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BC23811" w14:textId="77777777" w:rsidR="00570588" w:rsidRDefault="00570588" w:rsidP="002C6BAA">
      <w:pPr>
        <w:pStyle w:val="1"/>
        <w:numPr>
          <w:ilvl w:val="0"/>
          <w:numId w:val="2"/>
        </w:numPr>
      </w:pPr>
      <w:r>
        <w:rPr>
          <w:rFonts w:hint="eastAsia"/>
        </w:rPr>
        <w:t>요소분할</w:t>
      </w:r>
    </w:p>
    <w:p w14:paraId="34EDA836" w14:textId="77777777" w:rsidR="004A353A" w:rsidRDefault="00570588">
      <w:r>
        <w:rPr>
          <w:rFonts w:hint="eastAsia"/>
        </w:rPr>
        <w:t>이 단계에서는 해석 영역을 여러 개의 유한요소로 나누게 된다.</w:t>
      </w:r>
      <w:r>
        <w:t xml:space="preserve"> </w:t>
      </w:r>
      <w:r>
        <w:rPr>
          <w:rFonts w:hint="eastAsia"/>
        </w:rPr>
        <w:t>요소의 형상에는 특별한 제한이 없으나 일반적으로 많이 사용하는 요소에는 그림1에서 보인</w:t>
      </w:r>
      <w:r w:rsidR="00F153AB">
        <w:rPr>
          <w:rFonts w:hint="eastAsia"/>
        </w:rPr>
        <w:t xml:space="preserve"> </w:t>
      </w:r>
      <w:r>
        <w:rPr>
          <w:rFonts w:hint="eastAsia"/>
        </w:rPr>
        <w:t xml:space="preserve">것과 같이 </w:t>
      </w:r>
      <w:r>
        <w:t>1</w:t>
      </w:r>
      <w:r>
        <w:rPr>
          <w:rFonts w:hint="eastAsia"/>
        </w:rPr>
        <w:t>차원에서는 선요소, 2차원에서는 삼각형 혹은 사각형 요소,</w:t>
      </w:r>
      <w:r>
        <w:t xml:space="preserve"> 3</w:t>
      </w:r>
      <w:r>
        <w:rPr>
          <w:rFonts w:hint="eastAsia"/>
        </w:rPr>
        <w:t>차원에서는 삼각뿔 혹은 육면체 요소가 있다.</w:t>
      </w:r>
      <w:r>
        <w:t xml:space="preserve"> </w:t>
      </w:r>
      <w:r>
        <w:rPr>
          <w:rFonts w:hint="eastAsia"/>
        </w:rPr>
        <w:t>그림에서 나타낸 요소들의 정점을 절점(</w:t>
      </w:r>
      <w:r>
        <w:t>node)</w:t>
      </w:r>
      <w:r>
        <w:rPr>
          <w:rFonts w:hint="eastAsia"/>
        </w:rPr>
        <w:t>라고 부르며 요소와 절점은 식별이 가능하도록 고유번호를 가지게 된다.</w:t>
      </w:r>
      <w:r w:rsidR="004A353A">
        <w:t xml:space="preserve"> </w:t>
      </w:r>
    </w:p>
    <w:p w14:paraId="1C5AF6C3" w14:textId="77777777" w:rsidR="00BF472A" w:rsidRDefault="004A353A" w:rsidP="00BF472A">
      <w:pPr>
        <w:keepNext/>
      </w:pPr>
      <w:r>
        <w:rPr>
          <w:rFonts w:ascii="Arial" w:hAnsi="Arial" w:cs="Arial"/>
          <w:noProof/>
          <w:color w:val="660099"/>
          <w:bdr w:val="none" w:sz="0" w:space="0" w:color="auto" w:frame="1"/>
          <w:shd w:val="clear" w:color="auto" w:fill="222222"/>
        </w:rPr>
        <w:drawing>
          <wp:inline distT="0" distB="0" distL="0" distR="0" wp14:anchorId="1D0E8021" wp14:editId="505620F8">
            <wp:extent cx="5731510" cy="2180399"/>
            <wp:effectExtent l="0" t="0" r="2540" b="0"/>
            <wp:docPr id="4" name="그림 4" descr="fem element에 대한 이미지 검색결과">
              <a:hlinkClick xmlns:a="http://schemas.openxmlformats.org/drawingml/2006/main" r:id="rId8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fem element에 대한 이미지 검색결과">
                      <a:hlinkClick r:id="rId8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180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953D4" w14:textId="018BBA09" w:rsidR="004A353A" w:rsidRDefault="00BF472A" w:rsidP="00BF472A">
      <w:pPr>
        <w:pStyle w:val="a4"/>
      </w:pPr>
      <w:r>
        <w:t xml:space="preserve">Figure </w:t>
      </w:r>
      <w:r w:rsidR="000D6D8E">
        <w:rPr>
          <w:noProof/>
        </w:rPr>
        <w:fldChar w:fldCharType="begin"/>
      </w:r>
      <w:r w:rsidR="000D6D8E">
        <w:rPr>
          <w:noProof/>
        </w:rPr>
        <w:instrText xml:space="preserve"> SEQ Figure \* ARABIC </w:instrText>
      </w:r>
      <w:r w:rsidR="000D6D8E">
        <w:rPr>
          <w:noProof/>
        </w:rPr>
        <w:fldChar w:fldCharType="separate"/>
      </w:r>
      <w:r w:rsidR="00986822">
        <w:rPr>
          <w:noProof/>
        </w:rPr>
        <w:t>1</w:t>
      </w:r>
      <w:r w:rsidR="000D6D8E">
        <w:rPr>
          <w:noProof/>
        </w:rPr>
        <w:fldChar w:fldCharType="end"/>
      </w:r>
      <w:r>
        <w:t xml:space="preserve"> </w:t>
      </w:r>
      <w:r w:rsidRPr="00BF472A">
        <w:rPr>
          <w:b w:val="0"/>
        </w:rPr>
        <w:t xml:space="preserve">Different types of </w:t>
      </w:r>
      <w:r w:rsidR="007E5402">
        <w:rPr>
          <w:b w:val="0"/>
        </w:rPr>
        <w:t>f</w:t>
      </w:r>
      <w:r w:rsidRPr="00BF472A">
        <w:rPr>
          <w:b w:val="0"/>
        </w:rPr>
        <w:t xml:space="preserve">inite </w:t>
      </w:r>
      <w:r w:rsidR="007E5402">
        <w:rPr>
          <w:b w:val="0"/>
        </w:rPr>
        <w:t>e</w:t>
      </w:r>
      <w:r w:rsidRPr="00BF472A">
        <w:rPr>
          <w:b w:val="0"/>
        </w:rPr>
        <w:t>lements</w:t>
      </w:r>
    </w:p>
    <w:p w14:paraId="28D1E6AD" w14:textId="77777777" w:rsidR="004A353A" w:rsidRPr="007E5402" w:rsidRDefault="004A353A"/>
    <w:p w14:paraId="178B3B97" w14:textId="77777777" w:rsidR="004A353A" w:rsidRDefault="00A614D2">
      <w:r>
        <w:rPr>
          <w:rFonts w:hint="eastAsia"/>
        </w:rPr>
        <w:t>특히 절점의 고유 번호는 임의의 한 요소 내에서의 고유</w:t>
      </w:r>
      <w:r w:rsidR="00BF472A">
        <w:rPr>
          <w:rFonts w:hint="eastAsia"/>
        </w:rPr>
        <w:t xml:space="preserve"> </w:t>
      </w:r>
      <w:r>
        <w:rPr>
          <w:rFonts w:hint="eastAsia"/>
        </w:rPr>
        <w:t>번호와 전체 영역에서의 고유</w:t>
      </w:r>
      <w:r w:rsidR="00BF472A">
        <w:rPr>
          <w:rFonts w:hint="eastAsia"/>
        </w:rPr>
        <w:t xml:space="preserve"> </w:t>
      </w:r>
      <w:r>
        <w:rPr>
          <w:rFonts w:hint="eastAsia"/>
        </w:rPr>
        <w:t>번호가 있을 수 있으며,</w:t>
      </w:r>
      <w:r>
        <w:t xml:space="preserve"> </w:t>
      </w:r>
      <w:r>
        <w:rPr>
          <w:rFonts w:hint="eastAsia"/>
        </w:rPr>
        <w:t>이들간의 관계를 테이블로 표현 가능하다.</w:t>
      </w:r>
      <w:r w:rsidR="00BF472A">
        <w:t xml:space="preserve"> </w:t>
      </w:r>
      <w:r w:rsidR="00BF472A">
        <w:rPr>
          <w:rFonts w:hint="eastAsia"/>
        </w:rPr>
        <w:t>아래 그림은 전체 영역에서의 절점 번호 넘버링과 임의 요소 내에서의 절점 번호 넘버링을 보여주고 있다.</w:t>
      </w:r>
    </w:p>
    <w:p w14:paraId="5379C0EF" w14:textId="77777777" w:rsidR="00BF472A" w:rsidRPr="004A353A" w:rsidRDefault="00BF472A"/>
    <w:p w14:paraId="00EB69B1" w14:textId="77777777" w:rsidR="00CD1F4C" w:rsidRDefault="00CD1F4C" w:rsidP="00CD1F4C">
      <w:pPr>
        <w:keepNext/>
      </w:pPr>
      <w:r>
        <w:rPr>
          <w:noProof/>
        </w:rPr>
        <w:drawing>
          <wp:inline distT="0" distB="0" distL="0" distR="0" wp14:anchorId="2D5BE2B2" wp14:editId="391489BA">
            <wp:extent cx="4258310" cy="1795780"/>
            <wp:effectExtent l="0" t="0" r="8890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31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26F1C" w14:textId="5139CD6F" w:rsidR="00CD1F4C" w:rsidRDefault="00CD1F4C" w:rsidP="00CD1F4C">
      <w:pPr>
        <w:pStyle w:val="a4"/>
      </w:pPr>
      <w:r>
        <w:t xml:space="preserve">Figure </w:t>
      </w:r>
      <w:r w:rsidR="000D6D8E">
        <w:rPr>
          <w:noProof/>
        </w:rPr>
        <w:fldChar w:fldCharType="begin"/>
      </w:r>
      <w:r w:rsidR="000D6D8E">
        <w:rPr>
          <w:noProof/>
        </w:rPr>
        <w:instrText xml:space="preserve"> SEQ Figure \* ARABIC </w:instrText>
      </w:r>
      <w:r w:rsidR="000D6D8E">
        <w:rPr>
          <w:noProof/>
        </w:rPr>
        <w:fldChar w:fldCharType="separate"/>
      </w:r>
      <w:r w:rsidR="00986822">
        <w:rPr>
          <w:noProof/>
        </w:rPr>
        <w:t>2</w:t>
      </w:r>
      <w:r w:rsidR="000D6D8E">
        <w:rPr>
          <w:noProof/>
        </w:rPr>
        <w:fldChar w:fldCharType="end"/>
      </w:r>
      <w:r>
        <w:t xml:space="preserve"> </w:t>
      </w:r>
      <w:r w:rsidRPr="00BF472A">
        <w:rPr>
          <w:b w:val="0"/>
        </w:rPr>
        <w:t xml:space="preserve">Element and node numbering for a </w:t>
      </w:r>
      <w:r w:rsidR="007E5402" w:rsidRPr="00BF472A">
        <w:rPr>
          <w:b w:val="0"/>
        </w:rPr>
        <w:t>4-element</w:t>
      </w:r>
      <w:r w:rsidRPr="00BF472A">
        <w:rPr>
          <w:b w:val="0"/>
        </w:rPr>
        <w:t xml:space="preserve"> model</w:t>
      </w:r>
    </w:p>
    <w:p w14:paraId="29AD6DC6" w14:textId="77777777" w:rsidR="00A614D2" w:rsidRPr="007E5402" w:rsidRDefault="00A614D2"/>
    <w:p w14:paraId="7D5919BF" w14:textId="77777777" w:rsidR="00E659D1" w:rsidRDefault="00E659D1">
      <w:pPr>
        <w:widowControl/>
        <w:wordWrap/>
        <w:autoSpaceDE/>
        <w:autoSpaceDN/>
        <w:rPr>
          <w:b/>
        </w:rPr>
      </w:pPr>
      <w:r>
        <w:rPr>
          <w:b/>
        </w:rPr>
        <w:br w:type="page"/>
      </w:r>
    </w:p>
    <w:p w14:paraId="5E3DA5E7" w14:textId="1106F01E" w:rsidR="00570588" w:rsidRPr="0066029C" w:rsidRDefault="00627D66" w:rsidP="002C6BAA">
      <w:pPr>
        <w:pStyle w:val="1"/>
        <w:numPr>
          <w:ilvl w:val="0"/>
          <w:numId w:val="2"/>
        </w:numPr>
      </w:pPr>
      <w:r>
        <w:rPr>
          <w:rFonts w:hint="eastAsia"/>
        </w:rPr>
        <w:lastRenderedPageBreak/>
        <w:t xml:space="preserve">근사함수와 </w:t>
      </w:r>
      <w:r w:rsidR="00EA4784">
        <w:rPr>
          <w:rFonts w:hint="eastAsia"/>
        </w:rPr>
        <w:t>형상함수</w:t>
      </w:r>
      <w:r w:rsidR="000D5CCA">
        <w:rPr>
          <w:rFonts w:hint="eastAsia"/>
        </w:rPr>
        <w:t xml:space="preserve"> </w:t>
      </w:r>
    </w:p>
    <w:p w14:paraId="0574872B" w14:textId="45FED69F" w:rsidR="00897B7A" w:rsidRPr="00897B7A" w:rsidRDefault="00897B7A" w:rsidP="00D044BA">
      <w:r>
        <w:rPr>
          <w:rFonts w:hint="eastAsia"/>
        </w:rPr>
        <w:t xml:space="preserve">1차원 장에서 우리가 풀고자 하는 문제의 해가 </w:t>
      </w:r>
      <w:r w:rsidR="000A0C6E" w:rsidRPr="000A0C6E">
        <w:rPr>
          <w:position w:val="-14"/>
        </w:rPr>
        <w:object w:dxaOrig="560" w:dyaOrig="400" w14:anchorId="1D229B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pt;height:20pt" o:ole="">
            <v:imagedata r:id="rId11" o:title=""/>
          </v:shape>
          <o:OLEObject Type="Embed" ProgID="Equation.DSMT4" ShapeID="_x0000_i1025" DrawAspect="Content" ObjectID="_1652886065" r:id="rId12"/>
        </w:object>
      </w:r>
      <w:r>
        <w:rPr>
          <w:rFonts w:hint="eastAsia"/>
        </w:rPr>
        <w:t>라 하자.</w:t>
      </w:r>
      <w:r>
        <w:t xml:space="preserve"> </w:t>
      </w:r>
      <w:r>
        <w:rPr>
          <w:rFonts w:hint="eastAsia"/>
        </w:rPr>
        <w:t xml:space="preserve">유한요소법의 목적은 근사 해인 </w:t>
      </w:r>
      <w:r w:rsidR="000A0C6E" w:rsidRPr="000A0C6E">
        <w:rPr>
          <w:position w:val="-14"/>
        </w:rPr>
        <w:object w:dxaOrig="540" w:dyaOrig="400" w14:anchorId="751AD69F">
          <v:shape id="_x0000_i1026" type="#_x0000_t75" style="width:27pt;height:20pt" o:ole="">
            <v:imagedata r:id="rId13" o:title=""/>
          </v:shape>
          <o:OLEObject Type="Embed" ProgID="Equation.DSMT4" ShapeID="_x0000_i1026" DrawAspect="Content" ObjectID="_1652886066" r:id="rId14"/>
        </w:object>
      </w:r>
      <w:r>
        <w:rPr>
          <w:rFonts w:hint="eastAsia"/>
        </w:rPr>
        <w:t xml:space="preserve">를 찾는 것이다. 이번 단계는 각 요소에 대한 해를 근사하기 위해 방정식을 꾸미는 것으로서 </w:t>
      </w:r>
      <w:bookmarkStart w:id="0" w:name="MTBlankEqn"/>
      <w:r w:rsidR="000A0C6E" w:rsidRPr="000A0C6E">
        <w:rPr>
          <w:position w:val="-12"/>
        </w:rPr>
        <w:object w:dxaOrig="240" w:dyaOrig="360" w14:anchorId="229C609F">
          <v:shape id="_x0000_i1027" type="#_x0000_t75" style="width:12pt;height:18pt" o:ole="">
            <v:imagedata r:id="rId15" o:title=""/>
          </v:shape>
          <o:OLEObject Type="Embed" ProgID="Equation.DSMT4" ShapeID="_x0000_i1027" DrawAspect="Content" ObjectID="_1652886067" r:id="rId16"/>
        </w:object>
      </w:r>
      <w:bookmarkEnd w:id="0"/>
      <w:r>
        <w:t xml:space="preserve">, </w:t>
      </w:r>
      <w:r w:rsidR="000A0C6E" w:rsidRPr="000A0C6E">
        <w:rPr>
          <w:position w:val="-12"/>
        </w:rPr>
        <w:object w:dxaOrig="260" w:dyaOrig="360" w14:anchorId="030AE66C">
          <v:shape id="_x0000_i1028" type="#_x0000_t75" style="width:12.5pt;height:18pt" o:ole="">
            <v:imagedata r:id="rId17" o:title=""/>
          </v:shape>
          <o:OLEObject Type="Embed" ProgID="Equation.DSMT4" ShapeID="_x0000_i1028" DrawAspect="Content" ObjectID="_1652886068" r:id="rId18"/>
        </w:object>
      </w:r>
      <w:r>
        <w:t xml:space="preserve"> </w:t>
      </w:r>
      <w:r>
        <w:rPr>
          <w:rFonts w:hint="eastAsia"/>
        </w:rPr>
        <w:t>사이에 정의된 임의의 요소</w:t>
      </w:r>
      <w:r>
        <w:t xml:space="preserve"> </w:t>
      </w:r>
      <w:r w:rsidR="000A0C6E" w:rsidRPr="000A0C6E">
        <w:rPr>
          <w:position w:val="-6"/>
        </w:rPr>
        <w:object w:dxaOrig="180" w:dyaOrig="220" w14:anchorId="79074CE5">
          <v:shape id="_x0000_i1029" type="#_x0000_t75" style="width:9.5pt;height:11.5pt" o:ole="">
            <v:imagedata r:id="rId19" o:title=""/>
          </v:shape>
          <o:OLEObject Type="Embed" ProgID="Equation.DSMT4" ShapeID="_x0000_i1029" DrawAspect="Content" ObjectID="_1652886069" r:id="rId20"/>
        </w:object>
      </w:r>
      <w:r>
        <w:rPr>
          <w:rFonts w:hint="eastAsia"/>
        </w:rPr>
        <w:t xml:space="preserve">내에 있는 임의의 점 </w:t>
      </w:r>
      <w:r w:rsidR="00360CF7">
        <w:rPr>
          <w:position w:val="-6"/>
        </w:rPr>
        <w:pict w14:anchorId="286D3090">
          <v:shape id="_x0000_i1030" type="#_x0000_t75" style="width:10pt;height:11.5pt">
            <v:imagedata r:id="rId21" o:title=""/>
          </v:shape>
        </w:pict>
      </w:r>
      <w:r>
        <w:rPr>
          <w:rFonts w:hint="eastAsia"/>
        </w:rPr>
        <w:t xml:space="preserve">에서 함수 값 </w:t>
      </w:r>
      <w:r w:rsidR="000A0C6E" w:rsidRPr="000A0C6E">
        <w:rPr>
          <w:position w:val="-14"/>
        </w:rPr>
        <w:object w:dxaOrig="600" w:dyaOrig="400" w14:anchorId="2104AF0C">
          <v:shape id="_x0000_i1031" type="#_x0000_t75" style="width:30pt;height:20pt" o:ole="">
            <v:imagedata r:id="rId22" o:title=""/>
          </v:shape>
          <o:OLEObject Type="Embed" ProgID="Equation.DSMT4" ShapeID="_x0000_i1031" DrawAspect="Content" ObjectID="_1652886070" r:id="rId23"/>
        </w:object>
      </w:r>
      <w:r>
        <w:rPr>
          <w:rFonts w:hint="eastAsia"/>
        </w:rPr>
        <w:t>를 구하는 단계이다. 이 단계는 또 다시 두 단계로 나누어 볼수 있는데,</w:t>
      </w:r>
      <w:r>
        <w:t xml:space="preserve"> </w:t>
      </w:r>
      <w:r>
        <w:rPr>
          <w:rFonts w:hint="eastAsia"/>
        </w:rPr>
        <w:t>첫번째 단계는 각 요소에 대해 해를 근사하기 위해 쓰일 미지의 계수들로 구성된 적당한 함수를 찾는 일이고 두번째 단계는 최적화된 해를 얻기 위해 위에서 찾은 함수의 계수를 평가하는 것이다.</w:t>
      </w:r>
      <w:r w:rsidRPr="0066029C">
        <w:rPr>
          <w:rFonts w:hint="eastAsia"/>
        </w:rPr>
        <w:t xml:space="preserve"> </w:t>
      </w:r>
    </w:p>
    <w:p w14:paraId="245D9FBC" w14:textId="186A0DDD" w:rsidR="00570588" w:rsidRPr="00897B7A" w:rsidRDefault="00570588"/>
    <w:p w14:paraId="23A1C913" w14:textId="61ADA9E8" w:rsidR="00500FE0" w:rsidRDefault="00500FE0" w:rsidP="00EA4784">
      <w:pPr>
        <w:pStyle w:val="2"/>
        <w:numPr>
          <w:ilvl w:val="1"/>
          <w:numId w:val="2"/>
        </w:numPr>
      </w:pPr>
      <w:r>
        <w:rPr>
          <w:rFonts w:hint="eastAsia"/>
        </w:rPr>
        <w:t>1차원장</w:t>
      </w:r>
    </w:p>
    <w:p w14:paraId="1ECD5756" w14:textId="6021E303" w:rsidR="00EA4784" w:rsidRPr="00EA4784" w:rsidRDefault="00EA4784" w:rsidP="00EA4784">
      <w:pPr>
        <w:pStyle w:val="3"/>
        <w:numPr>
          <w:ilvl w:val="2"/>
          <w:numId w:val="2"/>
        </w:numPr>
        <w:ind w:leftChars="0" w:firstLineChars="0"/>
      </w:pPr>
      <w:r>
        <w:t>1</w:t>
      </w:r>
      <w:r>
        <w:rPr>
          <w:rFonts w:hint="eastAsia"/>
        </w:rPr>
        <w:t>차근사함수</w:t>
      </w:r>
      <w:r w:rsidR="00627D66">
        <w:rPr>
          <w:rFonts w:hint="eastAsia"/>
        </w:rPr>
        <w:t xml:space="preserve"> </w:t>
      </w:r>
      <w:r w:rsidR="00627D66">
        <w:t>-</w:t>
      </w:r>
      <w:r w:rsidR="00627D66">
        <w:rPr>
          <w:rFonts w:hint="eastAsia"/>
        </w:rPr>
        <w:t xml:space="preserve"> 글로벌 좌표계</w:t>
      </w:r>
    </w:p>
    <w:p w14:paraId="75803117" w14:textId="2F9D6AF5" w:rsidR="00371FF8" w:rsidRDefault="00570588" w:rsidP="00371FF8">
      <w:r>
        <w:rPr>
          <w:rFonts w:hint="eastAsia"/>
        </w:rPr>
        <w:t>근사함수로는 주로 수학적으로 조작이 쉬운 다항식을 쓰게 된다.</w:t>
      </w:r>
      <w:r>
        <w:t xml:space="preserve"> 1</w:t>
      </w:r>
      <w:r>
        <w:rPr>
          <w:rFonts w:hint="eastAsia"/>
        </w:rPr>
        <w:t xml:space="preserve">차원의 경우 가장 간단한 근사함수는 </w:t>
      </w:r>
      <w:r>
        <w:t>1</w:t>
      </w:r>
      <w:r>
        <w:rPr>
          <w:rFonts w:hint="eastAsia"/>
        </w:rPr>
        <w:t>차 다항식인 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7776 \h</w:instrText>
      </w:r>
      <w:r w:rsidR="00E74A22">
        <w:instrText xml:space="preserve"> </w:instrText>
      </w:r>
      <w:r w:rsidR="00E74A2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</w:t>
      </w:r>
      <w:r w:rsidR="00986822">
        <w:t>)</w:t>
      </w:r>
      <w:r w:rsidR="00E74A22">
        <w:fldChar w:fldCharType="end"/>
      </w:r>
      <w:r>
        <w:rPr>
          <w:rFonts w:hint="eastAsia"/>
        </w:rPr>
        <w:t>과 같다</w:t>
      </w:r>
    </w:p>
    <w:p w14:paraId="444E35F3" w14:textId="7E75E8D9" w:rsidR="00371FF8" w:rsidRDefault="00371FF8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2C6BAA" w14:paraId="7321D74F" w14:textId="77777777" w:rsidTr="002C6BAA">
        <w:tc>
          <w:tcPr>
            <w:tcW w:w="7933" w:type="dxa"/>
            <w:vAlign w:val="center"/>
          </w:tcPr>
          <w:p w14:paraId="7ECEF608" w14:textId="37DCFBB0" w:rsidR="002C6BAA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3460" w:dyaOrig="760" w14:anchorId="796171DA">
                <v:shape id="_x0000_i1032" type="#_x0000_t75" style="width:173.5pt;height:39pt" o:ole="">
                  <v:imagedata r:id="rId24" o:title=""/>
                </v:shape>
                <o:OLEObject Type="Embed" ProgID="Equation.DSMT4" ShapeID="_x0000_i1032" DrawAspect="Content" ObjectID="_1652886071" r:id="rId25"/>
              </w:object>
            </w:r>
          </w:p>
        </w:tc>
        <w:tc>
          <w:tcPr>
            <w:tcW w:w="1083" w:type="dxa"/>
            <w:vAlign w:val="center"/>
          </w:tcPr>
          <w:p w14:paraId="64C19FF1" w14:textId="4A017F22" w:rsidR="002C6BAA" w:rsidRDefault="00371FF8" w:rsidP="00371FF8">
            <w:pPr>
              <w:pStyle w:val="a4"/>
              <w:keepNext/>
              <w:jc w:val="center"/>
            </w:pPr>
            <w:bookmarkStart w:id="1" w:name="_Ref536707415"/>
            <w:bookmarkStart w:id="2" w:name="_Ref536707776"/>
            <w:r>
              <w:t>(</w:t>
            </w:r>
            <w:bookmarkStart w:id="3" w:name="_Ref536705498"/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 w:rsidR="00986822">
              <w:rPr>
                <w:noProof/>
              </w:rPr>
              <w:t>2</w:t>
            </w:r>
            <w: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</w:t>
            </w:r>
            <w:r w:rsidR="002B65C2">
              <w:rPr>
                <w:noProof/>
              </w:rPr>
              <w:fldChar w:fldCharType="end"/>
            </w:r>
            <w:bookmarkEnd w:id="1"/>
            <w:bookmarkEnd w:id="3"/>
            <w:r>
              <w:t>)</w:t>
            </w:r>
            <w:bookmarkEnd w:id="2"/>
          </w:p>
        </w:tc>
      </w:tr>
    </w:tbl>
    <w:p w14:paraId="12D7A62F" w14:textId="77777777" w:rsidR="002C6BAA" w:rsidRDefault="002C6BAA"/>
    <w:p w14:paraId="2A90A0C2" w14:textId="77777777" w:rsidR="00A26CD8" w:rsidRDefault="007D7C10">
      <w:r>
        <w:rPr>
          <w:rFonts w:hint="eastAsia"/>
        </w:rPr>
        <w:t xml:space="preserve">여기서 </w:t>
      </w:r>
      <w:r w:rsidR="001852BA">
        <w:rPr>
          <w:rStyle w:val="a6"/>
        </w:rPr>
        <w:footnoteReference w:id="1"/>
      </w:r>
    </w:p>
    <w:p w14:paraId="4D9B7786" w14:textId="77777777" w:rsidR="002C6BAA" w:rsidRDefault="002C6BAA" w:rsidP="001C3E22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2C6BAA" w14:paraId="6EE86E72" w14:textId="77777777" w:rsidTr="002C6BAA">
        <w:tc>
          <w:tcPr>
            <w:tcW w:w="7933" w:type="dxa"/>
            <w:vAlign w:val="center"/>
          </w:tcPr>
          <w:p w14:paraId="7BE467D7" w14:textId="57E82DCD" w:rsidR="002C6BAA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020" w:dyaOrig="400" w14:anchorId="2DAA4290">
                <v:shape id="_x0000_i1033" type="#_x0000_t75" style="width:51.5pt;height:20pt" o:ole="">
                  <v:imagedata r:id="rId26" o:title=""/>
                </v:shape>
                <o:OLEObject Type="Embed" ProgID="Equation.DSMT4" ShapeID="_x0000_i1033" DrawAspect="Content" ObjectID="_1652886072" r:id="rId27"/>
              </w:object>
            </w:r>
            <w:r w:rsidR="00897B7A">
              <w:t xml:space="preserve">, </w:t>
            </w:r>
            <w:r w:rsidRPr="000A0C6E">
              <w:rPr>
                <w:position w:val="-32"/>
              </w:rPr>
              <w:object w:dxaOrig="859" w:dyaOrig="760" w14:anchorId="1D017B84">
                <v:shape id="_x0000_i1034" type="#_x0000_t75" style="width:42.5pt;height:39pt" o:ole="">
                  <v:imagedata r:id="rId28" o:title=""/>
                </v:shape>
                <o:OLEObject Type="Embed" ProgID="Equation.DSMT4" ShapeID="_x0000_i1034" DrawAspect="Content" ObjectID="_1652886073" r:id="rId29"/>
              </w:object>
            </w:r>
          </w:p>
        </w:tc>
        <w:tc>
          <w:tcPr>
            <w:tcW w:w="1083" w:type="dxa"/>
            <w:vAlign w:val="center"/>
          </w:tcPr>
          <w:p w14:paraId="04709A9F" w14:textId="231103BA" w:rsidR="002C6BAA" w:rsidRDefault="00371FF8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740355" w14:textId="01B3D18E" w:rsidR="007D7C10" w:rsidRPr="00A26CD8" w:rsidRDefault="007D7C10"/>
    <w:p w14:paraId="77B0B2E3" w14:textId="2B776D56" w:rsidR="00570588" w:rsidRDefault="000A0C6E">
      <w:r w:rsidRPr="000A0C6E">
        <w:rPr>
          <w:position w:val="-12"/>
        </w:rPr>
        <w:object w:dxaOrig="260" w:dyaOrig="360" w14:anchorId="1454A8CE">
          <v:shape id="_x0000_i1035" type="#_x0000_t75" style="width:12.5pt;height:18pt" o:ole="">
            <v:imagedata r:id="rId30" o:title=""/>
          </v:shape>
          <o:OLEObject Type="Embed" ProgID="Equation.DSMT4" ShapeID="_x0000_i1035" DrawAspect="Content" ObjectID="_1652886074" r:id="rId31"/>
        </w:object>
      </w:r>
      <w:r w:rsidR="00897B7A">
        <w:t>,</w:t>
      </w:r>
      <w:r w:rsidRPr="000A0C6E">
        <w:rPr>
          <w:position w:val="-12"/>
        </w:rPr>
        <w:object w:dxaOrig="240" w:dyaOrig="360" w14:anchorId="5357388A">
          <v:shape id="_x0000_i1036" type="#_x0000_t75" style="width:12pt;height:18pt" o:ole="">
            <v:imagedata r:id="rId32" o:title=""/>
          </v:shape>
          <o:OLEObject Type="Embed" ProgID="Equation.DSMT4" ShapeID="_x0000_i1036" DrawAspect="Content" ObjectID="_1652886075" r:id="rId33"/>
        </w:object>
      </w:r>
      <w:r w:rsidR="00897B7A">
        <w:rPr>
          <w:rFonts w:hint="eastAsia"/>
        </w:rPr>
        <w:t xml:space="preserve">은 상수이며 </w:t>
      </w:r>
      <w:r w:rsidRPr="000A0C6E">
        <w:rPr>
          <w:position w:val="-6"/>
        </w:rPr>
        <w:object w:dxaOrig="200" w:dyaOrig="220" w14:anchorId="01534AEA">
          <v:shape id="_x0000_i1037" type="#_x0000_t75" style="width:10pt;height:11.5pt" o:ole="">
            <v:imagedata r:id="rId34" o:title=""/>
          </v:shape>
          <o:OLEObject Type="Embed" ProgID="Equation.DSMT4" ShapeID="_x0000_i1037" DrawAspect="Content" ObjectID="_1652886076" r:id="rId35"/>
        </w:object>
      </w:r>
      <w:r w:rsidR="00897B7A">
        <w:rPr>
          <w:rFonts w:hint="eastAsia"/>
        </w:rPr>
        <w:t xml:space="preserve">는 독립변수이다. 이 함수는 요소의 양 끝점인 </w:t>
      </w:r>
      <w:r w:rsidRPr="000A0C6E">
        <w:rPr>
          <w:position w:val="-12"/>
        </w:rPr>
        <w:object w:dxaOrig="240" w:dyaOrig="360" w14:anchorId="31055F81">
          <v:shape id="_x0000_i1038" type="#_x0000_t75" style="width:12pt;height:18pt" o:ole="">
            <v:imagedata r:id="rId36" o:title=""/>
          </v:shape>
          <o:OLEObject Type="Embed" ProgID="Equation.DSMT4" ShapeID="_x0000_i1038" DrawAspect="Content" ObjectID="_1652886077" r:id="rId37"/>
        </w:object>
      </w:r>
      <w:r w:rsidR="00897B7A">
        <w:t>,</w:t>
      </w:r>
      <w:r w:rsidRPr="000A0C6E">
        <w:rPr>
          <w:position w:val="-12"/>
        </w:rPr>
        <w:object w:dxaOrig="260" w:dyaOrig="360" w14:anchorId="101FFA5D">
          <v:shape id="_x0000_i1039" type="#_x0000_t75" style="width:12.5pt;height:18pt" o:ole="">
            <v:imagedata r:id="rId38" o:title=""/>
          </v:shape>
          <o:OLEObject Type="Embed" ProgID="Equation.DSMT4" ShapeID="_x0000_i1039" DrawAspect="Content" ObjectID="_1652886078" r:id="rId39"/>
        </w:object>
      </w:r>
      <w:r w:rsidR="00897B7A">
        <w:rPr>
          <w:rFonts w:hint="eastAsia"/>
        </w:rPr>
        <w:t>에서 항상 만족해야 하므로</w:t>
      </w:r>
      <w:r w:rsidR="00570588">
        <w:rPr>
          <w:rFonts w:hint="eastAsia"/>
        </w:rPr>
        <w:t xml:space="preserve"> </w:t>
      </w:r>
    </w:p>
    <w:p w14:paraId="70997A60" w14:textId="09E4284C" w:rsidR="002C6BAA" w:rsidRDefault="002C6BAA" w:rsidP="0030649A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2C6BAA" w14:paraId="59CD8F62" w14:textId="77777777" w:rsidTr="002C6BAA">
        <w:tc>
          <w:tcPr>
            <w:tcW w:w="7933" w:type="dxa"/>
            <w:vAlign w:val="center"/>
          </w:tcPr>
          <w:p w14:paraId="1B8AA64B" w14:textId="080810B1" w:rsidR="002C6BAA" w:rsidRDefault="000A0C6E" w:rsidP="000A0C6E">
            <w:pPr>
              <w:jc w:val="center"/>
            </w:pPr>
            <w:r w:rsidRPr="000A0C6E">
              <w:rPr>
                <w:position w:val="-34"/>
              </w:rPr>
              <w:object w:dxaOrig="2160" w:dyaOrig="800" w14:anchorId="491386AF">
                <v:shape id="_x0000_i1040" type="#_x0000_t75" style="width:108pt;height:40pt" o:ole="">
                  <v:imagedata r:id="rId40" o:title=""/>
                </v:shape>
                <o:OLEObject Type="Embed" ProgID="Equation.DSMT4" ShapeID="_x0000_i1040" DrawAspect="Content" ObjectID="_1652886079" r:id="rId41"/>
              </w:object>
            </w:r>
          </w:p>
        </w:tc>
        <w:tc>
          <w:tcPr>
            <w:tcW w:w="1083" w:type="dxa"/>
            <w:vAlign w:val="center"/>
          </w:tcPr>
          <w:p w14:paraId="311A5221" w14:textId="520BB188" w:rsidR="002C6BAA" w:rsidRDefault="002C6BAA" w:rsidP="002C6BAA">
            <w:pPr>
              <w:pStyle w:val="a4"/>
              <w:keepNext/>
              <w:jc w:val="center"/>
            </w:pPr>
            <w:bookmarkStart w:id="4" w:name="_Ref536705877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 w:rsidR="00371FF8"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 w:rsidR="002B65C2">
              <w:rPr>
                <w:noProof/>
              </w:rPr>
              <w:fldChar w:fldCharType="end"/>
            </w:r>
            <w:bookmarkEnd w:id="4"/>
            <w:r>
              <w:t>)</w:t>
            </w:r>
          </w:p>
        </w:tc>
      </w:tr>
    </w:tbl>
    <w:p w14:paraId="6694DE0E" w14:textId="7C5004DB" w:rsidR="00570588" w:rsidRPr="00A26CD8" w:rsidRDefault="00570588"/>
    <w:p w14:paraId="7817A044" w14:textId="77777777" w:rsidR="003A49B3" w:rsidRDefault="003A49B3">
      <w:r>
        <w:rPr>
          <w:rFonts w:hint="eastAsia"/>
        </w:rPr>
        <w:t>위</w:t>
      </w:r>
      <w:r w:rsidR="000D6D8E">
        <w:rPr>
          <w:rFonts w:hint="eastAsia"/>
        </w:rPr>
        <w:t xml:space="preserve"> </w:t>
      </w:r>
      <w:r>
        <w:rPr>
          <w:rFonts w:hint="eastAsia"/>
        </w:rPr>
        <w:t>수식을 행렬 형태로 표시하면,</w:t>
      </w:r>
    </w:p>
    <w:p w14:paraId="66F37EBA" w14:textId="332F8532" w:rsidR="002C6BAA" w:rsidRDefault="002C6BAA" w:rsidP="00CD2642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2C6BAA" w14:paraId="55F9F37B" w14:textId="77777777" w:rsidTr="002C6BAA">
        <w:tc>
          <w:tcPr>
            <w:tcW w:w="7933" w:type="dxa"/>
            <w:vAlign w:val="center"/>
          </w:tcPr>
          <w:p w14:paraId="53813D00" w14:textId="09C8D2C6" w:rsidR="002C6BAA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820" w:dyaOrig="279" w14:anchorId="56C44251">
                <v:shape id="_x0000_i1041" type="#_x0000_t75" style="width:41.5pt;height:14.5pt" o:ole="">
                  <v:imagedata r:id="rId42" o:title=""/>
                </v:shape>
                <o:OLEObject Type="Embed" ProgID="Equation.DSMT4" ShapeID="_x0000_i1041" DrawAspect="Content" ObjectID="_1652886080" r:id="rId43"/>
              </w:object>
            </w:r>
          </w:p>
        </w:tc>
        <w:tc>
          <w:tcPr>
            <w:tcW w:w="1083" w:type="dxa"/>
            <w:vAlign w:val="center"/>
          </w:tcPr>
          <w:p w14:paraId="200E0C48" w14:textId="5DAC807E" w:rsidR="002C6BAA" w:rsidRDefault="002C6BAA" w:rsidP="002C6BAA">
            <w:pPr>
              <w:pStyle w:val="a4"/>
              <w:keepNext/>
              <w:jc w:val="center"/>
            </w:pPr>
            <w:bookmarkStart w:id="5" w:name="_Ref536707820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 w:rsidR="00371FF8"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4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"/>
          </w:p>
        </w:tc>
      </w:tr>
    </w:tbl>
    <w:p w14:paraId="192DE262" w14:textId="60A5D109" w:rsidR="0030649A" w:rsidRDefault="007D7C10" w:rsidP="00E74A22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0649A" w14:paraId="7872E152" w14:textId="77777777" w:rsidTr="002C6BAA">
        <w:tc>
          <w:tcPr>
            <w:tcW w:w="7933" w:type="dxa"/>
            <w:vAlign w:val="center"/>
          </w:tcPr>
          <w:p w14:paraId="4B5DEE5B" w14:textId="22E9B7D8" w:rsidR="0030649A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840" w:dyaOrig="760" w14:anchorId="684BBF0C">
                <v:shape id="_x0000_i1042" type="#_x0000_t75" style="width:42pt;height:39pt" o:ole="">
                  <v:imagedata r:id="rId44" o:title=""/>
                </v:shape>
                <o:OLEObject Type="Embed" ProgID="Equation.DSMT4" ShapeID="_x0000_i1042" DrawAspect="Content" ObjectID="_1652886081" r:id="rId45"/>
              </w:object>
            </w:r>
            <w:r w:rsidR="00897B7A">
              <w:t xml:space="preserve"> , </w:t>
            </w:r>
            <w:r w:rsidRPr="000A0C6E">
              <w:rPr>
                <w:position w:val="-32"/>
              </w:rPr>
              <w:object w:dxaOrig="1200" w:dyaOrig="760" w14:anchorId="3A302619">
                <v:shape id="_x0000_i1043" type="#_x0000_t75" style="width:60pt;height:39pt" o:ole="">
                  <v:imagedata r:id="rId46" o:title=""/>
                </v:shape>
                <o:OLEObject Type="Embed" ProgID="Equation.DSMT4" ShapeID="_x0000_i1043" DrawAspect="Content" ObjectID="_1652886082" r:id="rId47"/>
              </w:object>
            </w:r>
            <w:r w:rsidR="00BC737F">
              <w:t xml:space="preserve">, </w:t>
            </w:r>
            <w:r w:rsidR="00BC737F" w:rsidRPr="00BC737F">
              <w:rPr>
                <w:position w:val="-32"/>
              </w:rPr>
              <w:object w:dxaOrig="859" w:dyaOrig="760" w14:anchorId="6F43C9B0">
                <v:shape id="_x0000_i1044" type="#_x0000_t75" style="width:43pt;height:37.5pt" o:ole="">
                  <v:imagedata r:id="rId48" o:title=""/>
                </v:shape>
                <o:OLEObject Type="Embed" ProgID="Equation.DSMT4" ShapeID="_x0000_i1044" DrawAspect="Content" ObjectID="_1652886083" r:id="rId49"/>
              </w:object>
            </w:r>
            <w:r w:rsidR="00BC737F">
              <w:t xml:space="preserve"> </w:t>
            </w:r>
            <w:r w:rsidR="00897B7A">
              <w:tab/>
            </w:r>
          </w:p>
        </w:tc>
        <w:tc>
          <w:tcPr>
            <w:tcW w:w="1083" w:type="dxa"/>
            <w:vAlign w:val="center"/>
          </w:tcPr>
          <w:p w14:paraId="6D8DEABA" w14:textId="7B1F19D2" w:rsidR="0030649A" w:rsidRDefault="0030649A" w:rsidP="002C6BAA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 w:rsidR="00371FF8"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4C3F0FD" w14:textId="77777777" w:rsidR="007D7C10" w:rsidRDefault="007D7C10"/>
    <w:p w14:paraId="5C00EA75" w14:textId="1D5BC7C1" w:rsidR="007D7C10" w:rsidRDefault="007D7C10" w:rsidP="00897B7A">
      <w:r>
        <w:rPr>
          <w:rFonts w:hint="eastAsia"/>
        </w:rPr>
        <w:t>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7820 \h</w:instrText>
      </w:r>
      <w:r w:rsidR="00E74A22">
        <w:instrText xml:space="preserve"> </w:instrText>
      </w:r>
      <w:r w:rsidR="00E74A2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4</w:t>
      </w:r>
      <w:r w:rsidR="00986822">
        <w:t>)</w:t>
      </w:r>
      <w:r w:rsidR="00E74A22">
        <w:fldChar w:fldCharType="end"/>
      </w:r>
      <w:r>
        <w:rPr>
          <w:rFonts w:hint="eastAsia"/>
        </w:rPr>
        <w:t xml:space="preserve">에서 </w:t>
      </w:r>
      <w:r w:rsidR="000A0C6E" w:rsidRPr="000A0C6E">
        <w:rPr>
          <w:position w:val="-6"/>
        </w:rPr>
        <w:object w:dxaOrig="200" w:dyaOrig="220" w14:anchorId="11F8B24B">
          <v:shape id="_x0000_i1045" type="#_x0000_t75" style="width:10pt;height:11.5pt" o:ole="">
            <v:imagedata r:id="rId50" o:title=""/>
          </v:shape>
          <o:OLEObject Type="Embed" ProgID="Equation.DSMT4" ShapeID="_x0000_i1045" DrawAspect="Content" ObjectID="_1652886084" r:id="rId51"/>
        </w:object>
      </w:r>
      <w:r w:rsidR="00897B7A">
        <w:rPr>
          <w:rFonts w:hint="eastAsia"/>
        </w:rPr>
        <w:t>를 구하면</w:t>
      </w:r>
    </w:p>
    <w:p w14:paraId="2A2F6E76" w14:textId="77777777" w:rsidR="007D7C10" w:rsidRDefault="007D7C10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74A22" w14:paraId="21430139" w14:textId="77777777" w:rsidTr="00CD2642">
        <w:tc>
          <w:tcPr>
            <w:tcW w:w="7933" w:type="dxa"/>
            <w:vAlign w:val="center"/>
          </w:tcPr>
          <w:p w14:paraId="5F9E6C1E" w14:textId="4C354331" w:rsidR="00E74A22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980" w:dyaOrig="320" w14:anchorId="497B167C">
                <v:shape id="_x0000_i1046" type="#_x0000_t75" style="width:48.5pt;height:16pt" o:ole="">
                  <v:imagedata r:id="rId52" o:title=""/>
                </v:shape>
                <o:OLEObject Type="Embed" ProgID="Equation.DSMT4" ShapeID="_x0000_i1046" DrawAspect="Content" ObjectID="_1652886085" r:id="rId53"/>
              </w:object>
            </w:r>
          </w:p>
        </w:tc>
        <w:tc>
          <w:tcPr>
            <w:tcW w:w="1083" w:type="dxa"/>
            <w:vAlign w:val="center"/>
          </w:tcPr>
          <w:p w14:paraId="5BA698DB" w14:textId="39771F4F" w:rsidR="00E74A22" w:rsidRDefault="00E74A22" w:rsidP="00CD2642">
            <w:pPr>
              <w:jc w:val="center"/>
            </w:pPr>
            <w:bookmarkStart w:id="6" w:name="_Ref536707870"/>
            <w:r>
              <w:rPr>
                <w:rFonts w:hint="eastAsia"/>
              </w:rP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6</w:t>
            </w:r>
            <w:r w:rsidR="002B65C2"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6"/>
          </w:p>
        </w:tc>
      </w:tr>
    </w:tbl>
    <w:p w14:paraId="2EE92535" w14:textId="274ED2A7" w:rsidR="007D7C10" w:rsidRPr="00A26CD8" w:rsidRDefault="007D7C10" w:rsidP="00E74A22"/>
    <w:p w14:paraId="41453CB1" w14:textId="5001BFCC" w:rsidR="007D7C10" w:rsidRDefault="007D7C10">
      <w:r>
        <w:rPr>
          <w:rFonts w:hint="eastAsia"/>
        </w:rPr>
        <w:t>이제 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7870 \h</w:instrText>
      </w:r>
      <w:r w:rsidR="00E74A22">
        <w:instrText xml:space="preserve"> </w:instrText>
      </w:r>
      <w:r w:rsidR="00E74A2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6</w:t>
      </w:r>
      <w:r w:rsidR="00986822">
        <w:rPr>
          <w:rFonts w:hint="eastAsia"/>
        </w:rPr>
        <w:t>)</w:t>
      </w:r>
      <w:r w:rsidR="00E74A22">
        <w:fldChar w:fldCharType="end"/>
      </w:r>
      <w:r w:rsidR="001852BA">
        <w:rPr>
          <w:rFonts w:hint="eastAsia"/>
        </w:rPr>
        <w:t>을</w:t>
      </w:r>
      <w:r>
        <w:rPr>
          <w:rFonts w:hint="eastAsia"/>
        </w:rPr>
        <w:t xml:space="preserve"> 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7776 \h</w:instrText>
      </w:r>
      <w:r w:rsidR="00E74A22">
        <w:instrText xml:space="preserve"> </w:instrText>
      </w:r>
      <w:r w:rsidR="00E74A2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</w:t>
      </w:r>
      <w:r w:rsidR="00986822">
        <w:t>)</w:t>
      </w:r>
      <w:r w:rsidR="00E74A22">
        <w:fldChar w:fldCharType="end"/>
      </w:r>
      <w:r>
        <w:rPr>
          <w:rFonts w:hint="eastAsia"/>
        </w:rPr>
        <w:t>에 대입하면</w:t>
      </w:r>
    </w:p>
    <w:p w14:paraId="1836355C" w14:textId="77777777" w:rsidR="007D7C10" w:rsidRPr="00E74A22" w:rsidRDefault="007D7C10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74A22" w14:paraId="7CE3D974" w14:textId="77777777" w:rsidTr="00CD2642">
        <w:tc>
          <w:tcPr>
            <w:tcW w:w="7933" w:type="dxa"/>
            <w:vAlign w:val="center"/>
          </w:tcPr>
          <w:p w14:paraId="6E940A88" w14:textId="4DDB49D2" w:rsidR="00E74A22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640" w:dyaOrig="400" w14:anchorId="717D47B3">
                <v:shape id="_x0000_i1047" type="#_x0000_t75" style="width:82pt;height:20pt" o:ole="">
                  <v:imagedata r:id="rId54" o:title=""/>
                </v:shape>
                <o:OLEObject Type="Embed" ProgID="Equation.DSMT4" ShapeID="_x0000_i1047" DrawAspect="Content" ObjectID="_1652886086" r:id="rId55"/>
              </w:object>
            </w:r>
          </w:p>
        </w:tc>
        <w:tc>
          <w:tcPr>
            <w:tcW w:w="1083" w:type="dxa"/>
            <w:vAlign w:val="center"/>
          </w:tcPr>
          <w:p w14:paraId="4064FA51" w14:textId="2AC8E306" w:rsidR="00E74A22" w:rsidRDefault="00E74A22" w:rsidP="00CD2642">
            <w:pPr>
              <w:jc w:val="center"/>
            </w:pPr>
            <w:bookmarkStart w:id="7" w:name="_Ref536707915"/>
            <w:r>
              <w:rPr>
                <w:rFonts w:hint="eastAsia"/>
              </w:rP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</w:t>
            </w:r>
            <w:r w:rsidR="002B65C2"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7"/>
          </w:p>
        </w:tc>
      </w:tr>
    </w:tbl>
    <w:p w14:paraId="75A4A9B0" w14:textId="581CA89C" w:rsidR="007D7C10" w:rsidRPr="00A26CD8" w:rsidRDefault="007D7C10" w:rsidP="00E74A22"/>
    <w:p w14:paraId="490EC13E" w14:textId="3D25739D" w:rsidR="007D7C10" w:rsidRDefault="007D7C10">
      <w:r>
        <w:rPr>
          <w:rFonts w:hint="eastAsia"/>
        </w:rPr>
        <w:t>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7915 \h</w:instrText>
      </w:r>
      <w:r w:rsidR="00E74A22">
        <w:instrText xml:space="preserve"> </w:instrText>
      </w:r>
      <w:r w:rsidR="00E74A2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</w:t>
      </w:r>
      <w:r w:rsidR="00986822">
        <w:rPr>
          <w:rFonts w:hint="eastAsia"/>
        </w:rPr>
        <w:t>)</w:t>
      </w:r>
      <w:r w:rsidR="00E74A22">
        <w:fldChar w:fldCharType="end"/>
      </w:r>
      <w:r>
        <w:rPr>
          <w:rFonts w:hint="eastAsia"/>
        </w:rPr>
        <w:t>는 다음과 같이 써 볼 수 있다.</w:t>
      </w:r>
    </w:p>
    <w:p w14:paraId="56184E8C" w14:textId="77777777" w:rsidR="007D7C10" w:rsidRDefault="007D7C10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74A22" w14:paraId="480864B4" w14:textId="77777777" w:rsidTr="00CD2642">
        <w:tc>
          <w:tcPr>
            <w:tcW w:w="7933" w:type="dxa"/>
            <w:vAlign w:val="center"/>
          </w:tcPr>
          <w:p w14:paraId="158E9B5E" w14:textId="70D7A1CC" w:rsidR="00E74A22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240" w:dyaOrig="400" w14:anchorId="2A2353FC">
                <v:shape id="_x0000_i1048" type="#_x0000_t75" style="width:62pt;height:20pt" o:ole="">
                  <v:imagedata r:id="rId56" o:title=""/>
                </v:shape>
                <o:OLEObject Type="Embed" ProgID="Equation.DSMT4" ShapeID="_x0000_i1048" DrawAspect="Content" ObjectID="_1652886087" r:id="rId57"/>
              </w:object>
            </w:r>
          </w:p>
        </w:tc>
        <w:tc>
          <w:tcPr>
            <w:tcW w:w="1083" w:type="dxa"/>
            <w:vAlign w:val="center"/>
          </w:tcPr>
          <w:p w14:paraId="1AEB181A" w14:textId="548B53A7" w:rsidR="00E74A22" w:rsidRDefault="00E74A22" w:rsidP="00CD2642">
            <w:pPr>
              <w:jc w:val="center"/>
            </w:pPr>
            <w:bookmarkStart w:id="8" w:name="_Ref536707960"/>
            <w:r>
              <w:rPr>
                <w:rFonts w:hint="eastAsia"/>
              </w:rP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8</w:t>
            </w:r>
            <w:r w:rsidR="002B65C2"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8"/>
          </w:p>
        </w:tc>
      </w:tr>
    </w:tbl>
    <w:p w14:paraId="3CED54A7" w14:textId="00591D91" w:rsidR="007D7C10" w:rsidRDefault="007D7C10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74A22" w14:paraId="262B6D0E" w14:textId="77777777" w:rsidTr="00CD2642">
        <w:tc>
          <w:tcPr>
            <w:tcW w:w="7933" w:type="dxa"/>
            <w:vAlign w:val="center"/>
          </w:tcPr>
          <w:p w14:paraId="644A6D39" w14:textId="4B04DBDF" w:rsidR="00E74A22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3100" w:dyaOrig="760" w14:anchorId="38239082">
                <v:shape id="_x0000_i1049" type="#_x0000_t75" style="width:155.5pt;height:39pt" o:ole="">
                  <v:imagedata r:id="rId58" o:title=""/>
                </v:shape>
                <o:OLEObject Type="Embed" ProgID="Equation.DSMT4" ShapeID="_x0000_i1049" DrawAspect="Content" ObjectID="_1652886088" r:id="rId59"/>
              </w:object>
            </w:r>
          </w:p>
        </w:tc>
        <w:tc>
          <w:tcPr>
            <w:tcW w:w="1083" w:type="dxa"/>
            <w:vAlign w:val="center"/>
          </w:tcPr>
          <w:p w14:paraId="164D1500" w14:textId="5F4DF505" w:rsidR="00E74A22" w:rsidRDefault="00E74A22" w:rsidP="00CD2642">
            <w:pPr>
              <w:jc w:val="center"/>
            </w:pPr>
            <w:bookmarkStart w:id="9" w:name="_Ref536707966"/>
            <w:r>
              <w:rPr>
                <w:rFonts w:hint="eastAsia"/>
              </w:rP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9</w:t>
            </w:r>
            <w:r w:rsidR="002B65C2"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9"/>
          </w:p>
        </w:tc>
      </w:tr>
    </w:tbl>
    <w:p w14:paraId="4D250770" w14:textId="719D129B" w:rsidR="003A49B3" w:rsidRPr="00A26CD8" w:rsidRDefault="003A49B3" w:rsidP="00E74A22"/>
    <w:p w14:paraId="209B2D87" w14:textId="52803399" w:rsidR="00570588" w:rsidRDefault="001852BA">
      <w:r>
        <w:rPr>
          <w:rFonts w:hint="eastAsia"/>
        </w:rPr>
        <w:t>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7960 \h</w:instrText>
      </w:r>
      <w:r w:rsidR="00E74A22">
        <w:instrText xml:space="preserve"> </w:instrText>
      </w:r>
      <w:r w:rsidR="00E74A2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8</w:t>
      </w:r>
      <w:r w:rsidR="00986822">
        <w:rPr>
          <w:rFonts w:hint="eastAsia"/>
        </w:rPr>
        <w:t>)</w:t>
      </w:r>
      <w:r w:rsidR="00E74A22">
        <w:fldChar w:fldCharType="end"/>
      </w:r>
      <w:r>
        <w:rPr>
          <w:rFonts w:hint="eastAsia"/>
        </w:rPr>
        <w:t>을 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7966 \h</w:instrText>
      </w:r>
      <w:r w:rsidR="00E74A22">
        <w:instrText xml:space="preserve"> </w:instrText>
      </w:r>
      <w:r w:rsidR="00E74A2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9</w:t>
      </w:r>
      <w:r w:rsidR="00986822">
        <w:rPr>
          <w:rFonts w:hint="eastAsia"/>
        </w:rPr>
        <w:t>)</w:t>
      </w:r>
      <w:r w:rsidR="00E74A22">
        <w:fldChar w:fldCharType="end"/>
      </w:r>
      <w:r>
        <w:rPr>
          <w:rFonts w:hint="eastAsia"/>
        </w:rPr>
        <w:t>를 이용해 풀어</w:t>
      </w:r>
      <w:r w:rsidR="00A26CD8">
        <w:rPr>
          <w:rFonts w:hint="eastAsia"/>
        </w:rPr>
        <w:t xml:space="preserve"> </w:t>
      </w:r>
      <w:r>
        <w:rPr>
          <w:rFonts w:hint="eastAsia"/>
        </w:rPr>
        <w:t>쓰면</w:t>
      </w:r>
    </w:p>
    <w:p w14:paraId="7C2E65B6" w14:textId="77777777" w:rsidR="00570588" w:rsidRDefault="00570588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74A22" w14:paraId="00E80FAC" w14:textId="77777777" w:rsidTr="00CD2642">
        <w:tc>
          <w:tcPr>
            <w:tcW w:w="7933" w:type="dxa"/>
            <w:vAlign w:val="center"/>
          </w:tcPr>
          <w:p w14:paraId="711621C4" w14:textId="64EE714A" w:rsidR="00E74A22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680" w:dyaOrig="400" w14:anchorId="00C41901">
                <v:shape id="_x0000_i1050" type="#_x0000_t75" style="width:134pt;height:20pt" o:ole="">
                  <v:imagedata r:id="rId60" o:title=""/>
                </v:shape>
                <o:OLEObject Type="Embed" ProgID="Equation.DSMT4" ShapeID="_x0000_i1050" DrawAspect="Content" ObjectID="_1652886089" r:id="rId61"/>
              </w:object>
            </w:r>
          </w:p>
        </w:tc>
        <w:tc>
          <w:tcPr>
            <w:tcW w:w="1083" w:type="dxa"/>
            <w:vAlign w:val="center"/>
          </w:tcPr>
          <w:p w14:paraId="791A4C25" w14:textId="734F9AF9" w:rsidR="00E74A22" w:rsidRDefault="00E74A22" w:rsidP="00CD2642">
            <w:pPr>
              <w:jc w:val="center"/>
            </w:pPr>
            <w:bookmarkStart w:id="10" w:name="_Ref536708008"/>
            <w:r>
              <w:rPr>
                <w:rFonts w:hint="eastAsia"/>
              </w:rP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0</w:t>
            </w:r>
            <w:r w:rsidR="002B65C2"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0"/>
          </w:p>
        </w:tc>
      </w:tr>
    </w:tbl>
    <w:p w14:paraId="0F0B9751" w14:textId="6236D1FD" w:rsidR="00570588" w:rsidRDefault="00570588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74A22" w14:paraId="273D81B1" w14:textId="77777777" w:rsidTr="00CD2642">
        <w:tc>
          <w:tcPr>
            <w:tcW w:w="7933" w:type="dxa"/>
            <w:vAlign w:val="center"/>
          </w:tcPr>
          <w:p w14:paraId="036A4936" w14:textId="77A7B37A" w:rsidR="00E74A22" w:rsidRDefault="000A0C6E" w:rsidP="000A0C6E">
            <w:pPr>
              <w:jc w:val="center"/>
            </w:pPr>
            <w:r w:rsidRPr="000A0C6E">
              <w:rPr>
                <w:position w:val="-30"/>
              </w:rPr>
              <w:object w:dxaOrig="3159" w:dyaOrig="680" w14:anchorId="7B81787C">
                <v:shape id="_x0000_i1051" type="#_x0000_t75" style="width:158.5pt;height:34pt" o:ole="">
                  <v:imagedata r:id="rId62" o:title=""/>
                </v:shape>
                <o:OLEObject Type="Embed" ProgID="Equation.DSMT4" ShapeID="_x0000_i1051" DrawAspect="Content" ObjectID="_1652886090" r:id="rId63"/>
              </w:object>
            </w:r>
          </w:p>
        </w:tc>
        <w:tc>
          <w:tcPr>
            <w:tcW w:w="1083" w:type="dxa"/>
            <w:vAlign w:val="center"/>
          </w:tcPr>
          <w:p w14:paraId="1F875E68" w14:textId="2E3A3DBF" w:rsidR="00E74A22" w:rsidRDefault="00E74A22" w:rsidP="00CD2642">
            <w:pPr>
              <w:jc w:val="center"/>
            </w:pPr>
            <w:bookmarkStart w:id="11" w:name="_Ref536708018"/>
            <w:r>
              <w:rPr>
                <w:rFonts w:hint="eastAsia"/>
              </w:rP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1</w:t>
            </w:r>
            <w:r w:rsidR="002B65C2"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1"/>
          </w:p>
        </w:tc>
      </w:tr>
    </w:tbl>
    <w:p w14:paraId="297CA8E1" w14:textId="52214F22" w:rsidR="004777DE" w:rsidRDefault="004777DE" w:rsidP="00E74A22"/>
    <w:p w14:paraId="60F3F860" w14:textId="148A1D0D" w:rsidR="00A01A5E" w:rsidRPr="002B45E6" w:rsidRDefault="004777DE">
      <w:r>
        <w:rPr>
          <w:rFonts w:hint="eastAsia"/>
        </w:rPr>
        <w:t>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8008 \h</w:instrText>
      </w:r>
      <w:r w:rsidR="00E74A22">
        <w:instrText xml:space="preserve"> </w:instrText>
      </w:r>
      <w:r w:rsidR="00E74A2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0</w:t>
      </w:r>
      <w:r w:rsidR="00986822">
        <w:rPr>
          <w:rFonts w:hint="eastAsia"/>
        </w:rPr>
        <w:t>)</w:t>
      </w:r>
      <w:r w:rsidR="00E74A22">
        <w:fldChar w:fldCharType="end"/>
      </w:r>
      <w:r>
        <w:rPr>
          <w:rFonts w:hint="eastAsia"/>
        </w:rPr>
        <w:t xml:space="preserve">의 </w:t>
      </w:r>
      <w:r w:rsidR="000A0C6E" w:rsidRPr="000A0C6E">
        <w:rPr>
          <w:position w:val="-14"/>
        </w:rPr>
        <w:object w:dxaOrig="600" w:dyaOrig="400" w14:anchorId="2FA2B9A2">
          <v:shape id="_x0000_i1052" type="#_x0000_t75" style="width:30pt;height:20pt" o:ole="">
            <v:imagedata r:id="rId64" o:title=""/>
          </v:shape>
          <o:OLEObject Type="Embed" ProgID="Equation.DSMT4" ShapeID="_x0000_i1052" DrawAspect="Content" ObjectID="_1652886091" r:id="rId65"/>
        </w:object>
      </w:r>
      <w:r>
        <w:rPr>
          <w:rFonts w:hint="eastAsia"/>
        </w:rPr>
        <w:t xml:space="preserve">를 </w:t>
      </w:r>
      <w:r w:rsidR="00F153AB" w:rsidRPr="00E83C2F">
        <w:rPr>
          <w:rFonts w:hint="eastAsia"/>
          <w:b/>
        </w:rPr>
        <w:t>보간함수</w:t>
      </w:r>
      <w:r>
        <w:rPr>
          <w:rFonts w:hint="eastAsia"/>
        </w:rPr>
        <w:t>(</w:t>
      </w:r>
      <w:r w:rsidR="00F153AB">
        <w:t>Interpolation</w:t>
      </w:r>
      <w:r>
        <w:rPr>
          <w:rFonts w:hint="eastAsia"/>
        </w:rPr>
        <w:t xml:space="preserve"> Function)</w:t>
      </w:r>
      <w:r>
        <w:t xml:space="preserve">라 </w:t>
      </w:r>
      <w:r>
        <w:rPr>
          <w:rFonts w:hint="eastAsia"/>
        </w:rPr>
        <w:t>하고,</w:t>
      </w:r>
      <w:r>
        <w:t xml:space="preserve"> </w:t>
      </w:r>
      <w:r>
        <w:rPr>
          <w:rFonts w:hint="eastAsia"/>
        </w:rPr>
        <w:t>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8018 \h</w:instrText>
      </w:r>
      <w:r w:rsidR="00E74A22">
        <w:instrText xml:space="preserve"> </w:instrText>
      </w:r>
      <w:r w:rsidR="00E74A2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1</w:t>
      </w:r>
      <w:r w:rsidR="00986822">
        <w:rPr>
          <w:rFonts w:hint="eastAsia"/>
        </w:rPr>
        <w:t>)</w:t>
      </w:r>
      <w:r w:rsidR="00E74A22">
        <w:fldChar w:fldCharType="end"/>
      </w:r>
      <w:r w:rsidR="002B65C2">
        <w:t xml:space="preserve"> </w:t>
      </w:r>
      <w:r w:rsidR="000A0C6E" w:rsidRPr="000A0C6E">
        <w:rPr>
          <w:position w:val="-14"/>
        </w:rPr>
        <w:object w:dxaOrig="660" w:dyaOrig="400" w14:anchorId="521F6903">
          <v:shape id="_x0000_i1053" type="#_x0000_t75" style="width:32.5pt;height:20pt" o:ole="">
            <v:imagedata r:id="rId66" o:title=""/>
          </v:shape>
          <o:OLEObject Type="Embed" ProgID="Equation.DSMT4" ShapeID="_x0000_i1053" DrawAspect="Content" ObjectID="_1652886092" r:id="rId67"/>
        </w:object>
      </w:r>
      <w:r w:rsidR="002B65C2">
        <w:t xml:space="preserve">, </w:t>
      </w:r>
      <w:r w:rsidR="000A0C6E" w:rsidRPr="000A0C6E">
        <w:rPr>
          <w:position w:val="-14"/>
        </w:rPr>
        <w:object w:dxaOrig="700" w:dyaOrig="400" w14:anchorId="7D3A285B">
          <v:shape id="_x0000_i1054" type="#_x0000_t75" style="width:35.5pt;height:20pt" o:ole="">
            <v:imagedata r:id="rId68" o:title=""/>
          </v:shape>
          <o:OLEObject Type="Embed" ProgID="Equation.DSMT4" ShapeID="_x0000_i1054" DrawAspect="Content" ObjectID="_1652886093" r:id="rId69"/>
        </w:object>
      </w:r>
      <w:r w:rsidR="00A05EBE">
        <w:rPr>
          <w:rFonts w:hint="eastAsia"/>
        </w:rPr>
        <w:t xml:space="preserve">를 </w:t>
      </w:r>
      <w:r w:rsidRPr="00E83C2F">
        <w:rPr>
          <w:rFonts w:hint="eastAsia"/>
          <w:b/>
        </w:rPr>
        <w:t>형상함수</w:t>
      </w:r>
      <w:r>
        <w:rPr>
          <w:rFonts w:hint="eastAsia"/>
        </w:rPr>
        <w:t>(</w:t>
      </w:r>
      <w:r>
        <w:t>Shape Function)</w:t>
      </w:r>
      <w:r>
        <w:rPr>
          <w:rFonts w:hint="eastAsia"/>
        </w:rPr>
        <w:t>라 하고 한다.</w:t>
      </w:r>
      <w:r w:rsidR="000D5CCA">
        <w:t xml:space="preserve"> </w:t>
      </w:r>
      <w:r w:rsidR="000D5CCA">
        <w:rPr>
          <w:rFonts w:hint="eastAsia"/>
        </w:rPr>
        <w:t>또한</w:t>
      </w:r>
      <w:r w:rsidR="00A26CD8">
        <w:t xml:space="preserve"> </w:t>
      </w:r>
      <w:r w:rsidR="000A0C6E" w:rsidRPr="000A0C6E">
        <w:rPr>
          <w:position w:val="-6"/>
        </w:rPr>
        <w:object w:dxaOrig="260" w:dyaOrig="279" w14:anchorId="52692B3B">
          <v:shape id="_x0000_i1055" type="#_x0000_t75" style="width:12.5pt;height:14.5pt" o:ole="">
            <v:imagedata r:id="rId70" o:title=""/>
          </v:shape>
          <o:OLEObject Type="Embed" ProgID="Equation.DSMT4" ShapeID="_x0000_i1055" DrawAspect="Content" ObjectID="_1652886094" r:id="rId71"/>
        </w:object>
      </w:r>
      <w:r w:rsidR="00A26CD8">
        <w:rPr>
          <w:rFonts w:hint="eastAsia"/>
        </w:rPr>
        <w:t xml:space="preserve">는 </w:t>
      </w:r>
      <w:r w:rsidR="00A26CD8" w:rsidRPr="00A26CD8">
        <w:rPr>
          <w:rFonts w:hint="eastAsia"/>
          <w:b/>
        </w:rPr>
        <w:t>차원</w:t>
      </w:r>
      <w:r w:rsidR="00A26CD8">
        <w:rPr>
          <w:rFonts w:hint="eastAsia"/>
        </w:rPr>
        <w:t xml:space="preserve">과 다항식의 </w:t>
      </w:r>
      <w:r w:rsidR="00A26CD8" w:rsidRPr="00A26CD8">
        <w:rPr>
          <w:rFonts w:hint="eastAsia"/>
          <w:b/>
        </w:rPr>
        <w:t>차수</w:t>
      </w:r>
      <w:r w:rsidR="00A26CD8">
        <w:rPr>
          <w:rFonts w:hint="eastAsia"/>
        </w:rPr>
        <w:t xml:space="preserve">에 따라 달라지는 형상함수 </w:t>
      </w:r>
      <w:r w:rsidR="00DE5BD9">
        <w:rPr>
          <w:rFonts w:hint="eastAsia"/>
        </w:rPr>
        <w:t>벡터이다</w:t>
      </w:r>
      <w:r w:rsidR="00A26CD8">
        <w:rPr>
          <w:rFonts w:hint="eastAsia"/>
        </w:rPr>
        <w:t>.</w:t>
      </w:r>
      <w:r w:rsidR="00A26CD8">
        <w:t xml:space="preserve"> </w:t>
      </w:r>
      <w:r w:rsidR="000D5CCA">
        <w:rPr>
          <w:rFonts w:hint="eastAsia"/>
        </w:rPr>
        <w:lastRenderedPageBreak/>
        <w:t xml:space="preserve">보간함수와 형상함수는 </w:t>
      </w:r>
      <w:r w:rsidR="00DE5BD9">
        <w:rPr>
          <w:rFonts w:hint="eastAsia"/>
        </w:rPr>
        <w:t>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8008 \h</w:instrText>
      </w:r>
      <w:r w:rsidR="00E74A22">
        <w:instrText xml:space="preserve"> </w:instrText>
      </w:r>
      <w:r w:rsidR="00E74A2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0</w:t>
      </w:r>
      <w:r w:rsidR="00986822">
        <w:rPr>
          <w:rFonts w:hint="eastAsia"/>
        </w:rPr>
        <w:t>)</w:t>
      </w:r>
      <w:r w:rsidR="00E74A22">
        <w:fldChar w:fldCharType="end"/>
      </w:r>
      <w:r w:rsidR="00DE5BD9">
        <w:rPr>
          <w:rFonts w:hint="eastAsia"/>
        </w:rPr>
        <w:t xml:space="preserve">의 꼴로 </w:t>
      </w:r>
      <w:r w:rsidR="000D5CCA">
        <w:rPr>
          <w:rFonts w:hint="eastAsia"/>
        </w:rPr>
        <w:t>각 요소에 대해 정의된다.</w:t>
      </w:r>
      <w:r w:rsidR="000D5CCA">
        <w:t xml:space="preserve"> </w:t>
      </w:r>
      <w:r w:rsidR="00A26CD8">
        <w:rPr>
          <w:rFonts w:hint="eastAsia"/>
        </w:rPr>
        <w:t>요약해보면</w:t>
      </w:r>
      <w:r w:rsidR="004E1BF3">
        <w:rPr>
          <w:rFonts w:hint="eastAsia"/>
        </w:rPr>
        <w:t>, 요소 내의 임의 점에서 함수 값</w:t>
      </w:r>
      <w:r w:rsidR="00A26CD8">
        <w:rPr>
          <w:rFonts w:hint="eastAsia"/>
        </w:rPr>
        <w:t>은</w:t>
      </w:r>
      <w:r w:rsidR="004E1BF3">
        <w:rPr>
          <w:rFonts w:hint="eastAsia"/>
        </w:rPr>
        <w:t xml:space="preserve"> 보간을 통해 알아내</w:t>
      </w:r>
      <w:r w:rsidR="00A26CD8">
        <w:rPr>
          <w:rFonts w:hint="eastAsia"/>
        </w:rPr>
        <w:t>며</w:t>
      </w:r>
      <w:r w:rsidR="004E1BF3">
        <w:rPr>
          <w:rFonts w:hint="eastAsia"/>
        </w:rPr>
        <w:t xml:space="preserve"> 이때 </w:t>
      </w:r>
      <w:r w:rsidR="00113721">
        <w:rPr>
          <w:rFonts w:hint="eastAsia"/>
        </w:rPr>
        <w:t>절점에서의 함수값과 형상함수를 이용하게 된다.</w:t>
      </w:r>
    </w:p>
    <w:p w14:paraId="1AEDFC02" w14:textId="6C2BD9B8" w:rsidR="00627D66" w:rsidRPr="00627D66" w:rsidRDefault="00627D66" w:rsidP="00627D66">
      <w:pPr>
        <w:pStyle w:val="3"/>
        <w:numPr>
          <w:ilvl w:val="2"/>
          <w:numId w:val="2"/>
        </w:numPr>
        <w:ind w:leftChars="0" w:firstLineChars="0"/>
      </w:pPr>
      <w:r>
        <w:t>1</w:t>
      </w:r>
      <w:r>
        <w:rPr>
          <w:rFonts w:hint="eastAsia"/>
        </w:rPr>
        <w:t xml:space="preserve">차근사함수 </w:t>
      </w:r>
      <w:r>
        <w:t>–</w:t>
      </w:r>
      <w:r>
        <w:rPr>
          <w:rFonts w:hint="eastAsia"/>
        </w:rPr>
        <w:t xml:space="preserve"> 로컬 좌표계</w:t>
      </w:r>
    </w:p>
    <w:p w14:paraId="52D869D9" w14:textId="75CE1DFB" w:rsidR="007C17D3" w:rsidRDefault="00A26CD8">
      <w:r>
        <w:rPr>
          <w:rFonts w:hint="eastAsia"/>
        </w:rPr>
        <w:t>이제 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8018 \h</w:instrText>
      </w:r>
      <w:r w:rsidR="00CD2642">
        <w:instrText xml:space="preserve"> </w:instrText>
      </w:r>
      <w:r w:rsidR="00CD264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1</w:t>
      </w:r>
      <w:r w:rsidR="00986822">
        <w:rPr>
          <w:rFonts w:hint="eastAsia"/>
        </w:rPr>
        <w:t>)</w:t>
      </w:r>
      <w:r w:rsidR="00CD2642">
        <w:fldChar w:fldCharType="end"/>
      </w:r>
      <w:r>
        <w:rPr>
          <w:rFonts w:hint="eastAsia"/>
        </w:rPr>
        <w:t>을 조금</w:t>
      </w:r>
      <w:r w:rsidR="008726DF">
        <w:rPr>
          <w:rFonts w:hint="eastAsia"/>
        </w:rPr>
        <w:t xml:space="preserve"> </w:t>
      </w:r>
      <w:r>
        <w:rPr>
          <w:rFonts w:hint="eastAsia"/>
        </w:rPr>
        <w:t>더 자세히 관찰해 보도록 한다.</w:t>
      </w:r>
      <w:r>
        <w:t xml:space="preserve"> </w:t>
      </w:r>
      <w:r>
        <w:rPr>
          <w:rFonts w:hint="eastAsia"/>
        </w:rPr>
        <w:t>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8018 \h</w:instrText>
      </w:r>
      <w:r w:rsidR="00CD2642">
        <w:instrText xml:space="preserve"> </w:instrText>
      </w:r>
      <w:r w:rsidR="00CD264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1</w:t>
      </w:r>
      <w:r w:rsidR="00986822">
        <w:rPr>
          <w:rFonts w:hint="eastAsia"/>
        </w:rPr>
        <w:t>)</w:t>
      </w:r>
      <w:r w:rsidR="00CD2642">
        <w:fldChar w:fldCharType="end"/>
      </w:r>
      <w:r w:rsidR="00A00CAB">
        <w:rPr>
          <w:rFonts w:hint="eastAsia"/>
        </w:rPr>
        <w:t>의 형상함수는</w:t>
      </w:r>
      <w:r>
        <w:rPr>
          <w:rFonts w:hint="eastAsia"/>
        </w:rPr>
        <w:t xml:space="preserve"> </w:t>
      </w:r>
      <w:r w:rsidR="000A0C6E" w:rsidRPr="000A0C6E">
        <w:rPr>
          <w:position w:val="-6"/>
        </w:rPr>
        <w:object w:dxaOrig="200" w:dyaOrig="220" w14:anchorId="54952956">
          <v:shape id="_x0000_i1056" type="#_x0000_t75" style="width:10pt;height:11.5pt" o:ole="">
            <v:imagedata r:id="rId72" o:title=""/>
          </v:shape>
          <o:OLEObject Type="Embed" ProgID="Equation.DSMT4" ShapeID="_x0000_i1056" DrawAspect="Content" ObjectID="_1652886095" r:id="rId73"/>
        </w:object>
      </w:r>
      <w:r w:rsidR="00A30485">
        <w:rPr>
          <w:rFonts w:hint="eastAsia"/>
        </w:rPr>
        <w:t>의</w:t>
      </w:r>
      <w:r w:rsidR="00A30485">
        <w:t xml:space="preserve"> </w:t>
      </w:r>
      <w:r>
        <w:rPr>
          <w:rFonts w:hint="eastAsia"/>
        </w:rPr>
        <w:t>좌표에 따라 달라지는데,</w:t>
      </w:r>
      <w:r>
        <w:t xml:space="preserve"> </w:t>
      </w:r>
      <w:r w:rsidR="00A00CAB">
        <w:rPr>
          <w:rFonts w:hint="eastAsia"/>
        </w:rPr>
        <w:t xml:space="preserve">이를 새로운 좌표계를 사용해 정규화 시키면 추후 </w:t>
      </w:r>
      <w:r w:rsidR="007C17D3">
        <w:rPr>
          <w:rFonts w:hint="eastAsia"/>
        </w:rPr>
        <w:t xml:space="preserve">면적 </w:t>
      </w:r>
      <w:r w:rsidR="00A00CAB">
        <w:rPr>
          <w:rFonts w:hint="eastAsia"/>
        </w:rPr>
        <w:t>적분</w:t>
      </w:r>
      <w:r w:rsidR="007C17D3">
        <w:rPr>
          <w:rFonts w:hint="eastAsia"/>
        </w:rPr>
        <w:t>을 비롯한 많은 계산과정에서</w:t>
      </w:r>
      <w:r w:rsidR="00A00CAB">
        <w:rPr>
          <w:rFonts w:hint="eastAsia"/>
        </w:rPr>
        <w:t xml:space="preserve"> 장점이 생긴다.</w:t>
      </w:r>
      <w:r w:rsidR="00A00CAB">
        <w:t xml:space="preserve"> </w:t>
      </w:r>
      <w:r w:rsidR="00A30485">
        <w:rPr>
          <w:rFonts w:hint="eastAsia"/>
        </w:rPr>
        <w:t xml:space="preserve">여기서 기존의 좌표계를 </w:t>
      </w:r>
      <w:r w:rsidR="005512C1" w:rsidRPr="005512C1">
        <w:rPr>
          <w:rFonts w:hint="eastAsia"/>
          <w:b/>
        </w:rPr>
        <w:t>글로벌</w:t>
      </w:r>
      <w:r w:rsidR="00A30485" w:rsidRPr="00A30485">
        <w:rPr>
          <w:b/>
        </w:rPr>
        <w:t xml:space="preserve"> </w:t>
      </w:r>
      <w:r w:rsidR="00A30485" w:rsidRPr="00A30485">
        <w:rPr>
          <w:rFonts w:hint="eastAsia"/>
          <w:b/>
        </w:rPr>
        <w:t>좌표계</w:t>
      </w:r>
      <w:r w:rsidR="0002331B">
        <w:rPr>
          <w:rFonts w:hint="eastAsia"/>
          <w:b/>
        </w:rPr>
        <w:t>(</w:t>
      </w:r>
      <w:r w:rsidR="0002331B">
        <w:rPr>
          <w:b/>
        </w:rPr>
        <w:t>Global Coordinate System</w:t>
      </w:r>
      <w:r w:rsidR="0002331B">
        <w:rPr>
          <w:rFonts w:hint="eastAsia"/>
          <w:b/>
        </w:rPr>
        <w:t>)</w:t>
      </w:r>
      <w:r w:rsidR="00A30485">
        <w:rPr>
          <w:rFonts w:hint="eastAsia"/>
        </w:rPr>
        <w:t>,</w:t>
      </w:r>
      <w:r w:rsidR="00A30485">
        <w:t xml:space="preserve"> </w:t>
      </w:r>
      <w:r w:rsidR="001843DE">
        <w:rPr>
          <w:rFonts w:hint="eastAsia"/>
        </w:rPr>
        <w:t xml:space="preserve">정규화된 </w:t>
      </w:r>
      <w:r w:rsidR="00A30485">
        <w:rPr>
          <w:rFonts w:hint="eastAsia"/>
        </w:rPr>
        <w:t xml:space="preserve">새로운 좌표계를 </w:t>
      </w:r>
      <w:r w:rsidR="005512C1" w:rsidRPr="005512C1">
        <w:rPr>
          <w:rFonts w:hint="eastAsia"/>
          <w:b/>
        </w:rPr>
        <w:t>로컬</w:t>
      </w:r>
      <w:r w:rsidR="005512C1">
        <w:rPr>
          <w:rFonts w:hint="eastAsia"/>
          <w:b/>
        </w:rPr>
        <w:t xml:space="preserve"> </w:t>
      </w:r>
      <w:r w:rsidR="00A30485" w:rsidRPr="00A30485">
        <w:rPr>
          <w:rFonts w:hint="eastAsia"/>
          <w:b/>
        </w:rPr>
        <w:t>좌표계</w:t>
      </w:r>
      <w:r w:rsidR="0002331B">
        <w:rPr>
          <w:rFonts w:hint="eastAsia"/>
          <w:b/>
        </w:rPr>
        <w:t>(</w:t>
      </w:r>
      <w:r w:rsidR="0002331B">
        <w:rPr>
          <w:b/>
        </w:rPr>
        <w:t>Local Coordinate System</w:t>
      </w:r>
      <w:r w:rsidR="0002331B">
        <w:rPr>
          <w:rFonts w:hint="eastAsia"/>
          <w:b/>
        </w:rPr>
        <w:t>)</w:t>
      </w:r>
      <w:r w:rsidR="00A30485">
        <w:rPr>
          <w:rFonts w:hint="eastAsia"/>
        </w:rPr>
        <w:t>라 부른다.</w:t>
      </w:r>
      <w:r w:rsidR="005512C1" w:rsidRPr="005512C1">
        <w:rPr>
          <w:rFonts w:hint="eastAsia"/>
        </w:rPr>
        <w:t xml:space="preserve"> </w:t>
      </w:r>
      <w:r w:rsidR="005512C1">
        <w:rPr>
          <w:rFonts w:hint="eastAsia"/>
        </w:rPr>
        <w:t xml:space="preserve">글로벌 좌표계에서의 절점은 </w:t>
      </w:r>
      <w:r w:rsidR="000A0C6E" w:rsidRPr="000A0C6E">
        <w:rPr>
          <w:position w:val="-14"/>
        </w:rPr>
        <w:object w:dxaOrig="1300" w:dyaOrig="400" w14:anchorId="640B8394">
          <v:shape id="_x0000_i1057" type="#_x0000_t75" style="width:65.5pt;height:20pt" o:ole="">
            <v:imagedata r:id="rId74" o:title=""/>
          </v:shape>
          <o:OLEObject Type="Embed" ProgID="Equation.DSMT4" ShapeID="_x0000_i1057" DrawAspect="Content" ObjectID="_1652886096" r:id="rId75"/>
        </w:object>
      </w:r>
      <w:r w:rsidR="005512C1">
        <w:rPr>
          <w:rFonts w:hint="eastAsia"/>
        </w:rPr>
        <w:t xml:space="preserve">로 표현되며 총 </w:t>
      </w:r>
      <w:r w:rsidR="000A0C6E" w:rsidRPr="000A0C6E">
        <w:rPr>
          <w:position w:val="-12"/>
        </w:rPr>
        <w:object w:dxaOrig="639" w:dyaOrig="360" w14:anchorId="5F07FE7F">
          <v:shape id="_x0000_i1058" type="#_x0000_t75" style="width:32pt;height:18pt" o:ole="">
            <v:imagedata r:id="rId76" o:title=""/>
          </v:shape>
          <o:OLEObject Type="Embed" ProgID="Equation.DSMT4" ShapeID="_x0000_i1058" DrawAspect="Content" ObjectID="_1652886097" r:id="rId77"/>
        </w:object>
      </w:r>
      <w:r w:rsidR="002B65C2">
        <w:t xml:space="preserve"> </w:t>
      </w:r>
      <w:r w:rsidR="005512C1">
        <w:rPr>
          <w:rFonts w:hint="eastAsia"/>
        </w:rPr>
        <w:t>개의 절점이 존재하게 된다.</w:t>
      </w:r>
      <w:r w:rsidR="005512C1">
        <w:t xml:space="preserve"> </w:t>
      </w:r>
      <w:r w:rsidR="005512C1">
        <w:rPr>
          <w:rFonts w:hint="eastAsia"/>
        </w:rPr>
        <w:t xml:space="preserve">로컬 좌표계는 통상 </w:t>
      </w:r>
      <w:r w:rsidR="005512C1">
        <w:t xml:space="preserve">Natural </w:t>
      </w:r>
      <w:r w:rsidR="005512C1">
        <w:rPr>
          <w:rFonts w:hint="eastAsia"/>
        </w:rPr>
        <w:t xml:space="preserve">혹은 </w:t>
      </w:r>
      <w:r w:rsidR="00BC737F">
        <w:t>Intrinsic</w:t>
      </w:r>
      <w:r w:rsidR="005512C1">
        <w:t xml:space="preserve"> </w:t>
      </w:r>
      <w:r w:rsidR="005512C1">
        <w:rPr>
          <w:rFonts w:hint="eastAsia"/>
        </w:rPr>
        <w:t>좌표계로 불리며,</w:t>
      </w:r>
      <w:r w:rsidR="005512C1">
        <w:t xml:space="preserve"> </w:t>
      </w:r>
      <w:r w:rsidR="005512C1">
        <w:rPr>
          <w:rFonts w:hint="eastAsia"/>
        </w:rPr>
        <w:t xml:space="preserve">하나의 요소를 정규화 된 형식으로 표현하기 위해 사용되며 </w:t>
      </w:r>
      <w:r w:rsidR="000A0C6E" w:rsidRPr="000A0C6E">
        <w:rPr>
          <w:position w:val="-10"/>
        </w:rPr>
        <w:object w:dxaOrig="200" w:dyaOrig="320" w14:anchorId="643E6699">
          <v:shape id="_x0000_i1059" type="#_x0000_t75" style="width:10pt;height:16pt" o:ole="">
            <v:imagedata r:id="rId78" o:title=""/>
          </v:shape>
          <o:OLEObject Type="Embed" ProgID="Equation.DSMT4" ShapeID="_x0000_i1059" DrawAspect="Content" ObjectID="_1652886098" r:id="rId79"/>
        </w:object>
      </w:r>
      <w:r w:rsidR="002B65C2">
        <w:t xml:space="preserve"> </w:t>
      </w:r>
      <w:r w:rsidR="005512C1">
        <w:rPr>
          <w:rFonts w:hint="eastAsia"/>
        </w:rPr>
        <w:t>에 의해 표시된다.</w:t>
      </w:r>
    </w:p>
    <w:p w14:paraId="5361913B" w14:textId="3B53292E" w:rsidR="000D5CCA" w:rsidRDefault="00A00CAB">
      <w:r>
        <w:rPr>
          <w:rFonts w:hint="eastAsia"/>
        </w:rPr>
        <w:t>예를 들</w:t>
      </w:r>
      <w:r w:rsidR="008726DF">
        <w:rPr>
          <w:rFonts w:hint="eastAsia"/>
        </w:rPr>
        <w:t xml:space="preserve">어 </w:t>
      </w:r>
      <w:r w:rsidR="00E659D1">
        <w:fldChar w:fldCharType="begin"/>
      </w:r>
      <w:r w:rsidR="00E659D1">
        <w:instrText xml:space="preserve"> REF _Ref528240832 \h </w:instrText>
      </w:r>
      <w:r w:rsidR="00E659D1">
        <w:fldChar w:fldCharType="separate"/>
      </w:r>
      <w:r w:rsidR="00986822">
        <w:t xml:space="preserve">Figure </w:t>
      </w:r>
      <w:r w:rsidR="00986822">
        <w:rPr>
          <w:noProof/>
        </w:rPr>
        <w:t>3</w:t>
      </w:r>
      <w:r w:rsidR="00E659D1">
        <w:fldChar w:fldCharType="end"/>
      </w:r>
      <w:r w:rsidR="00E659D1">
        <w:rPr>
          <w:rFonts w:hint="eastAsia"/>
        </w:rPr>
        <w:t xml:space="preserve">와 같이 </w:t>
      </w:r>
      <w:r>
        <w:t>1</w:t>
      </w:r>
      <w:r>
        <w:rPr>
          <w:rFonts w:hint="eastAsia"/>
        </w:rPr>
        <w:t xml:space="preserve">차원의 </w:t>
      </w:r>
      <w:r w:rsidR="008726DF">
        <w:rPr>
          <w:rFonts w:hint="eastAsia"/>
        </w:rPr>
        <w:t>문제에 있어</w:t>
      </w:r>
      <w:r>
        <w:rPr>
          <w:rFonts w:hint="eastAsia"/>
        </w:rPr>
        <w:t xml:space="preserve"> 양 끝 두 절점으로 이루어진 </w:t>
      </w:r>
      <w:r>
        <w:t>1</w:t>
      </w:r>
      <w:r>
        <w:rPr>
          <w:rFonts w:hint="eastAsia"/>
        </w:rPr>
        <w:t>차 요소의 경우를 고려해 보자.</w:t>
      </w:r>
      <w:r w:rsidR="00B039A5">
        <w:t xml:space="preserve"> </w:t>
      </w:r>
      <w:r w:rsidR="00E659D1">
        <w:rPr>
          <w:rFonts w:hint="eastAsia"/>
        </w:rPr>
        <w:t>그림</w:t>
      </w:r>
      <w:r w:rsidR="00B039A5">
        <w:rPr>
          <w:rFonts w:hint="eastAsia"/>
        </w:rPr>
        <w:t>에서</w:t>
      </w:r>
      <w:r>
        <w:t xml:space="preserve"> </w:t>
      </w:r>
      <w:r w:rsidR="000A0C6E" w:rsidRPr="000A0C6E">
        <w:rPr>
          <w:position w:val="-6"/>
        </w:rPr>
        <w:object w:dxaOrig="200" w:dyaOrig="220" w14:anchorId="4FB93474">
          <v:shape id="_x0000_i1060" type="#_x0000_t75" style="width:10pt;height:11.5pt" o:ole="">
            <v:imagedata r:id="rId80" o:title=""/>
          </v:shape>
          <o:OLEObject Type="Embed" ProgID="Equation.DSMT4" ShapeID="_x0000_i1060" DrawAspect="Content" ObjectID="_1652886099" r:id="rId81"/>
        </w:object>
      </w:r>
      <w:r>
        <w:t xml:space="preserve">축 </w:t>
      </w:r>
      <w:r>
        <w:rPr>
          <w:rFonts w:hint="eastAsia"/>
        </w:rPr>
        <w:t xml:space="preserve">상에서 나뉘어진 </w:t>
      </w:r>
      <w:r w:rsidR="00B039A5">
        <w:t>7</w:t>
      </w:r>
      <w:r w:rsidR="00B039A5">
        <w:rPr>
          <w:rFonts w:hint="eastAsia"/>
        </w:rPr>
        <w:t xml:space="preserve">개의 </w:t>
      </w:r>
      <w:r>
        <w:rPr>
          <w:rFonts w:hint="eastAsia"/>
        </w:rPr>
        <w:t xml:space="preserve">요소 중 </w:t>
      </w:r>
      <w:r w:rsidR="00B039A5">
        <w:t>3</w:t>
      </w:r>
      <w:r>
        <w:rPr>
          <w:rFonts w:hint="eastAsia"/>
        </w:rPr>
        <w:t>번째 요소는</w:t>
      </w:r>
      <w:r w:rsidR="00B039A5">
        <w:rPr>
          <w:rFonts w:hint="eastAsia"/>
        </w:rPr>
        <w:t xml:space="preserve"> 절점 </w:t>
      </w:r>
      <w:r w:rsidR="00B039A5">
        <w:t>3</w:t>
      </w:r>
      <w:r w:rsidR="00B039A5">
        <w:rPr>
          <w:rFonts w:hint="eastAsia"/>
        </w:rPr>
        <w:t xml:space="preserve">번과 </w:t>
      </w:r>
      <w:r w:rsidR="00B039A5">
        <w:t>4</w:t>
      </w:r>
      <w:r w:rsidR="00B039A5">
        <w:rPr>
          <w:rFonts w:hint="eastAsia"/>
        </w:rPr>
        <w:t xml:space="preserve">번에 의해 구성되며 절점3의 좌표는 </w:t>
      </w:r>
      <w:r w:rsidR="000A0C6E" w:rsidRPr="000A0C6E">
        <w:rPr>
          <w:position w:val="-12"/>
        </w:rPr>
        <w:object w:dxaOrig="260" w:dyaOrig="360" w14:anchorId="2EA9843E">
          <v:shape id="_x0000_i1061" type="#_x0000_t75" style="width:12.5pt;height:18pt" o:ole="">
            <v:imagedata r:id="rId82" o:title=""/>
          </v:shape>
          <o:OLEObject Type="Embed" ProgID="Equation.DSMT4" ShapeID="_x0000_i1061" DrawAspect="Content" ObjectID="_1652886100" r:id="rId83"/>
        </w:object>
      </w:r>
      <w:r w:rsidR="00B039A5">
        <w:rPr>
          <w:rFonts w:hint="eastAsia"/>
        </w:rPr>
        <w:t>이며,</w:t>
      </w:r>
      <w:r w:rsidR="00B039A5">
        <w:t xml:space="preserve"> </w:t>
      </w:r>
      <w:r w:rsidR="00B039A5">
        <w:rPr>
          <w:rFonts w:hint="eastAsia"/>
        </w:rPr>
        <w:t xml:space="preserve">절점4의 좌표는 </w:t>
      </w:r>
      <w:r w:rsidR="000A0C6E" w:rsidRPr="000A0C6E">
        <w:rPr>
          <w:position w:val="-12"/>
        </w:rPr>
        <w:object w:dxaOrig="260" w:dyaOrig="360" w14:anchorId="4C45ED64">
          <v:shape id="_x0000_i1062" type="#_x0000_t75" style="width:12.5pt;height:18pt" o:ole="">
            <v:imagedata r:id="rId84" o:title=""/>
          </v:shape>
          <o:OLEObject Type="Embed" ProgID="Equation.DSMT4" ShapeID="_x0000_i1062" DrawAspect="Content" ObjectID="_1652886101" r:id="rId85"/>
        </w:object>
      </w:r>
      <w:r w:rsidR="00B039A5">
        <w:rPr>
          <w:rFonts w:hint="eastAsia"/>
        </w:rPr>
        <w:t>이다.</w:t>
      </w:r>
      <w:r w:rsidR="00B039A5">
        <w:t xml:space="preserve"> </w:t>
      </w:r>
      <w:r w:rsidR="00B039A5">
        <w:rPr>
          <w:rFonts w:hint="eastAsia"/>
        </w:rPr>
        <w:t xml:space="preserve">이때 적절한 변환을 통해 </w:t>
      </w:r>
      <w:r w:rsidR="000A0C6E" w:rsidRPr="000A0C6E">
        <w:rPr>
          <w:position w:val="-6"/>
        </w:rPr>
        <w:object w:dxaOrig="200" w:dyaOrig="220" w14:anchorId="100A1E78">
          <v:shape id="_x0000_i1063" type="#_x0000_t75" style="width:10pt;height:11.5pt" o:ole="">
            <v:imagedata r:id="rId86" o:title=""/>
          </v:shape>
          <o:OLEObject Type="Embed" ProgID="Equation.DSMT4" ShapeID="_x0000_i1063" DrawAspect="Content" ObjectID="_1652886102" r:id="rId87"/>
        </w:object>
      </w:r>
      <w:r w:rsidR="002B65C2">
        <w:t xml:space="preserve"> </w:t>
      </w:r>
      <w:r w:rsidR="00B039A5">
        <w:rPr>
          <w:rFonts w:hint="eastAsia"/>
        </w:rPr>
        <w:t xml:space="preserve">좌표계를 </w:t>
      </w:r>
      <w:r w:rsidR="000A0C6E" w:rsidRPr="000A0C6E">
        <w:rPr>
          <w:position w:val="-10"/>
        </w:rPr>
        <w:object w:dxaOrig="200" w:dyaOrig="320" w14:anchorId="3E4BBC6B">
          <v:shape id="_x0000_i1064" type="#_x0000_t75" style="width:10pt;height:16pt" o:ole="">
            <v:imagedata r:id="rId88" o:title=""/>
          </v:shape>
          <o:OLEObject Type="Embed" ProgID="Equation.DSMT4" ShapeID="_x0000_i1064" DrawAspect="Content" ObjectID="_1652886103" r:id="rId89"/>
        </w:object>
      </w:r>
      <w:r w:rsidR="002B65C2">
        <w:t xml:space="preserve"> </w:t>
      </w:r>
      <w:r w:rsidR="00B039A5">
        <w:rPr>
          <w:rFonts w:hint="eastAsia"/>
        </w:rPr>
        <w:t>좌표계로 바꾼 경우</w:t>
      </w:r>
      <w:r w:rsidR="007C17D3">
        <w:t xml:space="preserve"> </w:t>
      </w:r>
      <w:r w:rsidR="000A0C6E" w:rsidRPr="000A0C6E">
        <w:rPr>
          <w:position w:val="-6"/>
        </w:rPr>
        <w:object w:dxaOrig="200" w:dyaOrig="220" w14:anchorId="72ABF362">
          <v:shape id="_x0000_i1065" type="#_x0000_t75" style="width:10pt;height:11.5pt" o:ole="">
            <v:imagedata r:id="rId90" o:title=""/>
          </v:shape>
          <o:OLEObject Type="Embed" ProgID="Equation.DSMT4" ShapeID="_x0000_i1065" DrawAspect="Content" ObjectID="_1652886104" r:id="rId91"/>
        </w:object>
      </w:r>
      <w:r w:rsidR="002B65C2">
        <w:t xml:space="preserve"> </w:t>
      </w:r>
      <w:r w:rsidR="00B039A5">
        <w:rPr>
          <w:rFonts w:hint="eastAsia"/>
        </w:rPr>
        <w:t xml:space="preserve">좌표계상의 </w:t>
      </w:r>
      <w:r w:rsidR="000A0C6E" w:rsidRPr="000A0C6E">
        <w:rPr>
          <w:position w:val="-12"/>
        </w:rPr>
        <w:object w:dxaOrig="260" w:dyaOrig="360" w14:anchorId="502023CD">
          <v:shape id="_x0000_i1066" type="#_x0000_t75" style="width:12.5pt;height:18pt" o:ole="">
            <v:imagedata r:id="rId92" o:title=""/>
          </v:shape>
          <o:OLEObject Type="Embed" ProgID="Equation.DSMT4" ShapeID="_x0000_i1066" DrawAspect="Content" ObjectID="_1652886105" r:id="rId93"/>
        </w:object>
      </w:r>
      <w:r w:rsidR="002B65C2">
        <w:t xml:space="preserve"> </w:t>
      </w:r>
      <w:r w:rsidR="00B039A5">
        <w:rPr>
          <w:rFonts w:hint="eastAsia"/>
        </w:rPr>
        <w:t xml:space="preserve">과 </w:t>
      </w:r>
      <w:r w:rsidR="000A0C6E" w:rsidRPr="000A0C6E">
        <w:rPr>
          <w:position w:val="-12"/>
        </w:rPr>
        <w:object w:dxaOrig="260" w:dyaOrig="360" w14:anchorId="2A4E67D9">
          <v:shape id="_x0000_i1067" type="#_x0000_t75" style="width:12.5pt;height:18pt" o:ole="">
            <v:imagedata r:id="rId94" o:title=""/>
          </v:shape>
          <o:OLEObject Type="Embed" ProgID="Equation.DSMT4" ShapeID="_x0000_i1067" DrawAspect="Content" ObjectID="_1652886106" r:id="rId95"/>
        </w:object>
      </w:r>
      <w:r w:rsidR="002B65C2">
        <w:t xml:space="preserve"> </w:t>
      </w:r>
      <w:r w:rsidR="00B039A5">
        <w:rPr>
          <w:rFonts w:hint="eastAsia"/>
        </w:rPr>
        <w:t xml:space="preserve">를 </w:t>
      </w:r>
      <w:r w:rsidR="000A0C6E" w:rsidRPr="000A0C6E">
        <w:rPr>
          <w:position w:val="-10"/>
        </w:rPr>
        <w:object w:dxaOrig="200" w:dyaOrig="320" w14:anchorId="346812E4">
          <v:shape id="_x0000_i1068" type="#_x0000_t75" style="width:10pt;height:16pt" o:ole="">
            <v:imagedata r:id="rId96" o:title=""/>
          </v:shape>
          <o:OLEObject Type="Embed" ProgID="Equation.DSMT4" ShapeID="_x0000_i1068" DrawAspect="Content" ObjectID="_1652886107" r:id="rId97"/>
        </w:object>
      </w:r>
      <w:r w:rsidR="002B65C2">
        <w:t xml:space="preserve"> </w:t>
      </w:r>
      <w:r w:rsidR="00B039A5">
        <w:rPr>
          <w:rFonts w:hint="eastAsia"/>
        </w:rPr>
        <w:t xml:space="preserve">좌표계에서 </w:t>
      </w:r>
      <w:r w:rsidR="00B039A5">
        <w:t>0</w:t>
      </w:r>
      <w:r w:rsidR="00B039A5">
        <w:rPr>
          <w:rFonts w:hint="eastAsia"/>
        </w:rPr>
        <w:t xml:space="preserve">과 </w:t>
      </w:r>
      <w:r w:rsidR="00B039A5">
        <w:t>1</w:t>
      </w:r>
      <w:r w:rsidR="00B039A5">
        <w:rPr>
          <w:rFonts w:hint="eastAsia"/>
        </w:rPr>
        <w:t>로 변환할 수 있다.</w:t>
      </w:r>
      <w:r w:rsidR="00B039A5">
        <w:t xml:space="preserve"> </w:t>
      </w:r>
      <w:r w:rsidR="000A0C6E" w:rsidRPr="000A0C6E">
        <w:rPr>
          <w:position w:val="-10"/>
        </w:rPr>
        <w:object w:dxaOrig="200" w:dyaOrig="320" w14:anchorId="42D1DED2">
          <v:shape id="_x0000_i1069" type="#_x0000_t75" style="width:10pt;height:16pt" o:ole="">
            <v:imagedata r:id="rId98" o:title=""/>
          </v:shape>
          <o:OLEObject Type="Embed" ProgID="Equation.DSMT4" ShapeID="_x0000_i1069" DrawAspect="Content" ObjectID="_1652886108" r:id="rId99"/>
        </w:object>
      </w:r>
      <w:r w:rsidR="002B65C2">
        <w:t xml:space="preserve"> </w:t>
      </w:r>
      <w:r w:rsidR="00B039A5">
        <w:rPr>
          <w:rFonts w:hint="eastAsia"/>
        </w:rPr>
        <w:t xml:space="preserve">좌표계에서 요소는 </w:t>
      </w:r>
      <w:r w:rsidR="000A0C6E" w:rsidRPr="000A0C6E">
        <w:rPr>
          <w:position w:val="-6"/>
        </w:rPr>
        <w:object w:dxaOrig="180" w:dyaOrig="220" w14:anchorId="57823FB8">
          <v:shape id="_x0000_i1070" type="#_x0000_t75" style="width:9.5pt;height:11.5pt" o:ole="">
            <v:imagedata r:id="rId100" o:title=""/>
          </v:shape>
          <o:OLEObject Type="Embed" ProgID="Equation.DSMT4" ShapeID="_x0000_i1070" DrawAspect="Content" ObjectID="_1652886109" r:id="rId101"/>
        </w:object>
      </w:r>
      <w:r w:rsidR="00B039A5">
        <w:t xml:space="preserve"> </w:t>
      </w:r>
      <w:r w:rsidR="00B039A5">
        <w:rPr>
          <w:rFonts w:hint="eastAsia"/>
        </w:rPr>
        <w:t xml:space="preserve">하나만 존재하게 되며 </w:t>
      </w:r>
      <w:r w:rsidR="000A0C6E" w:rsidRPr="000A0C6E">
        <w:rPr>
          <w:position w:val="-6"/>
        </w:rPr>
        <w:object w:dxaOrig="180" w:dyaOrig="220" w14:anchorId="299D08EA">
          <v:shape id="_x0000_i1071" type="#_x0000_t75" style="width:9.5pt;height:11.5pt" o:ole="">
            <v:imagedata r:id="rId102" o:title=""/>
          </v:shape>
          <o:OLEObject Type="Embed" ProgID="Equation.DSMT4" ShapeID="_x0000_i1071" DrawAspect="Content" ObjectID="_1652886110" r:id="rId103"/>
        </w:object>
      </w:r>
      <w:r w:rsidR="00B039A5">
        <w:rPr>
          <w:rFonts w:hint="eastAsia"/>
        </w:rPr>
        <w:t xml:space="preserve">를 이루는 절점의 번호는 </w:t>
      </w:r>
      <w:r w:rsidR="00B039A5">
        <w:t>1</w:t>
      </w:r>
      <w:r w:rsidR="00B039A5">
        <w:rPr>
          <w:rFonts w:hint="eastAsia"/>
        </w:rPr>
        <w:t xml:space="preserve">과 </w:t>
      </w:r>
      <w:r w:rsidR="00B039A5">
        <w:t>2</w:t>
      </w:r>
      <w:r w:rsidR="00B039A5">
        <w:rPr>
          <w:rFonts w:hint="eastAsia"/>
        </w:rPr>
        <w:t>가 된다.</w:t>
      </w:r>
      <w:r w:rsidR="007C17D3">
        <w:t xml:space="preserve"> </w:t>
      </w:r>
    </w:p>
    <w:p w14:paraId="2DCA328A" w14:textId="77777777" w:rsidR="00D857F4" w:rsidRDefault="00D857F4"/>
    <w:p w14:paraId="610D77BF" w14:textId="77777777" w:rsidR="000D5CCA" w:rsidRDefault="00E659D1" w:rsidP="00FC4A27">
      <w:pPr>
        <w:keepNext/>
        <w:jc w:val="center"/>
      </w:pPr>
      <w:r w:rsidRPr="00E659D1">
        <w:rPr>
          <w:noProof/>
        </w:rPr>
        <w:drawing>
          <wp:inline distT="0" distB="0" distL="0" distR="0" wp14:anchorId="1FA035AF" wp14:editId="60383444">
            <wp:extent cx="3625850" cy="2369185"/>
            <wp:effectExtent l="0" t="0" r="0" b="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7C921" w14:textId="0ED8882C" w:rsidR="000D5CCA" w:rsidRDefault="000D5CCA" w:rsidP="00FC4A27">
      <w:pPr>
        <w:pStyle w:val="a4"/>
        <w:jc w:val="center"/>
      </w:pPr>
      <w:bookmarkStart w:id="12" w:name="_Ref528240832"/>
      <w:r>
        <w:t xml:space="preserve">Figure </w:t>
      </w:r>
      <w:r w:rsidR="000D6D8E">
        <w:rPr>
          <w:noProof/>
        </w:rPr>
        <w:fldChar w:fldCharType="begin"/>
      </w:r>
      <w:r w:rsidR="000D6D8E">
        <w:rPr>
          <w:noProof/>
        </w:rPr>
        <w:instrText xml:space="preserve"> SEQ Figure \* ARABIC </w:instrText>
      </w:r>
      <w:r w:rsidR="000D6D8E">
        <w:rPr>
          <w:noProof/>
        </w:rPr>
        <w:fldChar w:fldCharType="separate"/>
      </w:r>
      <w:r w:rsidR="00986822">
        <w:rPr>
          <w:noProof/>
        </w:rPr>
        <w:t>3</w:t>
      </w:r>
      <w:r w:rsidR="000D6D8E">
        <w:rPr>
          <w:noProof/>
        </w:rPr>
        <w:fldChar w:fldCharType="end"/>
      </w:r>
      <w:bookmarkEnd w:id="12"/>
      <w:r>
        <w:t xml:space="preserve"> </w:t>
      </w:r>
      <w:r w:rsidRPr="003B5C8C">
        <w:rPr>
          <w:b w:val="0"/>
        </w:rPr>
        <w:t xml:space="preserve">Global </w:t>
      </w:r>
      <w:r w:rsidR="00F94945">
        <w:rPr>
          <w:rFonts w:hint="eastAsia"/>
          <w:b w:val="0"/>
        </w:rPr>
        <w:t>c</w:t>
      </w:r>
      <w:r w:rsidRPr="003B5C8C">
        <w:rPr>
          <w:b w:val="0"/>
        </w:rPr>
        <w:t xml:space="preserve">oordinate </w:t>
      </w:r>
      <w:r w:rsidR="00F94945">
        <w:rPr>
          <w:b w:val="0"/>
        </w:rPr>
        <w:t>s</w:t>
      </w:r>
      <w:r w:rsidRPr="003B5C8C">
        <w:rPr>
          <w:b w:val="0"/>
        </w:rPr>
        <w:t xml:space="preserve">ystem and Local </w:t>
      </w:r>
      <w:r w:rsidR="00F94945">
        <w:rPr>
          <w:b w:val="0"/>
        </w:rPr>
        <w:t>c</w:t>
      </w:r>
      <w:r w:rsidRPr="003B5C8C">
        <w:rPr>
          <w:b w:val="0"/>
        </w:rPr>
        <w:t xml:space="preserve">oordinate </w:t>
      </w:r>
      <w:r w:rsidR="00F94945">
        <w:rPr>
          <w:b w:val="0"/>
        </w:rPr>
        <w:t>s</w:t>
      </w:r>
      <w:r w:rsidRPr="003B5C8C">
        <w:rPr>
          <w:b w:val="0"/>
        </w:rPr>
        <w:t>ystem</w:t>
      </w:r>
    </w:p>
    <w:p w14:paraId="1D462AFF" w14:textId="1F88E47A" w:rsidR="000C642D" w:rsidRDefault="000C642D" w:rsidP="000C642D"/>
    <w:p w14:paraId="63BBAF61" w14:textId="4AF23AE6" w:rsidR="0066029C" w:rsidRDefault="006B021A">
      <w:r>
        <w:rPr>
          <w:rFonts w:hint="eastAsia"/>
        </w:rPr>
        <w:t xml:space="preserve">이제 </w:t>
      </w:r>
      <w:r w:rsidR="00003D11">
        <w:rPr>
          <w:rFonts w:hint="eastAsia"/>
        </w:rPr>
        <w:t>로컬 좌표계에서 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7776 \h</w:instrText>
      </w:r>
      <w:r w:rsidR="00CD2642">
        <w:instrText xml:space="preserve"> </w:instrText>
      </w:r>
      <w:r w:rsidR="00CD264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</w:t>
      </w:r>
      <w:r w:rsidR="00986822">
        <w:t>)</w:t>
      </w:r>
      <w:r w:rsidR="00CD2642">
        <w:fldChar w:fldCharType="end"/>
      </w:r>
      <w:r w:rsidR="00003D11">
        <w:t>~</w:t>
      </w:r>
      <w:r w:rsidR="00003D11">
        <w:rPr>
          <w:rFonts w:hint="eastAsia"/>
        </w:rPr>
        <w:t>식</w:t>
      </w:r>
      <w:r w:rsidR="00887F1D">
        <w:fldChar w:fldCharType="begin"/>
      </w:r>
      <w:r w:rsidR="00887F1D">
        <w:instrText xml:space="preserve"> </w:instrText>
      </w:r>
      <w:r w:rsidR="00887F1D">
        <w:rPr>
          <w:rFonts w:hint="eastAsia"/>
        </w:rPr>
        <w:instrText>REF _Ref536708018 \h</w:instrText>
      </w:r>
      <w:r w:rsidR="00887F1D">
        <w:instrText xml:space="preserve"> </w:instrText>
      </w:r>
      <w:r w:rsidR="00887F1D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1</w:t>
      </w:r>
      <w:r w:rsidR="00986822">
        <w:rPr>
          <w:rFonts w:hint="eastAsia"/>
        </w:rPr>
        <w:t>)</w:t>
      </w:r>
      <w:r w:rsidR="00887F1D">
        <w:fldChar w:fldCharType="end"/>
      </w:r>
      <w:r w:rsidR="00003D11">
        <w:t xml:space="preserve"> </w:t>
      </w:r>
      <w:r w:rsidR="00003D11">
        <w:rPr>
          <w:rFonts w:hint="eastAsia"/>
        </w:rPr>
        <w:t>과정을 거쳐 형상함수를 도출하면</w:t>
      </w:r>
    </w:p>
    <w:p w14:paraId="2F54F159" w14:textId="77777777" w:rsidR="002B65C2" w:rsidRDefault="002B65C2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74A22" w14:paraId="5E58EAED" w14:textId="77777777" w:rsidTr="00CD2642">
        <w:tc>
          <w:tcPr>
            <w:tcW w:w="7933" w:type="dxa"/>
            <w:vAlign w:val="center"/>
          </w:tcPr>
          <w:p w14:paraId="2C23A1F3" w14:textId="1A7493EE" w:rsidR="00E74A22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420" w:dyaOrig="400" w14:anchorId="47CF60D9">
                <v:shape id="_x0000_i1072" type="#_x0000_t75" style="width:121pt;height:20pt" o:ole="">
                  <v:imagedata r:id="rId105" o:title=""/>
                </v:shape>
                <o:OLEObject Type="Embed" ProgID="Equation.DSMT4" ShapeID="_x0000_i1072" DrawAspect="Content" ObjectID="_1652886111" r:id="rId106"/>
              </w:object>
            </w:r>
          </w:p>
        </w:tc>
        <w:tc>
          <w:tcPr>
            <w:tcW w:w="1083" w:type="dxa"/>
            <w:vAlign w:val="center"/>
          </w:tcPr>
          <w:p w14:paraId="6E08B01B" w14:textId="269EF928" w:rsidR="00E74A22" w:rsidRDefault="00E74A22" w:rsidP="00CD2642">
            <w:pPr>
              <w:jc w:val="center"/>
            </w:pPr>
            <w:bookmarkStart w:id="13" w:name="_Ref536708468"/>
            <w:r>
              <w:rPr>
                <w:rFonts w:hint="eastAsia"/>
              </w:rP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2</w:t>
            </w:r>
            <w:r w:rsidR="002B65C2"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  <w:bookmarkEnd w:id="13"/>
          </w:p>
        </w:tc>
      </w:tr>
    </w:tbl>
    <w:p w14:paraId="51313C14" w14:textId="75D003F6" w:rsidR="006727A2" w:rsidRDefault="006727A2" w:rsidP="000D5CCA">
      <w:r>
        <w:rPr>
          <w:rFonts w:hint="eastAsia"/>
        </w:rPr>
        <w:t xml:space="preserve">여기서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74A22" w14:paraId="039E4961" w14:textId="77777777" w:rsidTr="00CD2642">
        <w:tc>
          <w:tcPr>
            <w:tcW w:w="7933" w:type="dxa"/>
            <w:vAlign w:val="center"/>
          </w:tcPr>
          <w:p w14:paraId="5E82868B" w14:textId="4D555683" w:rsidR="00E74A22" w:rsidRDefault="000A0C6E" w:rsidP="000A0C6E">
            <w:pPr>
              <w:jc w:val="center"/>
            </w:pPr>
            <w:r w:rsidRPr="000A0C6E">
              <w:rPr>
                <w:position w:val="-10"/>
              </w:rPr>
              <w:object w:dxaOrig="880" w:dyaOrig="320" w14:anchorId="5A00050C">
                <v:shape id="_x0000_i1073" type="#_x0000_t75" style="width:44.5pt;height:16pt" o:ole="">
                  <v:imagedata r:id="rId107" o:title=""/>
                </v:shape>
                <o:OLEObject Type="Embed" ProgID="Equation.DSMT4" ShapeID="_x0000_i1073" DrawAspect="Content" ObjectID="_1652886112" r:id="rId108"/>
              </w:object>
            </w:r>
          </w:p>
        </w:tc>
        <w:tc>
          <w:tcPr>
            <w:tcW w:w="1083" w:type="dxa"/>
            <w:vAlign w:val="center"/>
          </w:tcPr>
          <w:p w14:paraId="507069F9" w14:textId="6059A5F0" w:rsidR="00E74A22" w:rsidRDefault="00E74A22" w:rsidP="00CD2642">
            <w:pPr>
              <w:jc w:val="center"/>
            </w:pPr>
            <w:r>
              <w:rPr>
                <w:rFonts w:hint="eastAsia"/>
              </w:rP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3</w:t>
            </w:r>
            <w:r w:rsidR="002B65C2">
              <w:rPr>
                <w:noProof/>
              </w:rP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14:paraId="50848156" w14:textId="16CD607F" w:rsidR="00003D11" w:rsidRDefault="00003D11" w:rsidP="00003D11"/>
    <w:p w14:paraId="6B83176B" w14:textId="085C0214" w:rsidR="00003D11" w:rsidRDefault="00003D11" w:rsidP="00003D11">
      <w:r>
        <w:rPr>
          <w:rFonts w:hint="eastAsia"/>
        </w:rPr>
        <w:t>이는 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8018 \h</w:instrText>
      </w:r>
      <w:r w:rsidR="00E74A22">
        <w:instrText xml:space="preserve"> </w:instrText>
      </w:r>
      <w:r w:rsidR="00E74A2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1</w:t>
      </w:r>
      <w:r w:rsidR="00986822">
        <w:rPr>
          <w:rFonts w:hint="eastAsia"/>
        </w:rPr>
        <w:t>)</w:t>
      </w:r>
      <w:r w:rsidR="00E74A22">
        <w:fldChar w:fldCharType="end"/>
      </w:r>
      <w:r>
        <w:rPr>
          <w:rFonts w:hint="eastAsia"/>
        </w:rPr>
        <w:t xml:space="preserve">에서 </w:t>
      </w:r>
      <w:r w:rsidR="000A0C6E" w:rsidRPr="000A0C6E">
        <w:rPr>
          <w:position w:val="-6"/>
        </w:rPr>
        <w:object w:dxaOrig="200" w:dyaOrig="220" w14:anchorId="357C77C8">
          <v:shape id="_x0000_i1074" type="#_x0000_t75" style="width:10pt;height:11.5pt" o:ole="">
            <v:imagedata r:id="rId109" o:title=""/>
          </v:shape>
          <o:OLEObject Type="Embed" ProgID="Equation.DSMT4" ShapeID="_x0000_i1074" DrawAspect="Content" ObjectID="_1652886113" r:id="rId110"/>
        </w:object>
      </w:r>
      <w:r w:rsidR="00BC170C">
        <w:t xml:space="preserve"> </w:t>
      </w:r>
      <w:r>
        <w:rPr>
          <w:rFonts w:hint="eastAsia"/>
        </w:rPr>
        <w:t>대신</w:t>
      </w:r>
      <w:r w:rsidR="00BC170C">
        <w:t xml:space="preserve"> </w:t>
      </w:r>
      <w:r w:rsidR="000A0C6E" w:rsidRPr="000A0C6E">
        <w:rPr>
          <w:position w:val="-10"/>
        </w:rPr>
        <w:object w:dxaOrig="200" w:dyaOrig="320" w14:anchorId="0DA38E43">
          <v:shape id="_x0000_i1075" type="#_x0000_t75" style="width:10pt;height:16pt" o:ole="">
            <v:imagedata r:id="rId111" o:title=""/>
          </v:shape>
          <o:OLEObject Type="Embed" ProgID="Equation.DSMT4" ShapeID="_x0000_i1075" DrawAspect="Content" ObjectID="_1652886114" r:id="rId112"/>
        </w:object>
      </w:r>
      <w:r>
        <w:t xml:space="preserve">, </w:t>
      </w:r>
      <w:r w:rsidR="000A0C6E" w:rsidRPr="000A0C6E">
        <w:rPr>
          <w:position w:val="-12"/>
        </w:rPr>
        <w:object w:dxaOrig="240" w:dyaOrig="360" w14:anchorId="6BBA672D">
          <v:shape id="_x0000_i1076" type="#_x0000_t75" style="width:12pt;height:18pt" o:ole="">
            <v:imagedata r:id="rId113" o:title=""/>
          </v:shape>
          <o:OLEObject Type="Embed" ProgID="Equation.DSMT4" ShapeID="_x0000_i1076" DrawAspect="Content" ObjectID="_1652886115" r:id="rId114"/>
        </w:object>
      </w:r>
      <w:r>
        <w:t xml:space="preserve"> </w:t>
      </w:r>
      <w:r>
        <w:rPr>
          <w:rFonts w:hint="eastAsia"/>
        </w:rPr>
        <w:t xml:space="preserve">대신 </w:t>
      </w:r>
      <w:r>
        <w:t xml:space="preserve">0, </w:t>
      </w:r>
      <w:r w:rsidR="000A0C6E" w:rsidRPr="000A0C6E">
        <w:rPr>
          <w:position w:val="-12"/>
        </w:rPr>
        <w:object w:dxaOrig="260" w:dyaOrig="360" w14:anchorId="7461B56F">
          <v:shape id="_x0000_i1077" type="#_x0000_t75" style="width:12.5pt;height:18pt" o:ole="">
            <v:imagedata r:id="rId115" o:title=""/>
          </v:shape>
          <o:OLEObject Type="Embed" ProgID="Equation.DSMT4" ShapeID="_x0000_i1077" DrawAspect="Content" ObjectID="_1652886116" r:id="rId116"/>
        </w:object>
      </w:r>
      <w:r w:rsidR="00BC170C">
        <w:t xml:space="preserve"> </w:t>
      </w:r>
      <w:r>
        <w:rPr>
          <w:rFonts w:hint="eastAsia"/>
        </w:rPr>
        <w:t xml:space="preserve">대신 </w:t>
      </w:r>
      <w:r>
        <w:t>1</w:t>
      </w:r>
      <w:r>
        <w:rPr>
          <w:rFonts w:hint="eastAsia"/>
        </w:rPr>
        <w:t>의 값을 넣어주는 것과 같다.</w:t>
      </w:r>
    </w:p>
    <w:p w14:paraId="3934F66E" w14:textId="261F26B1" w:rsidR="000D5CCA" w:rsidRDefault="00003D11" w:rsidP="000D5CCA">
      <w:r>
        <w:rPr>
          <w:rFonts w:hint="eastAsia"/>
        </w:rPr>
        <w:t xml:space="preserve">또한 보간함수인 </w:t>
      </w:r>
      <w:r w:rsidR="000D5CCA">
        <w:rPr>
          <w:rFonts w:hint="eastAsia"/>
        </w:rPr>
        <w:t>식</w:t>
      </w:r>
      <w:r w:rsidR="00E74A22">
        <w:fldChar w:fldCharType="begin"/>
      </w:r>
      <w:r w:rsidR="00E74A22">
        <w:instrText xml:space="preserve"> </w:instrText>
      </w:r>
      <w:r w:rsidR="00E74A22">
        <w:rPr>
          <w:rFonts w:hint="eastAsia"/>
        </w:rPr>
        <w:instrText>REF _Ref536708008 \h</w:instrText>
      </w:r>
      <w:r w:rsidR="00E74A22">
        <w:instrText xml:space="preserve"> </w:instrText>
      </w:r>
      <w:r w:rsidR="00E74A2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0</w:t>
      </w:r>
      <w:r w:rsidR="00986822">
        <w:rPr>
          <w:rFonts w:hint="eastAsia"/>
        </w:rPr>
        <w:t>)</w:t>
      </w:r>
      <w:r w:rsidR="00E74A22">
        <w:fldChar w:fldCharType="end"/>
      </w:r>
      <w:r w:rsidR="000D5CCA">
        <w:rPr>
          <w:rFonts w:hint="eastAsia"/>
        </w:rPr>
        <w:t>은</w:t>
      </w:r>
      <w:r>
        <w:rPr>
          <w:rFonts w:hint="eastAsia"/>
        </w:rPr>
        <w:t xml:space="preserve"> </w:t>
      </w:r>
      <w:r w:rsidR="00CD2642">
        <w:rPr>
          <w:rFonts w:hint="eastAsia"/>
        </w:rPr>
        <w:t xml:space="preserve">로컬좌표계 상에서 </w:t>
      </w:r>
      <w:r>
        <w:rPr>
          <w:rFonts w:hint="eastAsia"/>
        </w:rPr>
        <w:t>다음과 같이 나타낼 수 있다.</w:t>
      </w:r>
    </w:p>
    <w:p w14:paraId="3FDEAF3B" w14:textId="77777777" w:rsidR="000D5CCA" w:rsidRPr="00885A90" w:rsidRDefault="000D5CCA" w:rsidP="000D5CCA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D2642" w14:paraId="0514C4C1" w14:textId="77777777" w:rsidTr="00CD2642">
        <w:tc>
          <w:tcPr>
            <w:tcW w:w="7933" w:type="dxa"/>
            <w:vAlign w:val="center"/>
          </w:tcPr>
          <w:p w14:paraId="32471CED" w14:textId="2672FAC1" w:rsidR="00CD2642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720" w:dyaOrig="400" w14:anchorId="5C564CEF">
                <v:shape id="_x0000_i1078" type="#_x0000_t75" style="width:135pt;height:20pt" o:ole="">
                  <v:imagedata r:id="rId117" o:title=""/>
                </v:shape>
                <o:OLEObject Type="Embed" ProgID="Equation.DSMT4" ShapeID="_x0000_i1078" DrawAspect="Content" ObjectID="_1652886117" r:id="rId118"/>
              </w:object>
            </w:r>
          </w:p>
        </w:tc>
        <w:tc>
          <w:tcPr>
            <w:tcW w:w="1083" w:type="dxa"/>
            <w:vAlign w:val="center"/>
          </w:tcPr>
          <w:p w14:paraId="6D2D7CAC" w14:textId="78C2A2D1" w:rsidR="00CD2642" w:rsidRDefault="00CD2642" w:rsidP="00CD2642">
            <w:pPr>
              <w:jc w:val="center"/>
            </w:pPr>
            <w:bookmarkStart w:id="14" w:name="_Ref536708181"/>
            <w:r>
              <w:rPr>
                <w:rFonts w:hint="eastAsia"/>
              </w:rPr>
              <w:t>(</w:t>
            </w:r>
            <w:bookmarkStart w:id="15" w:name="_Ref536707040"/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 w:rsidR="00986822">
              <w:rPr>
                <w:noProof/>
              </w:rPr>
              <w:t>2</w:t>
            </w:r>
            <w: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4</w:t>
            </w:r>
            <w:r w:rsidR="002B65C2">
              <w:rPr>
                <w:noProof/>
              </w:rPr>
              <w:fldChar w:fldCharType="end"/>
            </w:r>
            <w:bookmarkEnd w:id="15"/>
            <w:r>
              <w:rPr>
                <w:rFonts w:hint="eastAsia"/>
              </w:rPr>
              <w:t>)</w:t>
            </w:r>
            <w:bookmarkEnd w:id="14"/>
          </w:p>
        </w:tc>
      </w:tr>
    </w:tbl>
    <w:p w14:paraId="4699D680" w14:textId="1F2F8D8B" w:rsidR="003B5C8C" w:rsidRDefault="003B5C8C" w:rsidP="00CD2642"/>
    <w:p w14:paraId="4ABBF11E" w14:textId="0D06BAF8" w:rsidR="00BF3D5C" w:rsidRDefault="003B5C8C" w:rsidP="00BF3D5C">
      <w:r>
        <w:rPr>
          <w:rFonts w:hint="eastAsia"/>
        </w:rPr>
        <w:t>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8181 \h</w:instrText>
      </w:r>
      <w:r w:rsidR="00CD2642">
        <w:instrText xml:space="preserve"> </w:instrText>
      </w:r>
      <w:r w:rsidR="00CD264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4</w:t>
      </w:r>
      <w:r w:rsidR="00986822">
        <w:rPr>
          <w:rFonts w:hint="eastAsia"/>
        </w:rPr>
        <w:t>)</w:t>
      </w:r>
      <w:r w:rsidR="00CD2642">
        <w:fldChar w:fldCharType="end"/>
      </w:r>
      <w:r>
        <w:rPr>
          <w:rFonts w:hint="eastAsia"/>
        </w:rPr>
        <w:t xml:space="preserve">는 </w:t>
      </w:r>
      <w:r w:rsidR="00E659D1">
        <w:fldChar w:fldCharType="begin"/>
      </w:r>
      <w:r w:rsidR="00E659D1">
        <w:instrText xml:space="preserve"> </w:instrText>
      </w:r>
      <w:r w:rsidR="00E659D1">
        <w:rPr>
          <w:rFonts w:hint="eastAsia"/>
        </w:rPr>
        <w:instrText>REF _Ref528240832 \h</w:instrText>
      </w:r>
      <w:r w:rsidR="00E659D1">
        <w:instrText xml:space="preserve"> </w:instrText>
      </w:r>
      <w:r w:rsidR="00E659D1">
        <w:fldChar w:fldCharType="separate"/>
      </w:r>
      <w:r w:rsidR="00986822">
        <w:t xml:space="preserve">Figure </w:t>
      </w:r>
      <w:r w:rsidR="00986822">
        <w:rPr>
          <w:noProof/>
        </w:rPr>
        <w:t>3</w:t>
      </w:r>
      <w:r w:rsidR="00E659D1">
        <w:fldChar w:fldCharType="end"/>
      </w:r>
      <w:r>
        <w:t xml:space="preserve">와 </w:t>
      </w:r>
      <w:r>
        <w:rPr>
          <w:rFonts w:hint="eastAsia"/>
        </w:rPr>
        <w:t xml:space="preserve">같이 정규화 </w:t>
      </w:r>
      <w:r w:rsidR="006727A2">
        <w:rPr>
          <w:rFonts w:hint="eastAsia"/>
        </w:rPr>
        <w:t xml:space="preserve">된 </w:t>
      </w:r>
      <w:r w:rsidR="000A0C6E" w:rsidRPr="000A0C6E">
        <w:rPr>
          <w:position w:val="-10"/>
        </w:rPr>
        <w:object w:dxaOrig="200" w:dyaOrig="320" w14:anchorId="3C864E7F">
          <v:shape id="_x0000_i1079" type="#_x0000_t75" style="width:10pt;height:16pt" o:ole="">
            <v:imagedata r:id="rId119" o:title=""/>
          </v:shape>
          <o:OLEObject Type="Embed" ProgID="Equation.DSMT4" ShapeID="_x0000_i1079" DrawAspect="Content" ObjectID="_1652886118" r:id="rId120"/>
        </w:object>
      </w:r>
      <w:r w:rsidR="006727A2">
        <w:t xml:space="preserve"> </w:t>
      </w:r>
      <w:r w:rsidR="006727A2">
        <w:rPr>
          <w:rFonts w:hint="eastAsia"/>
        </w:rPr>
        <w:t>좌표계를 이용하므로</w:t>
      </w:r>
      <w:r>
        <w:rPr>
          <w:rFonts w:hint="eastAsia"/>
        </w:rPr>
        <w:t xml:space="preserve"> 모든 요소에 있어 동일하게 적용된다.</w:t>
      </w:r>
      <w:r w:rsidR="00823AD1">
        <w:rPr>
          <w:rFonts w:hint="eastAsia"/>
        </w:rPr>
        <w:t xml:space="preserve"> 결국 로컬 좌표계 상의 임의 점 </w:t>
      </w:r>
      <w:r w:rsidR="000A0C6E" w:rsidRPr="000A0C6E">
        <w:rPr>
          <w:position w:val="-10"/>
        </w:rPr>
        <w:object w:dxaOrig="200" w:dyaOrig="320" w14:anchorId="431F8223">
          <v:shape id="_x0000_i1080" type="#_x0000_t75" style="width:10pt;height:16pt" o:ole="">
            <v:imagedata r:id="rId121" o:title=""/>
          </v:shape>
          <o:OLEObject Type="Embed" ProgID="Equation.DSMT4" ShapeID="_x0000_i1080" DrawAspect="Content" ObjectID="_1652886119" r:id="rId122"/>
        </w:object>
      </w:r>
      <w:r w:rsidR="00BC170C">
        <w:t xml:space="preserve"> </w:t>
      </w:r>
      <w:r w:rsidR="00823AD1">
        <w:rPr>
          <w:rFonts w:hint="eastAsia"/>
        </w:rPr>
        <w:t>에서의 함수값(해)</w:t>
      </w:r>
      <w:r w:rsidR="00BC170C">
        <w:t xml:space="preserve"> </w:t>
      </w:r>
      <w:r w:rsidR="000A0C6E" w:rsidRPr="000A0C6E">
        <w:rPr>
          <w:position w:val="-14"/>
        </w:rPr>
        <w:object w:dxaOrig="620" w:dyaOrig="400" w14:anchorId="17D049F8">
          <v:shape id="_x0000_i1081" type="#_x0000_t75" style="width:30.5pt;height:20pt" o:ole="">
            <v:imagedata r:id="rId123" o:title=""/>
          </v:shape>
          <o:OLEObject Type="Embed" ProgID="Equation.DSMT4" ShapeID="_x0000_i1081" DrawAspect="Content" ObjectID="_1652886120" r:id="rId124"/>
        </w:object>
      </w:r>
      <w:r w:rsidR="00823AD1">
        <w:rPr>
          <w:rFonts w:hint="eastAsia"/>
        </w:rPr>
        <w:t xml:space="preserve">는 요소를 이루고 있는 두 절점(로컬 좌표계 상에서 절점 번호 </w:t>
      </w:r>
      <w:r w:rsidR="00823AD1">
        <w:t>1, 2)</w:t>
      </w:r>
      <w:r w:rsidR="00823AD1">
        <w:rPr>
          <w:rFonts w:hint="eastAsia"/>
        </w:rPr>
        <w:t>에서의 함수값</w:t>
      </w:r>
      <w:r w:rsidR="00BC170C">
        <w:rPr>
          <w:rFonts w:hint="eastAsia"/>
        </w:rPr>
        <w:t xml:space="preserve"> </w:t>
      </w:r>
      <w:r w:rsidR="000A0C6E" w:rsidRPr="000A0C6E">
        <w:rPr>
          <w:position w:val="-12"/>
        </w:rPr>
        <w:object w:dxaOrig="220" w:dyaOrig="360" w14:anchorId="0C4704C9">
          <v:shape id="_x0000_i1082" type="#_x0000_t75" style="width:11.5pt;height:18pt" o:ole="">
            <v:imagedata r:id="rId125" o:title=""/>
          </v:shape>
          <o:OLEObject Type="Embed" ProgID="Equation.DSMT4" ShapeID="_x0000_i1082" DrawAspect="Content" ObjectID="_1652886121" r:id="rId126"/>
        </w:object>
      </w:r>
      <w:r w:rsidR="00823AD1">
        <w:t xml:space="preserve">, </w:t>
      </w:r>
      <w:r w:rsidR="000A0C6E" w:rsidRPr="000A0C6E">
        <w:rPr>
          <w:position w:val="-12"/>
        </w:rPr>
        <w:object w:dxaOrig="260" w:dyaOrig="360" w14:anchorId="1755E72B">
          <v:shape id="_x0000_i1083" type="#_x0000_t75" style="width:12.5pt;height:18pt" o:ole="">
            <v:imagedata r:id="rId127" o:title=""/>
          </v:shape>
          <o:OLEObject Type="Embed" ProgID="Equation.DSMT4" ShapeID="_x0000_i1083" DrawAspect="Content" ObjectID="_1652886122" r:id="rId128"/>
        </w:object>
      </w:r>
      <w:r w:rsidR="00823AD1">
        <w:rPr>
          <w:rFonts w:hint="eastAsia"/>
        </w:rPr>
        <w:t xml:space="preserve">과 </w:t>
      </w:r>
      <w:r w:rsidR="00823AD1" w:rsidRPr="00A04A5A">
        <w:rPr>
          <w:rFonts w:hint="eastAsia"/>
          <w:b/>
        </w:rPr>
        <w:t>선형 보간 형상</w:t>
      </w:r>
      <w:r w:rsidR="00823AD1">
        <w:rPr>
          <w:rFonts w:hint="eastAsia"/>
          <w:b/>
        </w:rPr>
        <w:t xml:space="preserve"> </w:t>
      </w:r>
      <w:r w:rsidR="00823AD1" w:rsidRPr="00A04A5A">
        <w:rPr>
          <w:rFonts w:hint="eastAsia"/>
          <w:b/>
        </w:rPr>
        <w:t>함수</w:t>
      </w:r>
      <w:r w:rsidR="00823AD1">
        <w:rPr>
          <w:rFonts w:hint="eastAsia"/>
        </w:rPr>
        <w:t xml:space="preserve"> </w:t>
      </w:r>
      <w:r w:rsidR="000A0C6E" w:rsidRPr="000A0C6E">
        <w:rPr>
          <w:position w:val="-12"/>
        </w:rPr>
        <w:object w:dxaOrig="300" w:dyaOrig="360" w14:anchorId="42D0C2E4">
          <v:shape id="_x0000_i1084" type="#_x0000_t75" style="width:15.5pt;height:18pt" o:ole="">
            <v:imagedata r:id="rId129" o:title=""/>
          </v:shape>
          <o:OLEObject Type="Embed" ProgID="Equation.DSMT4" ShapeID="_x0000_i1084" DrawAspect="Content" ObjectID="_1652886123" r:id="rId130"/>
        </w:object>
      </w:r>
      <w:r w:rsidR="00BC170C">
        <w:t xml:space="preserve"> </w:t>
      </w:r>
      <w:r w:rsidR="00823AD1">
        <w:rPr>
          <w:rFonts w:hint="eastAsia"/>
        </w:rPr>
        <w:t xml:space="preserve">과 </w:t>
      </w:r>
      <w:r w:rsidR="000A0C6E" w:rsidRPr="000A0C6E">
        <w:rPr>
          <w:position w:val="-12"/>
        </w:rPr>
        <w:object w:dxaOrig="340" w:dyaOrig="360" w14:anchorId="172ED86E">
          <v:shape id="_x0000_i1085" type="#_x0000_t75" style="width:17.5pt;height:18pt" o:ole="">
            <v:imagedata r:id="rId131" o:title=""/>
          </v:shape>
          <o:OLEObject Type="Embed" ProgID="Equation.DSMT4" ShapeID="_x0000_i1085" DrawAspect="Content" ObjectID="_1652886124" r:id="rId132"/>
        </w:object>
      </w:r>
      <w:r w:rsidR="00823AD1">
        <w:rPr>
          <w:rFonts w:hint="eastAsia"/>
        </w:rPr>
        <w:t>를 이용해 구해질 수 있으며,</w:t>
      </w:r>
      <w:r w:rsidR="00823AD1">
        <w:t xml:space="preserve"> </w:t>
      </w:r>
      <w:r w:rsidR="00823AD1">
        <w:rPr>
          <w:rFonts w:hint="eastAsia"/>
        </w:rPr>
        <w:t xml:space="preserve">모든 요소에 대해 동일한 방법을 적용하면 전체 영역에 대한 해를 </w:t>
      </w:r>
      <w:r w:rsidR="00F94945">
        <w:rPr>
          <w:rFonts w:hint="eastAsia"/>
        </w:rPr>
        <w:t>보간 할</w:t>
      </w:r>
      <w:r w:rsidR="00823AD1">
        <w:rPr>
          <w:rFonts w:hint="eastAsia"/>
        </w:rPr>
        <w:t xml:space="preserve"> 수 있게 된다.</w:t>
      </w:r>
      <w:r w:rsidR="00F94945">
        <w:t xml:space="preserve"> </w:t>
      </w:r>
    </w:p>
    <w:p w14:paraId="334345E7" w14:textId="36DD8430" w:rsidR="00627D66" w:rsidRPr="00627D66" w:rsidRDefault="00627D66" w:rsidP="00BF3D5C"/>
    <w:p w14:paraId="6B24F409" w14:textId="2FFAC7EE" w:rsidR="00627D66" w:rsidRPr="00627D66" w:rsidRDefault="00627D66" w:rsidP="00BF3D5C">
      <w:pPr>
        <w:pStyle w:val="3"/>
        <w:numPr>
          <w:ilvl w:val="2"/>
          <w:numId w:val="2"/>
        </w:numPr>
        <w:ind w:leftChars="0" w:firstLineChars="0"/>
      </w:pPr>
      <w:r>
        <w:rPr>
          <w:rFonts w:hint="eastAsia"/>
        </w:rPr>
        <w:t>로컬 좌표계의 글로 벌좌표계 변환</w:t>
      </w:r>
      <w:r w:rsidR="0032118E">
        <w:rPr>
          <w:rFonts w:hint="eastAsia"/>
        </w:rPr>
        <w:t xml:space="preserve"> </w:t>
      </w:r>
      <w:r w:rsidR="0032118E">
        <w:t>- 1</w:t>
      </w:r>
      <w:r w:rsidR="0032118E">
        <w:rPr>
          <w:rFonts w:hint="eastAsia"/>
        </w:rPr>
        <w:t>차 근사</w:t>
      </w:r>
    </w:p>
    <w:p w14:paraId="2DE20C40" w14:textId="0E4CFEAB" w:rsidR="001843DE" w:rsidRPr="001843DE" w:rsidRDefault="001843DE" w:rsidP="001843DE">
      <w:r>
        <w:rPr>
          <w:rFonts w:hint="eastAsia"/>
        </w:rPr>
        <w:t xml:space="preserve">이제 로컬 좌표계와 글로벌 좌표계 사이의 변환식을 알아보기 보도록 하자. </w:t>
      </w:r>
    </w:p>
    <w:p w14:paraId="2277927F" w14:textId="603BE515" w:rsidR="001843DE" w:rsidRDefault="001843DE" w:rsidP="001843DE"/>
    <w:p w14:paraId="72505838" w14:textId="77777777" w:rsidR="001843DE" w:rsidRPr="00E25DEF" w:rsidRDefault="001843DE" w:rsidP="001843DE">
      <w:pPr>
        <w:keepNext/>
        <w:jc w:val="center"/>
      </w:pPr>
      <w:r w:rsidRPr="00E25DEF">
        <w:rPr>
          <w:noProof/>
        </w:rPr>
        <w:drawing>
          <wp:inline distT="0" distB="0" distL="0" distR="0" wp14:anchorId="57A705CC" wp14:editId="3D9641D2">
            <wp:extent cx="1466850" cy="1876425"/>
            <wp:effectExtent l="0" t="0" r="0" b="0"/>
            <wp:docPr id="41" name="그림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554E8" w14:textId="4D806054" w:rsidR="001843DE" w:rsidRDefault="001843DE" w:rsidP="001843DE">
      <w:pPr>
        <w:pStyle w:val="a4"/>
        <w:jc w:val="center"/>
      </w:pPr>
      <w:bookmarkStart w:id="16" w:name="_Ref528362597"/>
      <w:r>
        <w:t xml:space="preserve">Figure </w:t>
      </w:r>
      <w:r>
        <w:rPr>
          <w:noProof/>
        </w:rPr>
        <w:fldChar w:fldCharType="begin"/>
      </w:r>
      <w:r>
        <w:rPr>
          <w:noProof/>
        </w:rPr>
        <w:instrText xml:space="preserve"> SEQ Figure \* ARABIC </w:instrText>
      </w:r>
      <w:r>
        <w:rPr>
          <w:noProof/>
        </w:rPr>
        <w:fldChar w:fldCharType="separate"/>
      </w:r>
      <w:r w:rsidR="00986822">
        <w:rPr>
          <w:noProof/>
        </w:rPr>
        <w:t>4</w:t>
      </w:r>
      <w:r>
        <w:rPr>
          <w:noProof/>
        </w:rPr>
        <w:fldChar w:fldCharType="end"/>
      </w:r>
      <w:bookmarkEnd w:id="16"/>
      <w:r>
        <w:t xml:space="preserve"> </w:t>
      </w:r>
      <w:r>
        <w:rPr>
          <w:rFonts w:hint="eastAsia"/>
        </w:rPr>
        <w:t>Coordinate</w:t>
      </w:r>
      <w:r>
        <w:t>s</w:t>
      </w:r>
      <w:r>
        <w:rPr>
          <w:rFonts w:hint="eastAsia"/>
        </w:rPr>
        <w:t xml:space="preserve"> transform function with 1</w:t>
      </w:r>
      <w:r w:rsidRPr="00BB59F2">
        <w:rPr>
          <w:rFonts w:hint="eastAsia"/>
          <w:vertAlign w:val="superscript"/>
        </w:rPr>
        <w:t>st</w:t>
      </w:r>
      <w:r>
        <w:rPr>
          <w:rFonts w:hint="eastAsia"/>
        </w:rPr>
        <w:t xml:space="preserve"> </w:t>
      </w:r>
      <w:r>
        <w:t>order polynomial</w:t>
      </w:r>
    </w:p>
    <w:p w14:paraId="74D03363" w14:textId="77777777" w:rsidR="001843DE" w:rsidRPr="001843DE" w:rsidRDefault="001843DE" w:rsidP="001843DE"/>
    <w:p w14:paraId="66B9F9E5" w14:textId="5A41C34F" w:rsidR="001843DE" w:rsidRDefault="001843DE" w:rsidP="001843DE">
      <w:r>
        <w:fldChar w:fldCharType="begin"/>
      </w:r>
      <w:r>
        <w:instrText xml:space="preserve"> REF _Ref528362597 \h </w:instrText>
      </w:r>
      <w:r>
        <w:fldChar w:fldCharType="separate"/>
      </w:r>
      <w:r w:rsidR="00986822">
        <w:t xml:space="preserve">Figure </w:t>
      </w:r>
      <w:r w:rsidR="00986822">
        <w:rPr>
          <w:noProof/>
        </w:rPr>
        <w:t>4</w:t>
      </w:r>
      <w:r>
        <w:fldChar w:fldCharType="end"/>
      </w:r>
      <w:r>
        <w:t xml:space="preserve">와 </w:t>
      </w:r>
      <w:r>
        <w:rPr>
          <w:rFonts w:hint="eastAsia"/>
        </w:rPr>
        <w:t xml:space="preserve">같이 </w:t>
      </w:r>
      <w:r w:rsidR="000A0C6E" w:rsidRPr="000A0C6E">
        <w:rPr>
          <w:position w:val="-14"/>
        </w:rPr>
        <w:object w:dxaOrig="540" w:dyaOrig="400" w14:anchorId="6D8D3166">
          <v:shape id="_x0000_i1086" type="#_x0000_t75" style="width:27pt;height:20pt" o:ole="">
            <v:imagedata r:id="rId134" o:title=""/>
          </v:shape>
          <o:OLEObject Type="Embed" ProgID="Equation.DSMT4" ShapeID="_x0000_i1086" DrawAspect="Content" ObjectID="_1652886125" r:id="rId135"/>
        </w:object>
      </w:r>
      <w:r>
        <w:rPr>
          <w:rFonts w:hint="eastAsia"/>
        </w:rPr>
        <w:t xml:space="preserve">는 </w:t>
      </w:r>
      <w:r w:rsidR="000A0C6E" w:rsidRPr="000A0C6E">
        <w:rPr>
          <w:position w:val="-14"/>
        </w:rPr>
        <w:object w:dxaOrig="660" w:dyaOrig="400" w14:anchorId="590275EB">
          <v:shape id="_x0000_i1087" type="#_x0000_t75" style="width:32.5pt;height:20pt" o:ole="">
            <v:imagedata r:id="rId136" o:title=""/>
          </v:shape>
          <o:OLEObject Type="Embed" ProgID="Equation.DSMT4" ShapeID="_x0000_i1087" DrawAspect="Content" ObjectID="_1652886126" r:id="rId137"/>
        </w:object>
      </w:r>
      <w:r w:rsidR="00627D66">
        <w:t xml:space="preserve"> </w:t>
      </w:r>
      <w:r>
        <w:t>과</w:t>
      </w:r>
      <w:r>
        <w:rPr>
          <w:rFonts w:hint="eastAsia"/>
        </w:rPr>
        <w:t xml:space="preserve"> </w:t>
      </w:r>
      <w:r w:rsidR="000A0C6E" w:rsidRPr="000A0C6E">
        <w:rPr>
          <w:position w:val="-14"/>
        </w:rPr>
        <w:object w:dxaOrig="639" w:dyaOrig="400" w14:anchorId="07A196B2">
          <v:shape id="_x0000_i1088" type="#_x0000_t75" style="width:32pt;height:20pt" o:ole="">
            <v:imagedata r:id="rId138" o:title=""/>
          </v:shape>
          <o:OLEObject Type="Embed" ProgID="Equation.DSMT4" ShapeID="_x0000_i1088" DrawAspect="Content" ObjectID="_1652886127" r:id="rId139"/>
        </w:object>
      </w:r>
      <w:r>
        <w:rPr>
          <w:rFonts w:hint="eastAsia"/>
        </w:rPr>
        <w:t>을 지나는 직선이 되어야 하므로,</w:t>
      </w:r>
      <w:r>
        <w:t xml:space="preserve"> </w:t>
      </w:r>
    </w:p>
    <w:p w14:paraId="07B4BCBB" w14:textId="77777777" w:rsidR="001843DE" w:rsidRPr="00627D66" w:rsidRDefault="001843DE" w:rsidP="001843DE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D2642" w14:paraId="09B54200" w14:textId="77777777" w:rsidTr="002C6BAA">
        <w:tc>
          <w:tcPr>
            <w:tcW w:w="7933" w:type="dxa"/>
            <w:vAlign w:val="center"/>
          </w:tcPr>
          <w:p w14:paraId="7B62FABB" w14:textId="07C9D9FA" w:rsidR="00CD2642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3440" w:dyaOrig="400" w14:anchorId="6EB49864">
                <v:shape id="_x0000_i1089" type="#_x0000_t75" style="width:171.5pt;height:20pt" o:ole="">
                  <v:imagedata r:id="rId140" o:title=""/>
                </v:shape>
                <o:OLEObject Type="Embed" ProgID="Equation.DSMT4" ShapeID="_x0000_i1089" DrawAspect="Content" ObjectID="_1652886128" r:id="rId141"/>
              </w:object>
            </w:r>
            <w:r w:rsidR="00CD2642">
              <w:t xml:space="preserve"> </w:t>
            </w:r>
          </w:p>
        </w:tc>
        <w:tc>
          <w:tcPr>
            <w:tcW w:w="1083" w:type="dxa"/>
            <w:vAlign w:val="center"/>
          </w:tcPr>
          <w:p w14:paraId="1F39DBE2" w14:textId="4819AA95" w:rsidR="00CD2642" w:rsidRDefault="00CD2642" w:rsidP="00371FF8">
            <w:pPr>
              <w:pStyle w:val="a4"/>
              <w:keepNext/>
              <w:jc w:val="center"/>
            </w:pPr>
            <w:bookmarkStart w:id="17" w:name="_Ref536708419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5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17"/>
          </w:p>
        </w:tc>
      </w:tr>
    </w:tbl>
    <w:p w14:paraId="461C8747" w14:textId="07F33896" w:rsidR="001843DE" w:rsidRDefault="001843DE" w:rsidP="00CD2642"/>
    <w:p w14:paraId="04C85AF6" w14:textId="5A8722D4" w:rsidR="001843DE" w:rsidRDefault="001843DE" w:rsidP="00BF3D5C">
      <w:r>
        <w:rPr>
          <w:rFonts w:hint="eastAsia"/>
        </w:rPr>
        <w:lastRenderedPageBreak/>
        <w:t>으로 정의할 수 있다.</w:t>
      </w:r>
      <w:r>
        <w:t xml:space="preserve"> </w:t>
      </w:r>
    </w:p>
    <w:p w14:paraId="74C9E289" w14:textId="7E23B99C" w:rsidR="00BF3D5C" w:rsidRDefault="00BF3D5C" w:rsidP="00BF3D5C">
      <w:r>
        <w:rPr>
          <w:rFonts w:hint="eastAsia"/>
        </w:rPr>
        <w:t>특별히 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8419 \h</w:instrText>
      </w:r>
      <w:r w:rsidR="00CD2642">
        <w:instrText xml:space="preserve"> </w:instrText>
      </w:r>
      <w:r w:rsidR="00CD264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5</w:t>
      </w:r>
      <w:r w:rsidR="00986822">
        <w:t>)</w:t>
      </w:r>
      <w:r w:rsidR="00CD2642">
        <w:fldChar w:fldCharType="end"/>
      </w:r>
      <w:r>
        <w:rPr>
          <w:rFonts w:hint="eastAsia"/>
        </w:rPr>
        <w:t>의 로컬 좌표계에서 글로벌 좌표계로의 변환은 다음과 같이 로컬 좌표계의 형상 함수와 글로벌 좌표계의 절점 좌표를 사용해 행렬 형태로 표현 가능하다.</w:t>
      </w:r>
    </w:p>
    <w:p w14:paraId="0004A952" w14:textId="77777777" w:rsidR="00BF3D5C" w:rsidRPr="005102A4" w:rsidRDefault="00BF3D5C" w:rsidP="00BF3D5C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D2642" w14:paraId="61751D38" w14:textId="77777777" w:rsidTr="002C6BAA">
        <w:tc>
          <w:tcPr>
            <w:tcW w:w="7933" w:type="dxa"/>
            <w:vAlign w:val="center"/>
          </w:tcPr>
          <w:p w14:paraId="06395435" w14:textId="2A997060" w:rsidR="00CD2642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320" w:dyaOrig="400" w14:anchorId="4F6C6DFF">
                <v:shape id="_x0000_i1090" type="#_x0000_t75" style="width:116.5pt;height:20pt" o:ole="">
                  <v:imagedata r:id="rId142" o:title=""/>
                </v:shape>
                <o:OLEObject Type="Embed" ProgID="Equation.DSMT4" ShapeID="_x0000_i1090" DrawAspect="Content" ObjectID="_1652886129" r:id="rId143"/>
              </w:object>
            </w:r>
            <w:r w:rsidR="00CD2642">
              <w:t xml:space="preserve"> </w:t>
            </w:r>
          </w:p>
        </w:tc>
        <w:tc>
          <w:tcPr>
            <w:tcW w:w="1083" w:type="dxa"/>
            <w:vAlign w:val="center"/>
          </w:tcPr>
          <w:p w14:paraId="60601792" w14:textId="30C5F5CF" w:rsidR="00CD2642" w:rsidRDefault="00CD2642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6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1CAF789" w14:textId="56EB647F" w:rsidR="00BF3D5C" w:rsidRDefault="00BF3D5C" w:rsidP="00CD2642">
      <w:pPr>
        <w:jc w:val="left"/>
      </w:pPr>
    </w:p>
    <w:p w14:paraId="16C6CA3D" w14:textId="035476CC" w:rsidR="00823AD1" w:rsidRPr="00003D11" w:rsidRDefault="00BF3D5C" w:rsidP="00003D11">
      <w:pPr>
        <w:jc w:val="left"/>
      </w:pPr>
      <w:r>
        <w:rPr>
          <w:rFonts w:hint="eastAsia"/>
        </w:rPr>
        <w:t>이</w:t>
      </w:r>
      <w:r>
        <w:t>와</w:t>
      </w:r>
      <w:r>
        <w:rPr>
          <w:rFonts w:hint="eastAsia"/>
        </w:rPr>
        <w:t xml:space="preserve"> 같이 함수의</w:t>
      </w:r>
      <w:r w:rsidR="00E2766E">
        <w:rPr>
          <w:rFonts w:hint="eastAsia"/>
        </w:rPr>
        <w:t xml:space="preserve"> 로컬 좌표계에서의</w:t>
      </w:r>
      <w:r>
        <w:rPr>
          <w:rFonts w:hint="eastAsia"/>
        </w:rPr>
        <w:t xml:space="preserve"> 보간과 로컬좌표계에서 글로벌 좌표계로의 좌표변환에서 동일한 형상함수를 쓰는 경우 </w:t>
      </w:r>
      <w:r w:rsidRPr="0084345B">
        <w:rPr>
          <w:rFonts w:hint="eastAsia"/>
          <w:b/>
          <w:i/>
        </w:rPr>
        <w:t>isoparametric</w:t>
      </w:r>
      <w:r>
        <w:rPr>
          <w:rFonts w:hint="eastAsia"/>
        </w:rPr>
        <w:t xml:space="preserve"> 이라 한다.</w:t>
      </w:r>
    </w:p>
    <w:p w14:paraId="6349428D" w14:textId="7FF1B8AC" w:rsidR="00E659D1" w:rsidRDefault="003B5C8C" w:rsidP="00E659D1">
      <w:pPr>
        <w:jc w:val="left"/>
      </w:pPr>
      <w:r>
        <w:rPr>
          <w:rFonts w:hint="eastAsia"/>
        </w:rPr>
        <w:t>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8468 \h</w:instrText>
      </w:r>
      <w:r w:rsidR="00CD2642">
        <w:instrText xml:space="preserve"> </w:instrText>
      </w:r>
      <w:r w:rsidR="00CD264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2</w:t>
      </w:r>
      <w:r w:rsidR="00986822">
        <w:rPr>
          <w:rFonts w:hint="eastAsia"/>
        </w:rPr>
        <w:t>)</w:t>
      </w:r>
      <w:r w:rsidR="00CD2642">
        <w:fldChar w:fldCharType="end"/>
      </w:r>
      <w:r>
        <w:rPr>
          <w:rFonts w:hint="eastAsia"/>
        </w:rPr>
        <w:t>의 형상함수를</w:t>
      </w:r>
      <w:r w:rsidR="00627D66">
        <w:rPr>
          <w:rFonts w:hint="eastAsia"/>
        </w:rPr>
        <w:t xml:space="preserve"> 로컬 좌표계</w:t>
      </w:r>
      <w:r>
        <w:rPr>
          <w:rFonts w:hint="eastAsia"/>
        </w:rPr>
        <w:t xml:space="preserve">에서 그려보면 </w:t>
      </w:r>
      <w:r w:rsidR="006727A2">
        <w:fldChar w:fldCharType="begin"/>
      </w:r>
      <w:r w:rsidR="006727A2">
        <w:instrText xml:space="preserve"> </w:instrText>
      </w:r>
      <w:r w:rsidR="006727A2">
        <w:rPr>
          <w:rFonts w:hint="eastAsia"/>
        </w:rPr>
        <w:instrText>REF _Ref528240971 \h</w:instrText>
      </w:r>
      <w:r w:rsidR="006727A2">
        <w:instrText xml:space="preserve"> </w:instrText>
      </w:r>
      <w:r w:rsidR="006727A2">
        <w:fldChar w:fldCharType="separate"/>
      </w:r>
      <w:r w:rsidR="00986822">
        <w:t xml:space="preserve">Figure </w:t>
      </w:r>
      <w:r w:rsidR="00986822">
        <w:rPr>
          <w:noProof/>
        </w:rPr>
        <w:t>5</w:t>
      </w:r>
      <w:r w:rsidR="006727A2">
        <w:fldChar w:fldCharType="end"/>
      </w:r>
      <w:r w:rsidR="006727A2">
        <w:rPr>
          <w:rFonts w:hint="eastAsia"/>
        </w:rPr>
        <w:t xml:space="preserve">와 </w:t>
      </w:r>
      <w:r>
        <w:rPr>
          <w:rFonts w:hint="eastAsia"/>
        </w:rPr>
        <w:t>같다.</w:t>
      </w:r>
      <w:r w:rsidR="00E659D1">
        <w:t xml:space="preserve"> </w:t>
      </w:r>
      <w:r w:rsidR="000A0C6E" w:rsidRPr="000A0C6E">
        <w:rPr>
          <w:position w:val="-14"/>
        </w:rPr>
        <w:object w:dxaOrig="680" w:dyaOrig="400" w14:anchorId="146D8E74">
          <v:shape id="_x0000_i1091" type="#_x0000_t75" style="width:34pt;height:20pt" o:ole="">
            <v:imagedata r:id="rId144" o:title=""/>
          </v:shape>
          <o:OLEObject Type="Embed" ProgID="Equation.DSMT4" ShapeID="_x0000_i1091" DrawAspect="Content" ObjectID="_1652886130" r:id="rId145"/>
        </w:object>
      </w:r>
      <w:r w:rsidR="00E659D1">
        <w:t xml:space="preserve">의 </w:t>
      </w:r>
      <w:r w:rsidR="00E659D1">
        <w:rPr>
          <w:rFonts w:hint="eastAsia"/>
        </w:rPr>
        <w:t>경우 절점</w:t>
      </w:r>
      <w:r w:rsidR="00E659D1">
        <w:t>1</w:t>
      </w:r>
      <w:r w:rsidR="00E659D1">
        <w:rPr>
          <w:rFonts w:hint="eastAsia"/>
        </w:rPr>
        <w:t xml:space="preserve">에서 </w:t>
      </w:r>
      <w:r w:rsidR="00E659D1">
        <w:t>1</w:t>
      </w:r>
      <w:r w:rsidR="00E659D1">
        <w:rPr>
          <w:rFonts w:hint="eastAsia"/>
        </w:rPr>
        <w:t>이고 절점</w:t>
      </w:r>
      <w:r w:rsidR="00E659D1">
        <w:t>2</w:t>
      </w:r>
      <w:r w:rsidR="00E659D1">
        <w:rPr>
          <w:rFonts w:hint="eastAsia"/>
        </w:rPr>
        <w:t xml:space="preserve">에서 </w:t>
      </w:r>
      <w:r w:rsidR="00E659D1">
        <w:t>0</w:t>
      </w:r>
      <w:r w:rsidR="00E659D1">
        <w:rPr>
          <w:rFonts w:hint="eastAsia"/>
        </w:rPr>
        <w:t>의 값을 갖는다.</w:t>
      </w:r>
      <w:r w:rsidR="00E659D1">
        <w:t xml:space="preserve"> </w:t>
      </w:r>
      <w:r w:rsidR="00E659D1">
        <w:rPr>
          <w:rFonts w:hint="eastAsia"/>
        </w:rPr>
        <w:t>반대로</w:t>
      </w:r>
      <w:r w:rsidR="00627D66">
        <w:rPr>
          <w:rFonts w:hint="eastAsia"/>
        </w:rPr>
        <w:t xml:space="preserve"> </w:t>
      </w:r>
      <w:r w:rsidR="000A0C6E" w:rsidRPr="000A0C6E">
        <w:rPr>
          <w:position w:val="-14"/>
        </w:rPr>
        <w:object w:dxaOrig="700" w:dyaOrig="400" w14:anchorId="2E1553DC">
          <v:shape id="_x0000_i1092" type="#_x0000_t75" style="width:35.5pt;height:20pt" o:ole="">
            <v:imagedata r:id="rId146" o:title=""/>
          </v:shape>
          <o:OLEObject Type="Embed" ProgID="Equation.DSMT4" ShapeID="_x0000_i1092" DrawAspect="Content" ObjectID="_1652886131" r:id="rId147"/>
        </w:object>
      </w:r>
      <w:r w:rsidR="00E659D1">
        <w:rPr>
          <w:rFonts w:hint="eastAsia"/>
        </w:rPr>
        <w:t>의 경우 절점</w:t>
      </w:r>
      <w:r w:rsidR="00E659D1">
        <w:t>1</w:t>
      </w:r>
      <w:r w:rsidR="00E659D1">
        <w:rPr>
          <w:rFonts w:hint="eastAsia"/>
        </w:rPr>
        <w:t xml:space="preserve">에서 </w:t>
      </w:r>
      <w:r w:rsidR="00E659D1">
        <w:t>0</w:t>
      </w:r>
      <w:r w:rsidR="00E659D1">
        <w:rPr>
          <w:rFonts w:hint="eastAsia"/>
        </w:rPr>
        <w:t xml:space="preserve">이고 절점 </w:t>
      </w:r>
      <w:r w:rsidR="00E659D1">
        <w:t>2</w:t>
      </w:r>
      <w:r w:rsidR="00E659D1">
        <w:rPr>
          <w:rFonts w:hint="eastAsia"/>
        </w:rPr>
        <w:t xml:space="preserve">에서 </w:t>
      </w:r>
      <w:r w:rsidR="00E659D1">
        <w:t>1</w:t>
      </w:r>
      <w:r w:rsidR="00E659D1">
        <w:rPr>
          <w:rFonts w:hint="eastAsia"/>
        </w:rPr>
        <w:t>의 값을 갖는다.</w:t>
      </w:r>
      <w:r w:rsidR="00E659D1">
        <w:t xml:space="preserve"> </w:t>
      </w:r>
    </w:p>
    <w:p w14:paraId="0C8B0480" w14:textId="77777777" w:rsidR="00E659D1" w:rsidRDefault="00E659D1" w:rsidP="00E659D1">
      <w:pPr>
        <w:jc w:val="left"/>
      </w:pPr>
    </w:p>
    <w:p w14:paraId="4C385DD8" w14:textId="77777777" w:rsidR="00E659D1" w:rsidRDefault="00E659D1" w:rsidP="00FC4A27">
      <w:pPr>
        <w:keepNext/>
        <w:jc w:val="center"/>
      </w:pPr>
      <w:r w:rsidRPr="003B5C8C">
        <w:rPr>
          <w:rFonts w:hint="eastAsia"/>
          <w:noProof/>
        </w:rPr>
        <w:drawing>
          <wp:inline distT="0" distB="0" distL="0" distR="0" wp14:anchorId="2E9284CF" wp14:editId="45FDBA3D">
            <wp:extent cx="2258060" cy="1327785"/>
            <wp:effectExtent l="0" t="0" r="0" b="5715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4FBEA" w14:textId="223E2325" w:rsidR="00E659D1" w:rsidRDefault="00E659D1" w:rsidP="00FC4A27">
      <w:pPr>
        <w:pStyle w:val="a4"/>
        <w:jc w:val="center"/>
      </w:pPr>
      <w:bookmarkStart w:id="18" w:name="_Ref528240971"/>
      <w:r>
        <w:t xml:space="preserve">Figure </w:t>
      </w:r>
      <w:r w:rsidR="000D6D8E">
        <w:rPr>
          <w:noProof/>
        </w:rPr>
        <w:fldChar w:fldCharType="begin"/>
      </w:r>
      <w:r w:rsidR="000D6D8E">
        <w:rPr>
          <w:noProof/>
        </w:rPr>
        <w:instrText xml:space="preserve"> SEQ Figure \* ARABIC </w:instrText>
      </w:r>
      <w:r w:rsidR="000D6D8E">
        <w:rPr>
          <w:noProof/>
        </w:rPr>
        <w:fldChar w:fldCharType="separate"/>
      </w:r>
      <w:r w:rsidR="00986822">
        <w:rPr>
          <w:noProof/>
        </w:rPr>
        <w:t>5</w:t>
      </w:r>
      <w:r w:rsidR="000D6D8E">
        <w:rPr>
          <w:noProof/>
        </w:rPr>
        <w:fldChar w:fldCharType="end"/>
      </w:r>
      <w:bookmarkEnd w:id="18"/>
      <w:r>
        <w:t xml:space="preserve"> </w:t>
      </w:r>
      <w:r w:rsidRPr="003B5C8C">
        <w:rPr>
          <w:b w:val="0"/>
        </w:rPr>
        <w:t xml:space="preserve">Variation of </w:t>
      </w:r>
      <w:r w:rsidRPr="003B5C8C">
        <w:rPr>
          <w:rFonts w:hint="eastAsia"/>
          <w:b w:val="0"/>
        </w:rPr>
        <w:t>Shape Functions along</w:t>
      </w:r>
      <w:r>
        <w:rPr>
          <w:rFonts w:hint="eastAsia"/>
        </w:rPr>
        <w:t xml:space="preserve"> </w:t>
      </w:r>
      <w:r w:rsidR="000A0C6E" w:rsidRPr="000A0C6E">
        <w:rPr>
          <w:position w:val="-10"/>
        </w:rPr>
        <w:object w:dxaOrig="200" w:dyaOrig="320" w14:anchorId="2C222DD4">
          <v:shape id="_x0000_i1093" type="#_x0000_t75" style="width:10pt;height:16pt" o:ole="">
            <v:imagedata r:id="rId149" o:title=""/>
          </v:shape>
          <o:OLEObject Type="Embed" ProgID="Equation.DSMT4" ShapeID="_x0000_i1093" DrawAspect="Content" ObjectID="_1652886132" r:id="rId150"/>
        </w:object>
      </w:r>
      <w:r w:rsidRPr="00A9370E">
        <w:rPr>
          <w:b w:val="0"/>
        </w:rPr>
        <w:t xml:space="preserve"> </w:t>
      </w:r>
      <w:r w:rsidR="00A9370E">
        <w:rPr>
          <w:b w:val="0"/>
        </w:rPr>
        <w:t xml:space="preserve">in case of </w:t>
      </w:r>
      <w:r w:rsidR="000A0C6E" w:rsidRPr="000A0C6E">
        <w:rPr>
          <w:position w:val="-10"/>
        </w:rPr>
        <w:object w:dxaOrig="880" w:dyaOrig="320" w14:anchorId="79AFC8FA">
          <v:shape id="_x0000_i1094" type="#_x0000_t75" style="width:44.5pt;height:16pt" o:ole="">
            <v:imagedata r:id="rId151" o:title=""/>
          </v:shape>
          <o:OLEObject Type="Embed" ProgID="Equation.DSMT4" ShapeID="_x0000_i1094" DrawAspect="Content" ObjectID="_1652886133" r:id="rId152"/>
        </w:object>
      </w:r>
    </w:p>
    <w:p w14:paraId="07F10EB0" w14:textId="77777777" w:rsidR="00E659D1" w:rsidRPr="00E659D1" w:rsidRDefault="00E659D1" w:rsidP="00E659D1">
      <w:pPr>
        <w:jc w:val="left"/>
      </w:pPr>
    </w:p>
    <w:p w14:paraId="45CD1EC6" w14:textId="77777777" w:rsidR="00E659D1" w:rsidRDefault="00E659D1" w:rsidP="00E659D1">
      <w:pPr>
        <w:jc w:val="left"/>
      </w:pPr>
      <w:r>
        <w:rPr>
          <w:rFonts w:hint="eastAsia"/>
        </w:rPr>
        <w:t xml:space="preserve">또한 </w:t>
      </w:r>
    </w:p>
    <w:p w14:paraId="69226B8B" w14:textId="77777777" w:rsidR="00E659D1" w:rsidRDefault="00E659D1" w:rsidP="00E659D1">
      <w:pPr>
        <w:jc w:val="left"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D2642" w14:paraId="553D6E1A" w14:textId="77777777" w:rsidTr="002C6BAA">
        <w:tc>
          <w:tcPr>
            <w:tcW w:w="7933" w:type="dxa"/>
            <w:vAlign w:val="center"/>
          </w:tcPr>
          <w:p w14:paraId="0297F343" w14:textId="22DDF964" w:rsidR="00CD2642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840" w:dyaOrig="400" w14:anchorId="467441FE">
                <v:shape id="_x0000_i1095" type="#_x0000_t75" style="width:92pt;height:20pt" o:ole="">
                  <v:imagedata r:id="rId153" o:title=""/>
                </v:shape>
                <o:OLEObject Type="Embed" ProgID="Equation.DSMT4" ShapeID="_x0000_i1095" DrawAspect="Content" ObjectID="_1652886134" r:id="rId154"/>
              </w:object>
            </w:r>
            <w:r w:rsidR="00CD2642">
              <w:t xml:space="preserve"> </w:t>
            </w:r>
          </w:p>
        </w:tc>
        <w:tc>
          <w:tcPr>
            <w:tcW w:w="1083" w:type="dxa"/>
            <w:vAlign w:val="center"/>
          </w:tcPr>
          <w:p w14:paraId="1A5BF7C8" w14:textId="02E15AFF" w:rsidR="00CD2642" w:rsidRDefault="00CD2642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7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1935DE1" w14:textId="703EB26D" w:rsidR="00E659D1" w:rsidRDefault="00E659D1" w:rsidP="00CD2642">
      <w:pPr>
        <w:jc w:val="left"/>
      </w:pPr>
    </w:p>
    <w:p w14:paraId="4D854DD7" w14:textId="77777777" w:rsidR="00E659D1" w:rsidRDefault="00E659D1" w:rsidP="00E659D1">
      <w:pPr>
        <w:jc w:val="left"/>
      </w:pPr>
      <w:r>
        <w:rPr>
          <w:rFonts w:hint="eastAsia"/>
        </w:rPr>
        <w:t>의 특징을 갖는다.</w:t>
      </w:r>
    </w:p>
    <w:p w14:paraId="5A90664F" w14:textId="33686678" w:rsidR="006727A2" w:rsidRDefault="006727A2" w:rsidP="00DE5BD9">
      <w:r>
        <w:fldChar w:fldCharType="begin"/>
      </w:r>
      <w:r>
        <w:instrText xml:space="preserve"> REF _Ref528240832 \h </w:instrText>
      </w:r>
      <w:r>
        <w:fldChar w:fldCharType="separate"/>
      </w:r>
      <w:r w:rsidR="00986822">
        <w:t xml:space="preserve">Figure </w:t>
      </w:r>
      <w:r w:rsidR="00986822">
        <w:rPr>
          <w:noProof/>
        </w:rPr>
        <w:t>3</w:t>
      </w:r>
      <w:r>
        <w:fldChar w:fldCharType="end"/>
      </w:r>
      <w:r>
        <w:rPr>
          <w:rFonts w:hint="eastAsia"/>
        </w:rPr>
        <w:t xml:space="preserve">에서 </w:t>
      </w:r>
      <w:r w:rsidR="00627D66">
        <w:rPr>
          <w:rFonts w:hint="eastAsia"/>
        </w:rPr>
        <w:t>글로벌</w:t>
      </w:r>
      <w:r>
        <w:t xml:space="preserve"> </w:t>
      </w:r>
      <w:r>
        <w:rPr>
          <w:rFonts w:hint="eastAsia"/>
        </w:rPr>
        <w:t>좌표</w:t>
      </w:r>
      <w:r w:rsidR="00CD738E">
        <w:rPr>
          <w:rFonts w:hint="eastAsia"/>
        </w:rPr>
        <w:t>계</w:t>
      </w:r>
      <w:r>
        <w:rPr>
          <w:rFonts w:hint="eastAsia"/>
        </w:rPr>
        <w:t xml:space="preserve">에서의 특정 요소를 </w:t>
      </w:r>
      <w:r>
        <w:t>0~1</w:t>
      </w:r>
      <w:r>
        <w:rPr>
          <w:rFonts w:hint="eastAsia"/>
        </w:rPr>
        <w:t xml:space="preserve">에서 정의되는 </w:t>
      </w:r>
      <w:r w:rsidR="00F13ED8">
        <w:rPr>
          <w:rFonts w:hint="eastAsia"/>
        </w:rPr>
        <w:t>로컬 좌표계</w:t>
      </w:r>
      <w:r>
        <w:rPr>
          <w:rFonts w:hint="eastAsia"/>
        </w:rPr>
        <w:t>로 변환 하였는데,</w:t>
      </w:r>
      <w:r>
        <w:t xml:space="preserve"> </w:t>
      </w:r>
      <w:r>
        <w:rPr>
          <w:rFonts w:hint="eastAsia"/>
        </w:rPr>
        <w:t xml:space="preserve">변환 되는 값의 범위가 꼭 </w:t>
      </w:r>
      <w:r>
        <w:t>0~1</w:t>
      </w:r>
      <w:r>
        <w:rPr>
          <w:rFonts w:hint="eastAsia"/>
        </w:rPr>
        <w:t>일 필요는 없다.</w:t>
      </w:r>
      <w:r>
        <w:t xml:space="preserve"> </w:t>
      </w:r>
      <w:r>
        <w:rPr>
          <w:rFonts w:hint="eastAsia"/>
        </w:rPr>
        <w:t xml:space="preserve">만약 </w:t>
      </w:r>
      <w:r>
        <w:t>-1~1</w:t>
      </w:r>
      <w:r>
        <w:rPr>
          <w:rFonts w:hint="eastAsia"/>
        </w:rPr>
        <w:t>로 변환 한다면</w:t>
      </w:r>
      <w:r w:rsidR="00C855C3">
        <w:rPr>
          <w:rFonts w:hint="eastAsia"/>
        </w:rPr>
        <w:t xml:space="preserve"> </w:t>
      </w:r>
      <w:r w:rsidR="00F13ED8">
        <w:rPr>
          <w:rFonts w:hint="eastAsia"/>
        </w:rPr>
        <w:t xml:space="preserve">로컬 </w:t>
      </w:r>
      <w:r w:rsidR="00C855C3">
        <w:rPr>
          <w:rFonts w:hint="eastAsia"/>
        </w:rPr>
        <w:t>좌표</w:t>
      </w:r>
      <w:r w:rsidR="000D6D8E">
        <w:rPr>
          <w:rFonts w:hint="eastAsia"/>
        </w:rPr>
        <w:t>계</w:t>
      </w:r>
      <w:r w:rsidR="00C855C3">
        <w:rPr>
          <w:rFonts w:hint="eastAsia"/>
        </w:rPr>
        <w:t xml:space="preserve">에서 원점은 </w:t>
      </w:r>
      <w:r w:rsidR="00F13ED8">
        <w:rPr>
          <w:rFonts w:hint="eastAsia"/>
        </w:rPr>
        <w:t>글로벌</w:t>
      </w:r>
      <w:r w:rsidR="00C855C3">
        <w:t xml:space="preserve"> </w:t>
      </w:r>
      <w:r w:rsidR="00C855C3">
        <w:rPr>
          <w:rFonts w:hint="eastAsia"/>
        </w:rPr>
        <w:t>좌표</w:t>
      </w:r>
      <w:r w:rsidR="00CD738E">
        <w:rPr>
          <w:rFonts w:hint="eastAsia"/>
        </w:rPr>
        <w:t>계</w:t>
      </w:r>
      <w:r w:rsidR="00C855C3">
        <w:rPr>
          <w:rFonts w:hint="eastAsia"/>
        </w:rPr>
        <w:t xml:space="preserve">에서 </w:t>
      </w:r>
      <w:r w:rsidR="000A0C6E" w:rsidRPr="000A0C6E">
        <w:rPr>
          <w:position w:val="-12"/>
        </w:rPr>
        <w:object w:dxaOrig="240" w:dyaOrig="360" w14:anchorId="60FACEBA">
          <v:shape id="_x0000_i1096" type="#_x0000_t75" style="width:12pt;height:18pt" o:ole="">
            <v:imagedata r:id="rId155" o:title=""/>
          </v:shape>
          <o:OLEObject Type="Embed" ProgID="Equation.DSMT4" ShapeID="_x0000_i1096" DrawAspect="Content" ObjectID="_1652886135" r:id="rId156"/>
        </w:object>
      </w:r>
      <w:r w:rsidR="00C855C3">
        <w:rPr>
          <w:rFonts w:hint="eastAsia"/>
        </w:rPr>
        <w:t xml:space="preserve">과 </w:t>
      </w:r>
      <w:r w:rsidR="000A0C6E" w:rsidRPr="000A0C6E">
        <w:rPr>
          <w:position w:val="-12"/>
        </w:rPr>
        <w:object w:dxaOrig="260" w:dyaOrig="360" w14:anchorId="0905C597">
          <v:shape id="_x0000_i1097" type="#_x0000_t75" style="width:12.5pt;height:18pt" o:ole="">
            <v:imagedata r:id="rId157" o:title=""/>
          </v:shape>
          <o:OLEObject Type="Embed" ProgID="Equation.DSMT4" ShapeID="_x0000_i1097" DrawAspect="Content" ObjectID="_1652886136" r:id="rId158"/>
        </w:object>
      </w:r>
      <w:r w:rsidR="00C855C3">
        <w:rPr>
          <w:rFonts w:hint="eastAsia"/>
        </w:rPr>
        <w:t>의 중심(즉 두 값의 평균)이 원점이 될 것이며,</w:t>
      </w:r>
      <w:r>
        <w:rPr>
          <w:rFonts w:hint="eastAsia"/>
        </w:rPr>
        <w:t xml:space="preserve"> 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8419 \h</w:instrText>
      </w:r>
      <w:r w:rsidR="00CD2642">
        <w:instrText xml:space="preserve"> </w:instrText>
      </w:r>
      <w:r w:rsidR="00CD264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5</w:t>
      </w:r>
      <w:r w:rsidR="00986822">
        <w:t>)</w:t>
      </w:r>
      <w:r w:rsidR="00CD2642">
        <w:fldChar w:fldCharType="end"/>
      </w:r>
      <w:r>
        <w:rPr>
          <w:rFonts w:hint="eastAsia"/>
        </w:rPr>
        <w:t>는 다음과 같이 정의되어야 한다.</w:t>
      </w:r>
    </w:p>
    <w:p w14:paraId="70B1DC82" w14:textId="77777777" w:rsidR="006727A2" w:rsidRPr="00F13ED8" w:rsidRDefault="006727A2" w:rsidP="00E659D1">
      <w:pPr>
        <w:jc w:val="left"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D2642" w14:paraId="49007322" w14:textId="77777777" w:rsidTr="002C6BAA">
        <w:tc>
          <w:tcPr>
            <w:tcW w:w="7933" w:type="dxa"/>
            <w:vAlign w:val="center"/>
          </w:tcPr>
          <w:p w14:paraId="76E391DA" w14:textId="4DE4DA47" w:rsidR="00CD2642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4620" w:dyaOrig="700" w14:anchorId="473F248D">
                <v:shape id="_x0000_i1098" type="#_x0000_t75" style="width:231pt;height:35.5pt" o:ole="">
                  <v:imagedata r:id="rId159" o:title=""/>
                </v:shape>
                <o:OLEObject Type="Embed" ProgID="Equation.DSMT4" ShapeID="_x0000_i1098" DrawAspect="Content" ObjectID="_1652886137" r:id="rId160"/>
              </w:object>
            </w:r>
            <w:r w:rsidR="00CD2642">
              <w:t xml:space="preserve"> </w:t>
            </w:r>
          </w:p>
        </w:tc>
        <w:tc>
          <w:tcPr>
            <w:tcW w:w="1083" w:type="dxa"/>
            <w:vAlign w:val="center"/>
          </w:tcPr>
          <w:p w14:paraId="135F45AB" w14:textId="5AF63E0C" w:rsidR="00CD2642" w:rsidRDefault="00CD2642" w:rsidP="00371FF8">
            <w:pPr>
              <w:pStyle w:val="a4"/>
              <w:keepNext/>
              <w:jc w:val="center"/>
            </w:pPr>
            <w:bookmarkStart w:id="19" w:name="_Ref536708613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8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19"/>
          </w:p>
        </w:tc>
      </w:tr>
    </w:tbl>
    <w:p w14:paraId="1182D539" w14:textId="38BBBD50" w:rsidR="00E659D1" w:rsidRPr="0084345B" w:rsidRDefault="00E659D1" w:rsidP="00E659D1">
      <w:pPr>
        <w:jc w:val="left"/>
      </w:pPr>
    </w:p>
    <w:p w14:paraId="633A9A9C" w14:textId="1FFF9555" w:rsidR="00A9370E" w:rsidRDefault="00003D11" w:rsidP="00E659D1">
      <w:pPr>
        <w:jc w:val="left"/>
      </w:pPr>
      <w:r>
        <w:rPr>
          <w:rFonts w:hint="eastAsia"/>
        </w:rPr>
        <w:t xml:space="preserve">또한 </w:t>
      </w:r>
      <w:r w:rsidR="0084345B">
        <w:rPr>
          <w:rFonts w:hint="eastAsia"/>
        </w:rPr>
        <w:t xml:space="preserve">로컬 좌표계에서 </w:t>
      </w:r>
      <w:r>
        <w:rPr>
          <w:rFonts w:hint="eastAsia"/>
        </w:rPr>
        <w:t xml:space="preserve">형상함수는 </w:t>
      </w:r>
      <w:r w:rsidR="00A374AB">
        <w:rPr>
          <w:rFonts w:hint="eastAsia"/>
        </w:rPr>
        <w:t>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8018 \h</w:instrText>
      </w:r>
      <w:r w:rsidR="00CD2642">
        <w:instrText xml:space="preserve"> </w:instrText>
      </w:r>
      <w:r w:rsidR="00CD2642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1</w:t>
      </w:r>
      <w:r w:rsidR="00986822">
        <w:rPr>
          <w:rFonts w:hint="eastAsia"/>
        </w:rPr>
        <w:t>)</w:t>
      </w:r>
      <w:r w:rsidR="00CD2642">
        <w:fldChar w:fldCharType="end"/>
      </w:r>
      <w:r w:rsidR="00A374AB">
        <w:rPr>
          <w:rFonts w:hint="eastAsia"/>
        </w:rPr>
        <w:t xml:space="preserve">에서 </w:t>
      </w:r>
      <w:r w:rsidR="000A0C6E" w:rsidRPr="000A0C6E">
        <w:rPr>
          <w:position w:val="-6"/>
        </w:rPr>
        <w:object w:dxaOrig="200" w:dyaOrig="220" w14:anchorId="559A9D91">
          <v:shape id="_x0000_i1099" type="#_x0000_t75" style="width:10pt;height:11.5pt" o:ole="">
            <v:imagedata r:id="rId161" o:title=""/>
          </v:shape>
          <o:OLEObject Type="Embed" ProgID="Equation.DSMT4" ShapeID="_x0000_i1099" DrawAspect="Content" ObjectID="_1652886138" r:id="rId162"/>
        </w:object>
      </w:r>
      <w:r w:rsidR="00F13ED8">
        <w:t xml:space="preserve">, </w:t>
      </w:r>
      <w:r w:rsidR="000A0C6E" w:rsidRPr="000A0C6E">
        <w:rPr>
          <w:position w:val="-12"/>
        </w:rPr>
        <w:object w:dxaOrig="240" w:dyaOrig="360" w14:anchorId="7EDC073E">
          <v:shape id="_x0000_i1100" type="#_x0000_t75" style="width:12pt;height:18pt" o:ole="">
            <v:imagedata r:id="rId163" o:title=""/>
          </v:shape>
          <o:OLEObject Type="Embed" ProgID="Equation.DSMT4" ShapeID="_x0000_i1100" DrawAspect="Content" ObjectID="_1652886139" r:id="rId164"/>
        </w:object>
      </w:r>
      <w:r w:rsidR="00F13ED8">
        <w:t>,</w:t>
      </w:r>
      <w:r w:rsidR="000A0C6E" w:rsidRPr="000A0C6E">
        <w:rPr>
          <w:position w:val="-12"/>
        </w:rPr>
        <w:object w:dxaOrig="260" w:dyaOrig="360" w14:anchorId="2F7D0212">
          <v:shape id="_x0000_i1101" type="#_x0000_t75" style="width:12.5pt;height:18pt" o:ole="">
            <v:imagedata r:id="rId165" o:title=""/>
          </v:shape>
          <o:OLEObject Type="Embed" ProgID="Equation.DSMT4" ShapeID="_x0000_i1101" DrawAspect="Content" ObjectID="_1652886140" r:id="rId166"/>
        </w:object>
      </w:r>
      <w:r w:rsidR="00F13ED8">
        <w:t xml:space="preserve"> </w:t>
      </w:r>
      <w:r w:rsidR="00A374AB">
        <w:rPr>
          <w:rFonts w:hint="eastAsia"/>
        </w:rPr>
        <w:t xml:space="preserve">대신 </w:t>
      </w:r>
      <w:r w:rsidR="000A0C6E" w:rsidRPr="000A0C6E">
        <w:rPr>
          <w:position w:val="-10"/>
        </w:rPr>
        <w:object w:dxaOrig="200" w:dyaOrig="320" w14:anchorId="664A844C">
          <v:shape id="_x0000_i1102" type="#_x0000_t75" style="width:10pt;height:16pt" o:ole="">
            <v:imagedata r:id="rId167" o:title=""/>
          </v:shape>
          <o:OLEObject Type="Embed" ProgID="Equation.DSMT4" ShapeID="_x0000_i1102" DrawAspect="Content" ObjectID="_1652886141" r:id="rId168"/>
        </w:object>
      </w:r>
      <w:r w:rsidR="00F13ED8">
        <w:t>, -1, 1</w:t>
      </w:r>
      <w:r w:rsidR="00A374AB">
        <w:rPr>
          <w:rFonts w:hint="eastAsia"/>
        </w:rPr>
        <w:t xml:space="preserve">을 대입하면 </w:t>
      </w:r>
      <w:r w:rsidR="0084345B">
        <w:rPr>
          <w:rFonts w:hint="eastAsia"/>
        </w:rPr>
        <w:t>다음과 같이 표현된다.</w:t>
      </w:r>
    </w:p>
    <w:p w14:paraId="5A4A47A2" w14:textId="77777777" w:rsidR="00A9370E" w:rsidRPr="00F13ED8" w:rsidRDefault="00A9370E" w:rsidP="00E659D1">
      <w:pPr>
        <w:jc w:val="left"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D2642" w14:paraId="298E0E3F" w14:textId="77777777" w:rsidTr="002C6BAA">
        <w:tc>
          <w:tcPr>
            <w:tcW w:w="7933" w:type="dxa"/>
            <w:vAlign w:val="center"/>
          </w:tcPr>
          <w:p w14:paraId="6F446E95" w14:textId="1038D1E0" w:rsidR="00CD2642" w:rsidRDefault="000A0C6E" w:rsidP="000A0C6E">
            <w:pPr>
              <w:jc w:val="center"/>
            </w:pPr>
            <w:r w:rsidRPr="000A0C6E">
              <w:rPr>
                <w:position w:val="-24"/>
              </w:rPr>
              <w:object w:dxaOrig="2820" w:dyaOrig="620" w14:anchorId="4C62DF22">
                <v:shape id="_x0000_i1103" type="#_x0000_t75" style="width:140pt;height:30.5pt" o:ole="">
                  <v:imagedata r:id="rId169" o:title=""/>
                </v:shape>
                <o:OLEObject Type="Embed" ProgID="Equation.DSMT4" ShapeID="_x0000_i1103" DrawAspect="Content" ObjectID="_1652886142" r:id="rId170"/>
              </w:object>
            </w:r>
            <w:r w:rsidR="00CD2642">
              <w:t xml:space="preserve"> </w:t>
            </w:r>
          </w:p>
        </w:tc>
        <w:tc>
          <w:tcPr>
            <w:tcW w:w="1083" w:type="dxa"/>
            <w:vAlign w:val="center"/>
          </w:tcPr>
          <w:p w14:paraId="2F534BC2" w14:textId="3B9693EA" w:rsidR="00CD2642" w:rsidRDefault="00CD2642" w:rsidP="00371FF8">
            <w:pPr>
              <w:pStyle w:val="a4"/>
              <w:keepNext/>
              <w:jc w:val="center"/>
            </w:pPr>
            <w:bookmarkStart w:id="20" w:name="_Ref536708601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19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20"/>
          </w:p>
        </w:tc>
      </w:tr>
    </w:tbl>
    <w:p w14:paraId="313CF327" w14:textId="77777777" w:rsidR="00A9370E" w:rsidRDefault="00A9370E" w:rsidP="00A9370E"/>
    <w:p w14:paraId="0A48DBA4" w14:textId="43BC22E4" w:rsidR="00A9370E" w:rsidRDefault="00A9370E" w:rsidP="00A9370E">
      <w:r>
        <w:rPr>
          <w:rFonts w:hint="eastAsia"/>
        </w:rPr>
        <w:t>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8601 \h</w:instrText>
      </w:r>
      <w:r w:rsidR="00CD2642">
        <w:instrText xml:space="preserve"> </w:instrText>
      </w:r>
      <w:r w:rsidR="00CD264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9</w:t>
      </w:r>
      <w:r w:rsidR="00986822">
        <w:t>)</w:t>
      </w:r>
      <w:r w:rsidR="00CD2642">
        <w:fldChar w:fldCharType="end"/>
      </w:r>
      <w:r>
        <w:rPr>
          <w:rFonts w:hint="eastAsia"/>
        </w:rPr>
        <w:t xml:space="preserve">의 형상함수는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28243778 \h</w:instrText>
      </w:r>
      <w:r>
        <w:instrText xml:space="preserve"> </w:instrText>
      </w:r>
      <w:r>
        <w:fldChar w:fldCharType="separate"/>
      </w:r>
      <w:r w:rsidR="00986822">
        <w:t xml:space="preserve">Figure </w:t>
      </w:r>
      <w:r w:rsidR="00986822">
        <w:rPr>
          <w:noProof/>
        </w:rPr>
        <w:t>6</w:t>
      </w:r>
      <w:r>
        <w:fldChar w:fldCharType="end"/>
      </w:r>
      <w:r>
        <w:rPr>
          <w:rFonts w:hint="eastAsia"/>
        </w:rPr>
        <w:t>와 같다.</w:t>
      </w:r>
    </w:p>
    <w:p w14:paraId="281EC619" w14:textId="77777777" w:rsidR="00A9370E" w:rsidRPr="003B5C8C" w:rsidRDefault="00A9370E" w:rsidP="00A9370E"/>
    <w:p w14:paraId="3FA2644E" w14:textId="77777777" w:rsidR="00A9370E" w:rsidRDefault="006247E0" w:rsidP="00FC4A27">
      <w:pPr>
        <w:keepNext/>
        <w:jc w:val="center"/>
      </w:pPr>
      <w:r w:rsidRPr="006247E0">
        <w:rPr>
          <w:noProof/>
        </w:rPr>
        <w:drawing>
          <wp:inline distT="0" distB="0" distL="0" distR="0" wp14:anchorId="13EA0FE3" wp14:editId="15702BFE">
            <wp:extent cx="2377440" cy="1327785"/>
            <wp:effectExtent l="0" t="0" r="3810" b="5715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EED927" w14:textId="5D29315B" w:rsidR="00B039A5" w:rsidRDefault="00A9370E" w:rsidP="00FC4A27">
      <w:pPr>
        <w:pStyle w:val="a4"/>
        <w:jc w:val="center"/>
      </w:pPr>
      <w:bookmarkStart w:id="21" w:name="_Ref528243778"/>
      <w:r>
        <w:t xml:space="preserve">Figure </w:t>
      </w:r>
      <w:r w:rsidR="000D6D8E">
        <w:rPr>
          <w:noProof/>
        </w:rPr>
        <w:fldChar w:fldCharType="begin"/>
      </w:r>
      <w:r w:rsidR="000D6D8E">
        <w:rPr>
          <w:noProof/>
        </w:rPr>
        <w:instrText xml:space="preserve"> SEQ Figure \* ARABIC </w:instrText>
      </w:r>
      <w:r w:rsidR="000D6D8E">
        <w:rPr>
          <w:noProof/>
        </w:rPr>
        <w:fldChar w:fldCharType="separate"/>
      </w:r>
      <w:r w:rsidR="00986822">
        <w:rPr>
          <w:noProof/>
        </w:rPr>
        <w:t>6</w:t>
      </w:r>
      <w:r w:rsidR="000D6D8E">
        <w:rPr>
          <w:noProof/>
        </w:rPr>
        <w:fldChar w:fldCharType="end"/>
      </w:r>
      <w:bookmarkEnd w:id="21"/>
      <w:r w:rsidRPr="00A9370E">
        <w:rPr>
          <w:b w:val="0"/>
        </w:rPr>
        <w:t xml:space="preserve"> </w:t>
      </w:r>
      <w:r w:rsidRPr="003B5C8C">
        <w:rPr>
          <w:b w:val="0"/>
        </w:rPr>
        <w:t xml:space="preserve">Variation of </w:t>
      </w:r>
      <w:r w:rsidRPr="003B5C8C">
        <w:rPr>
          <w:rFonts w:hint="eastAsia"/>
          <w:b w:val="0"/>
        </w:rPr>
        <w:t>Shape Functions along</w:t>
      </w:r>
      <w:r>
        <w:rPr>
          <w:rFonts w:hint="eastAsia"/>
        </w:rPr>
        <w:t xml:space="preserve"> </w:t>
      </w:r>
      <w:r w:rsidR="000A0C6E" w:rsidRPr="000A0C6E">
        <w:rPr>
          <w:position w:val="-10"/>
        </w:rPr>
        <w:object w:dxaOrig="200" w:dyaOrig="320" w14:anchorId="72B40531">
          <v:shape id="_x0000_i1104" type="#_x0000_t75" style="width:10pt;height:16pt" o:ole="">
            <v:imagedata r:id="rId172" o:title=""/>
          </v:shape>
          <o:OLEObject Type="Embed" ProgID="Equation.DSMT4" ShapeID="_x0000_i1104" DrawAspect="Content" ObjectID="_1652886143" r:id="rId173"/>
        </w:object>
      </w:r>
      <w:r w:rsidRPr="00A9370E">
        <w:rPr>
          <w:b w:val="0"/>
        </w:rPr>
        <w:t xml:space="preserve"> </w:t>
      </w:r>
      <w:r>
        <w:rPr>
          <w:rFonts w:hint="eastAsia"/>
          <w:b w:val="0"/>
        </w:rPr>
        <w:t xml:space="preserve">in </w:t>
      </w:r>
      <w:r>
        <w:rPr>
          <w:b w:val="0"/>
        </w:rPr>
        <w:t xml:space="preserve">case of </w:t>
      </w:r>
      <w:r w:rsidR="000A0C6E" w:rsidRPr="000A0C6E">
        <w:rPr>
          <w:position w:val="-10"/>
        </w:rPr>
        <w:object w:dxaOrig="980" w:dyaOrig="320" w14:anchorId="5EA3D55C">
          <v:shape id="_x0000_i1105" type="#_x0000_t75" style="width:48.5pt;height:16pt" o:ole="">
            <v:imagedata r:id="rId174" o:title=""/>
          </v:shape>
          <o:OLEObject Type="Embed" ProgID="Equation.DSMT4" ShapeID="_x0000_i1105" DrawAspect="Content" ObjectID="_1652886144" r:id="rId175"/>
        </w:object>
      </w:r>
    </w:p>
    <w:p w14:paraId="73573FBB" w14:textId="77777777" w:rsidR="00AC6EBB" w:rsidRDefault="00AC6EBB" w:rsidP="00823AD1"/>
    <w:p w14:paraId="0D0D9EB0" w14:textId="3BD3487E" w:rsidR="0084345B" w:rsidRDefault="0084345B" w:rsidP="00823AD1">
      <w:r>
        <w:t>식</w:t>
      </w:r>
      <w:r w:rsidR="00CD2642">
        <w:fldChar w:fldCharType="begin"/>
      </w:r>
      <w:r w:rsidR="00CD2642">
        <w:instrText xml:space="preserve"> REF _Ref536708613 \h </w:instrText>
      </w:r>
      <w:r w:rsidR="00CD264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8</w:t>
      </w:r>
      <w:r w:rsidR="00986822">
        <w:t>)</w:t>
      </w:r>
      <w:r w:rsidR="00CD2642">
        <w:fldChar w:fldCharType="end"/>
      </w:r>
      <w:r>
        <w:t xml:space="preserve"> </w:t>
      </w:r>
      <w:r>
        <w:rPr>
          <w:rFonts w:hint="eastAsia"/>
        </w:rPr>
        <w:t xml:space="preserve">또한 </w:t>
      </w:r>
      <w:r w:rsidR="00CD2642">
        <w:rPr>
          <w:rFonts w:hint="eastAsia"/>
        </w:rPr>
        <w:t>식</w:t>
      </w:r>
      <w:r w:rsidR="00CD2642">
        <w:fldChar w:fldCharType="begin"/>
      </w:r>
      <w:r w:rsidR="00CD2642">
        <w:instrText xml:space="preserve"> </w:instrText>
      </w:r>
      <w:r w:rsidR="00CD2642">
        <w:rPr>
          <w:rFonts w:hint="eastAsia"/>
        </w:rPr>
        <w:instrText>REF _Ref536708419 \h</w:instrText>
      </w:r>
      <w:r w:rsidR="00CD2642">
        <w:instrText xml:space="preserve"> </w:instrText>
      </w:r>
      <w:r w:rsidR="00CD264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5</w:t>
      </w:r>
      <w:r w:rsidR="00986822">
        <w:t>)</w:t>
      </w:r>
      <w:r w:rsidR="00CD2642">
        <w:fldChar w:fldCharType="end"/>
      </w:r>
      <w:r>
        <w:rPr>
          <w:rFonts w:hint="eastAsia"/>
        </w:rPr>
        <w:t>와 마찬가지로</w:t>
      </w:r>
      <w:r w:rsidR="001843DE">
        <w:rPr>
          <w:rFonts w:hint="eastAsia"/>
        </w:rPr>
        <w:t xml:space="preserve"> 형상함수로 표현가능하다.</w:t>
      </w:r>
    </w:p>
    <w:p w14:paraId="5E8D8088" w14:textId="77777777" w:rsidR="0084345B" w:rsidRPr="00CD2642" w:rsidRDefault="0084345B" w:rsidP="00823AD1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D2642" w14:paraId="226D087B" w14:textId="77777777" w:rsidTr="002C6BAA">
        <w:tc>
          <w:tcPr>
            <w:tcW w:w="7933" w:type="dxa"/>
            <w:vAlign w:val="center"/>
          </w:tcPr>
          <w:p w14:paraId="02EFBC4E" w14:textId="3DB7FFC5" w:rsidR="00CD2642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320" w:dyaOrig="400" w14:anchorId="35581DE8">
                <v:shape id="_x0000_i1106" type="#_x0000_t75" style="width:116.5pt;height:20pt" o:ole="">
                  <v:imagedata r:id="rId176" o:title=""/>
                </v:shape>
                <o:OLEObject Type="Embed" ProgID="Equation.DSMT4" ShapeID="_x0000_i1106" DrawAspect="Content" ObjectID="_1652886145" r:id="rId177"/>
              </w:object>
            </w:r>
            <w:r w:rsidR="00CD2642">
              <w:t xml:space="preserve"> </w:t>
            </w:r>
          </w:p>
        </w:tc>
        <w:tc>
          <w:tcPr>
            <w:tcW w:w="1083" w:type="dxa"/>
            <w:vAlign w:val="center"/>
          </w:tcPr>
          <w:p w14:paraId="4217B44F" w14:textId="3DB9392E" w:rsidR="00CD2642" w:rsidRDefault="00CD2642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0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FD8C9F0" w14:textId="3E4CFBBA" w:rsidR="00AF6A2B" w:rsidRDefault="00AF6A2B" w:rsidP="00823AD1"/>
    <w:p w14:paraId="2A61DC6C" w14:textId="5BF1ECFC" w:rsidR="00AF6A2B" w:rsidRPr="00AF6A2B" w:rsidRDefault="00AF6A2B" w:rsidP="00823AD1">
      <w:pPr>
        <w:pStyle w:val="3"/>
        <w:numPr>
          <w:ilvl w:val="2"/>
          <w:numId w:val="2"/>
        </w:numPr>
        <w:ind w:leftChars="0" w:firstLineChars="0"/>
      </w:pPr>
      <w:r>
        <w:rPr>
          <w:rFonts w:hint="eastAsia"/>
        </w:rPr>
        <w:t>형상함수의 미분 - 1차 근사</w:t>
      </w:r>
    </w:p>
    <w:p w14:paraId="059E004C" w14:textId="4DD3D259" w:rsidR="00823AD1" w:rsidRDefault="00823AD1" w:rsidP="00823AD1">
      <w:r>
        <w:rPr>
          <w:rFonts w:hint="eastAsia"/>
        </w:rPr>
        <w:t xml:space="preserve">여기서 잠깐 요소의 보간 함수 </w:t>
      </w:r>
      <w:r w:rsidR="000A0C6E" w:rsidRPr="000A0C6E">
        <w:rPr>
          <w:position w:val="-12"/>
        </w:rPr>
        <w:object w:dxaOrig="240" w:dyaOrig="360" w14:anchorId="4E604A45">
          <v:shape id="_x0000_i1107" type="#_x0000_t75" style="width:12pt;height:18pt" o:ole="">
            <v:imagedata r:id="rId178" o:title=""/>
          </v:shape>
          <o:OLEObject Type="Embed" ProgID="Equation.DSMT4" ShapeID="_x0000_i1107" DrawAspect="Content" ObjectID="_1652886146" r:id="rId179"/>
        </w:object>
      </w:r>
      <w:r w:rsidR="00887F1D">
        <w:t xml:space="preserve"> </w:t>
      </w:r>
      <w:r>
        <w:rPr>
          <w:rFonts w:hint="eastAsia"/>
        </w:rPr>
        <w:t xml:space="preserve">와 </w:t>
      </w:r>
      <w:r w:rsidR="00265408">
        <w:rPr>
          <w:rFonts w:hint="eastAsia"/>
        </w:rPr>
        <w:t>식</w:t>
      </w:r>
      <w:r w:rsidR="000504D0">
        <w:fldChar w:fldCharType="begin"/>
      </w:r>
      <w:r w:rsidR="000504D0">
        <w:instrText xml:space="preserve"> </w:instrText>
      </w:r>
      <w:r w:rsidR="000504D0">
        <w:rPr>
          <w:rFonts w:hint="eastAsia"/>
        </w:rPr>
        <w:instrText>REF _Ref536708601 \h</w:instrText>
      </w:r>
      <w:r w:rsidR="000504D0">
        <w:instrText xml:space="preserve"> </w:instrText>
      </w:r>
      <w:r w:rsidR="000504D0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9</w:t>
      </w:r>
      <w:r w:rsidR="00986822">
        <w:t>)</w:t>
      </w:r>
      <w:r w:rsidR="000504D0">
        <w:fldChar w:fldCharType="end"/>
      </w:r>
      <w:r w:rsidR="00265408">
        <w:rPr>
          <w:rFonts w:hint="eastAsia"/>
        </w:rPr>
        <w:t xml:space="preserve">의 </w:t>
      </w:r>
      <w:r>
        <w:rPr>
          <w:rFonts w:hint="eastAsia"/>
        </w:rPr>
        <w:t xml:space="preserve">형상함수 </w:t>
      </w:r>
      <w:r w:rsidR="000A0C6E" w:rsidRPr="000A0C6E">
        <w:rPr>
          <w:position w:val="-14"/>
        </w:rPr>
        <w:object w:dxaOrig="680" w:dyaOrig="400" w14:anchorId="566BDFBB">
          <v:shape id="_x0000_i1108" type="#_x0000_t75" style="width:34pt;height:20pt" o:ole="">
            <v:imagedata r:id="rId180" o:title=""/>
          </v:shape>
          <o:OLEObject Type="Embed" ProgID="Equation.DSMT4" ShapeID="_x0000_i1108" DrawAspect="Content" ObjectID="_1652886147" r:id="rId181"/>
        </w:object>
      </w:r>
      <w:r w:rsidR="00887F1D">
        <w:t xml:space="preserve"> </w:t>
      </w:r>
      <w:r>
        <w:rPr>
          <w:rFonts w:hint="eastAsia"/>
        </w:rPr>
        <w:t xml:space="preserve">및 </w:t>
      </w:r>
      <w:r w:rsidR="000A0C6E" w:rsidRPr="000A0C6E">
        <w:rPr>
          <w:position w:val="-14"/>
        </w:rPr>
        <w:object w:dxaOrig="700" w:dyaOrig="400" w14:anchorId="2B55EA2E">
          <v:shape id="_x0000_i1109" type="#_x0000_t75" style="width:35.5pt;height:20pt" o:ole="">
            <v:imagedata r:id="rId182" o:title=""/>
          </v:shape>
          <o:OLEObject Type="Embed" ProgID="Equation.DSMT4" ShapeID="_x0000_i1109" DrawAspect="Content" ObjectID="_1652886148" r:id="rId183"/>
        </w:object>
      </w:r>
      <w:r>
        <w:rPr>
          <w:rFonts w:hint="eastAsia"/>
        </w:rPr>
        <w:t xml:space="preserve">의 </w:t>
      </w:r>
      <w:r w:rsidR="000A0C6E" w:rsidRPr="000A0C6E">
        <w:rPr>
          <w:position w:val="-10"/>
        </w:rPr>
        <w:object w:dxaOrig="200" w:dyaOrig="320" w14:anchorId="2D6783B4">
          <v:shape id="_x0000_i1110" type="#_x0000_t75" style="width:10pt;height:16pt" o:ole="">
            <v:imagedata r:id="rId184" o:title=""/>
          </v:shape>
          <o:OLEObject Type="Embed" ProgID="Equation.DSMT4" ShapeID="_x0000_i1110" DrawAspect="Content" ObjectID="_1652886149" r:id="rId185"/>
        </w:object>
      </w:r>
      <w:r w:rsidR="00887F1D">
        <w:t xml:space="preserve"> </w:t>
      </w:r>
      <w:r>
        <w:rPr>
          <w:rFonts w:hint="eastAsia"/>
        </w:rPr>
        <w:t xml:space="preserve">와 </w:t>
      </w:r>
      <w:r w:rsidR="000A0C6E" w:rsidRPr="000A0C6E">
        <w:rPr>
          <w:position w:val="-6"/>
        </w:rPr>
        <w:object w:dxaOrig="200" w:dyaOrig="220" w14:anchorId="31B5EB6D">
          <v:shape id="_x0000_i1111" type="#_x0000_t75" style="width:10pt;height:11.5pt" o:ole="">
            <v:imagedata r:id="rId186" o:title=""/>
          </v:shape>
          <o:OLEObject Type="Embed" ProgID="Equation.DSMT4" ShapeID="_x0000_i1111" DrawAspect="Content" ObjectID="_1652886150" r:id="rId187"/>
        </w:object>
      </w:r>
      <w:r>
        <w:rPr>
          <w:rFonts w:hint="eastAsia"/>
        </w:rPr>
        <w:t>에 대한 미분을 살펴보면,</w:t>
      </w:r>
      <w:r>
        <w:t xml:space="preserve"> </w:t>
      </w:r>
    </w:p>
    <w:p w14:paraId="197E0867" w14:textId="77777777" w:rsidR="00823AD1" w:rsidRPr="00286B79" w:rsidRDefault="00823AD1" w:rsidP="00823AD1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504D0" w14:paraId="03BCCEB6" w14:textId="77777777" w:rsidTr="002C6BAA">
        <w:tc>
          <w:tcPr>
            <w:tcW w:w="7933" w:type="dxa"/>
            <w:vAlign w:val="center"/>
          </w:tcPr>
          <w:p w14:paraId="767D35B9" w14:textId="5BF9298D" w:rsidR="000504D0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2620" w:dyaOrig="660" w14:anchorId="0F9CDA03">
                <v:shape id="_x0000_i1112" type="#_x0000_t75" style="width:131.5pt;height:32.5pt" o:ole="">
                  <v:imagedata r:id="rId188" o:title=""/>
                </v:shape>
                <o:OLEObject Type="Embed" ProgID="Equation.DSMT4" ShapeID="_x0000_i1112" DrawAspect="Content" ObjectID="_1652886151" r:id="rId189"/>
              </w:object>
            </w:r>
            <w:r w:rsidR="000504D0">
              <w:t xml:space="preserve">    </w:t>
            </w:r>
          </w:p>
        </w:tc>
        <w:tc>
          <w:tcPr>
            <w:tcW w:w="1083" w:type="dxa"/>
            <w:vAlign w:val="center"/>
          </w:tcPr>
          <w:p w14:paraId="3C82DF49" w14:textId="64EA1984" w:rsidR="000504D0" w:rsidRDefault="000504D0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1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  <w:tr w:rsidR="000504D0" w14:paraId="660424AC" w14:textId="77777777" w:rsidTr="002C6BAA">
        <w:tc>
          <w:tcPr>
            <w:tcW w:w="7933" w:type="dxa"/>
            <w:vAlign w:val="center"/>
          </w:tcPr>
          <w:p w14:paraId="7243B3A9" w14:textId="7F1062F7" w:rsidR="000504D0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4700" w:dyaOrig="760" w14:anchorId="695F59C0">
                <v:shape id="_x0000_i1113" type="#_x0000_t75" style="width:234.5pt;height:39pt" o:ole="">
                  <v:imagedata r:id="rId190" o:title=""/>
                </v:shape>
                <o:OLEObject Type="Embed" ProgID="Equation.DSMT4" ShapeID="_x0000_i1113" DrawAspect="Content" ObjectID="_1652886152" r:id="rId191"/>
              </w:object>
            </w:r>
            <w:r w:rsidR="000504D0">
              <w:t xml:space="preserve"> </w:t>
            </w:r>
          </w:p>
        </w:tc>
        <w:tc>
          <w:tcPr>
            <w:tcW w:w="1083" w:type="dxa"/>
            <w:vAlign w:val="center"/>
          </w:tcPr>
          <w:p w14:paraId="2A504F6F" w14:textId="2C5E4803" w:rsidR="000504D0" w:rsidRDefault="000504D0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2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  <w:tr w:rsidR="000504D0" w14:paraId="5CCA7F29" w14:textId="77777777" w:rsidTr="002C6BAA">
        <w:tc>
          <w:tcPr>
            <w:tcW w:w="7933" w:type="dxa"/>
            <w:vAlign w:val="center"/>
          </w:tcPr>
          <w:p w14:paraId="25F58216" w14:textId="7963E492" w:rsidR="000504D0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1740" w:dyaOrig="660" w14:anchorId="41676864">
                <v:shape id="_x0000_i1114" type="#_x0000_t75" style="width:87.5pt;height:32.5pt" o:ole="">
                  <v:imagedata r:id="rId192" o:title=""/>
                </v:shape>
                <o:OLEObject Type="Embed" ProgID="Equation.DSMT4" ShapeID="_x0000_i1114" DrawAspect="Content" ObjectID="_1652886153" r:id="rId193"/>
              </w:object>
            </w:r>
            <w:r w:rsidR="000504D0">
              <w:t xml:space="preserve"> </w:t>
            </w:r>
          </w:p>
        </w:tc>
        <w:tc>
          <w:tcPr>
            <w:tcW w:w="1083" w:type="dxa"/>
            <w:vAlign w:val="center"/>
          </w:tcPr>
          <w:p w14:paraId="568C3B44" w14:textId="1ECA3812" w:rsidR="000504D0" w:rsidRDefault="000504D0" w:rsidP="00371FF8">
            <w:pPr>
              <w:pStyle w:val="a4"/>
              <w:keepNext/>
              <w:jc w:val="center"/>
            </w:pPr>
            <w:bookmarkStart w:id="22" w:name="_Ref536710017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3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22"/>
          </w:p>
        </w:tc>
      </w:tr>
      <w:tr w:rsidR="000504D0" w14:paraId="0793ACCA" w14:textId="77777777" w:rsidTr="002C6BAA">
        <w:tc>
          <w:tcPr>
            <w:tcW w:w="7933" w:type="dxa"/>
            <w:vAlign w:val="center"/>
          </w:tcPr>
          <w:p w14:paraId="084D4855" w14:textId="2C64DCAB" w:rsidR="000504D0" w:rsidRDefault="000A0C6E" w:rsidP="000A0C6E">
            <w:pPr>
              <w:jc w:val="center"/>
            </w:pPr>
            <w:r w:rsidRPr="000A0C6E">
              <w:rPr>
                <w:position w:val="-30"/>
              </w:rPr>
              <w:object w:dxaOrig="4200" w:dyaOrig="680" w14:anchorId="755DF90D">
                <v:shape id="_x0000_i1115" type="#_x0000_t75" style="width:210pt;height:34pt" o:ole="">
                  <v:imagedata r:id="rId194" o:title=""/>
                </v:shape>
                <o:OLEObject Type="Embed" ProgID="Equation.DSMT4" ShapeID="_x0000_i1115" DrawAspect="Content" ObjectID="_1652886154" r:id="rId195"/>
              </w:object>
            </w:r>
            <w:r w:rsidR="000504D0">
              <w:t xml:space="preserve"> </w:t>
            </w:r>
          </w:p>
        </w:tc>
        <w:tc>
          <w:tcPr>
            <w:tcW w:w="1083" w:type="dxa"/>
            <w:vAlign w:val="center"/>
          </w:tcPr>
          <w:p w14:paraId="17DCAADD" w14:textId="5B659536" w:rsidR="000504D0" w:rsidRDefault="000504D0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4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8B442B5" w14:textId="4B73B8C7" w:rsidR="00B039A5" w:rsidRDefault="00B039A5"/>
    <w:p w14:paraId="31849405" w14:textId="7C1A39D0" w:rsidR="00EA4784" w:rsidRDefault="00EA4784" w:rsidP="00EA4784">
      <w:pPr>
        <w:pStyle w:val="3"/>
        <w:numPr>
          <w:ilvl w:val="2"/>
          <w:numId w:val="2"/>
        </w:numPr>
        <w:ind w:leftChars="0" w:firstLineChars="0"/>
      </w:pPr>
      <w:r>
        <w:t>2</w:t>
      </w:r>
      <w:r>
        <w:rPr>
          <w:rFonts w:hint="eastAsia"/>
        </w:rPr>
        <w:t>차근사함수</w:t>
      </w:r>
      <w:r w:rsidR="00887F1D">
        <w:rPr>
          <w:rFonts w:hint="eastAsia"/>
        </w:rPr>
        <w:t xml:space="preserve"> </w:t>
      </w:r>
      <w:r w:rsidR="00887F1D">
        <w:t>–</w:t>
      </w:r>
      <w:r w:rsidR="00887F1D">
        <w:rPr>
          <w:rFonts w:hint="eastAsia"/>
        </w:rPr>
        <w:t xml:space="preserve"> 글로벌 좌표계</w:t>
      </w:r>
    </w:p>
    <w:p w14:paraId="66700B1E" w14:textId="0A8DA800" w:rsidR="000D6D8E" w:rsidRDefault="00DE5BD9" w:rsidP="00DE5BD9">
      <w:r>
        <w:rPr>
          <w:rFonts w:hint="eastAsia"/>
        </w:rPr>
        <w:t>지금까지는 식</w:t>
      </w:r>
      <w:r w:rsidR="000504D0">
        <w:fldChar w:fldCharType="begin"/>
      </w:r>
      <w:r w:rsidR="000504D0">
        <w:instrText xml:space="preserve"> </w:instrText>
      </w:r>
      <w:r w:rsidR="000504D0">
        <w:rPr>
          <w:rFonts w:hint="eastAsia"/>
        </w:rPr>
        <w:instrText>REF _Ref536707776 \h</w:instrText>
      </w:r>
      <w:r w:rsidR="000504D0">
        <w:instrText xml:space="preserve"> </w:instrText>
      </w:r>
      <w:r w:rsidR="000504D0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</w:t>
      </w:r>
      <w:r w:rsidR="00986822">
        <w:t>)</w:t>
      </w:r>
      <w:r w:rsidR="000504D0">
        <w:fldChar w:fldCharType="end"/>
      </w:r>
      <w:r>
        <w:t>~</w:t>
      </w:r>
      <w:r>
        <w:rPr>
          <w:rFonts w:hint="eastAsia"/>
        </w:rPr>
        <w:t>식</w:t>
      </w:r>
      <w:r w:rsidR="000504D0">
        <w:fldChar w:fldCharType="begin"/>
      </w:r>
      <w:r w:rsidR="000504D0">
        <w:instrText xml:space="preserve"> </w:instrText>
      </w:r>
      <w:r w:rsidR="000504D0">
        <w:rPr>
          <w:rFonts w:hint="eastAsia"/>
        </w:rPr>
        <w:instrText>REF _Ref536708018 \h</w:instrText>
      </w:r>
      <w:r w:rsidR="000504D0">
        <w:instrText xml:space="preserve"> </w:instrText>
      </w:r>
      <w:r w:rsidR="000504D0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1</w:t>
      </w:r>
      <w:r w:rsidR="00986822">
        <w:rPr>
          <w:rFonts w:hint="eastAsia"/>
        </w:rPr>
        <w:t>)</w:t>
      </w:r>
      <w:r w:rsidR="000504D0">
        <w:fldChar w:fldCharType="end"/>
      </w:r>
      <w:r>
        <w:rPr>
          <w:rFonts w:hint="eastAsia"/>
        </w:rPr>
        <w:t xml:space="preserve">의 과정을 통해 </w:t>
      </w:r>
      <w:r w:rsidRPr="00DE5BD9">
        <w:rPr>
          <w:b/>
        </w:rPr>
        <w:t>1</w:t>
      </w:r>
      <w:r w:rsidRPr="00DE5BD9">
        <w:rPr>
          <w:rFonts w:hint="eastAsia"/>
          <w:b/>
        </w:rPr>
        <w:t>차원장</w:t>
      </w:r>
      <w:r>
        <w:rPr>
          <w:rFonts w:hint="eastAsia"/>
        </w:rPr>
        <w:t xml:space="preserve">에 대해 </w:t>
      </w:r>
      <w:r w:rsidRPr="008731A3">
        <w:rPr>
          <w:b/>
        </w:rPr>
        <w:t>1</w:t>
      </w:r>
      <w:r w:rsidRPr="008731A3">
        <w:rPr>
          <w:rFonts w:hint="eastAsia"/>
          <w:b/>
        </w:rPr>
        <w:t xml:space="preserve">차 </w:t>
      </w:r>
      <w:r w:rsidR="008731A3" w:rsidRPr="008731A3">
        <w:rPr>
          <w:rFonts w:hint="eastAsia"/>
          <w:b/>
        </w:rPr>
        <w:t>다항식</w:t>
      </w:r>
      <w:r>
        <w:rPr>
          <w:rFonts w:hint="eastAsia"/>
        </w:rPr>
        <w:t>을 통한 보간함수 및 형상함수를 구하는 과정을</w:t>
      </w:r>
      <w:r w:rsidR="008731A3">
        <w:rPr>
          <w:rFonts w:hint="eastAsia"/>
        </w:rPr>
        <w:t xml:space="preserve"> 보였다.</w:t>
      </w:r>
      <w:r w:rsidR="008731A3">
        <w:t xml:space="preserve"> </w:t>
      </w:r>
      <w:r w:rsidR="008731A3">
        <w:rPr>
          <w:rFonts w:hint="eastAsia"/>
        </w:rPr>
        <w:t xml:space="preserve">이를 확장하여 </w:t>
      </w:r>
      <w:r w:rsidR="008731A3">
        <w:t>2</w:t>
      </w:r>
      <w:r w:rsidR="008731A3">
        <w:rPr>
          <w:rFonts w:hint="eastAsia"/>
        </w:rPr>
        <w:t>차 다항식을 이용한 보간함수 및 형상함수를 구해 볼 수도 있다.</w:t>
      </w:r>
      <w:r w:rsidR="008731A3">
        <w:t xml:space="preserve"> </w:t>
      </w:r>
      <w:r w:rsidR="000D6D8E">
        <w:t>2</w:t>
      </w:r>
      <w:r w:rsidR="000D6D8E">
        <w:rPr>
          <w:rFonts w:hint="eastAsia"/>
        </w:rPr>
        <w:t xml:space="preserve">차 다항식을 이용하기 위해서 요소는 </w:t>
      </w:r>
      <w:r w:rsidR="000D6D8E">
        <w:t>3</w:t>
      </w:r>
      <w:r w:rsidR="000D6D8E">
        <w:rPr>
          <w:rFonts w:hint="eastAsia"/>
        </w:rPr>
        <w:t>개의 절점으로 이루어져야 한다.</w:t>
      </w:r>
      <w:r w:rsidR="000D6D8E">
        <w:t xml:space="preserve"> </w:t>
      </w:r>
      <w:r w:rsidR="008731A3">
        <w:rPr>
          <w:rFonts w:hint="eastAsia"/>
        </w:rPr>
        <w:t xml:space="preserve">이제 </w:t>
      </w:r>
      <w:r w:rsidR="008731A3">
        <w:t>1</w:t>
      </w:r>
      <w:r w:rsidR="008731A3">
        <w:rPr>
          <w:rFonts w:hint="eastAsia"/>
        </w:rPr>
        <w:t xml:space="preserve">차원 요소 </w:t>
      </w:r>
      <w:r w:rsidR="000A0C6E" w:rsidRPr="000A0C6E">
        <w:rPr>
          <w:position w:val="-6"/>
        </w:rPr>
        <w:object w:dxaOrig="180" w:dyaOrig="220" w14:anchorId="1C51A25E">
          <v:shape id="_x0000_i1116" type="#_x0000_t75" style="width:9.5pt;height:11.5pt" o:ole="">
            <v:imagedata r:id="rId196" o:title=""/>
          </v:shape>
          <o:OLEObject Type="Embed" ProgID="Equation.DSMT4" ShapeID="_x0000_i1116" DrawAspect="Content" ObjectID="_1652886155" r:id="rId197"/>
        </w:object>
      </w:r>
      <w:r w:rsidR="008731A3">
        <w:rPr>
          <w:rFonts w:hint="eastAsia"/>
        </w:rPr>
        <w:t>가 절점</w:t>
      </w:r>
      <w:r w:rsidR="008731A3">
        <w:t>1</w:t>
      </w:r>
      <w:r w:rsidR="008731A3">
        <w:rPr>
          <w:rFonts w:hint="eastAsia"/>
        </w:rPr>
        <w:t xml:space="preserve"> 및 절점</w:t>
      </w:r>
      <w:r w:rsidR="0091679B">
        <w:t>3</w:t>
      </w:r>
      <w:r w:rsidR="008731A3">
        <w:t xml:space="preserve"> </w:t>
      </w:r>
      <w:r w:rsidR="008731A3">
        <w:rPr>
          <w:rFonts w:hint="eastAsia"/>
        </w:rPr>
        <w:t>그리고 절점</w:t>
      </w:r>
      <w:r w:rsidR="008731A3">
        <w:t>1</w:t>
      </w:r>
      <w:r w:rsidR="008731A3">
        <w:rPr>
          <w:rFonts w:hint="eastAsia"/>
        </w:rPr>
        <w:t>과 절점</w:t>
      </w:r>
      <w:r w:rsidR="0091679B">
        <w:t>3</w:t>
      </w:r>
      <w:r w:rsidR="008731A3">
        <w:t xml:space="preserve"> </w:t>
      </w:r>
      <w:r w:rsidR="008731A3">
        <w:rPr>
          <w:rFonts w:hint="eastAsia"/>
        </w:rPr>
        <w:t>사이에 존재하는 절점</w:t>
      </w:r>
      <w:r w:rsidR="0091679B">
        <w:t>2</w:t>
      </w:r>
      <w:r w:rsidR="008731A3">
        <w:rPr>
          <w:rFonts w:hint="eastAsia"/>
        </w:rPr>
        <w:t>에 의해 구성된다고 하자.</w:t>
      </w:r>
      <w:r w:rsidR="008731A3">
        <w:t xml:space="preserve"> </w:t>
      </w:r>
      <w:r w:rsidR="008731A3">
        <w:rPr>
          <w:rFonts w:hint="eastAsia"/>
        </w:rPr>
        <w:t xml:space="preserve">이때 </w:t>
      </w:r>
      <w:r w:rsidR="000D6D8E">
        <w:rPr>
          <w:rFonts w:hint="eastAsia"/>
        </w:rPr>
        <w:t>절점1</w:t>
      </w:r>
      <w:r w:rsidR="000D6D8E">
        <w:t>,</w:t>
      </w:r>
      <w:r w:rsidR="006B021A">
        <w:t xml:space="preserve"> </w:t>
      </w:r>
      <w:r w:rsidR="000D6D8E">
        <w:t>2,</w:t>
      </w:r>
      <w:r w:rsidR="006B021A">
        <w:t xml:space="preserve"> </w:t>
      </w:r>
      <w:r w:rsidR="000D6D8E">
        <w:t>3</w:t>
      </w:r>
      <w:r w:rsidR="000D6D8E">
        <w:rPr>
          <w:rFonts w:hint="eastAsia"/>
        </w:rPr>
        <w:t xml:space="preserve">에서의 좌표는 </w:t>
      </w:r>
      <w:r w:rsidR="000A0C6E" w:rsidRPr="000A0C6E">
        <w:rPr>
          <w:position w:val="-12"/>
        </w:rPr>
        <w:object w:dxaOrig="240" w:dyaOrig="360" w14:anchorId="06D5E604">
          <v:shape id="_x0000_i1117" type="#_x0000_t75" style="width:12pt;height:18pt" o:ole="">
            <v:imagedata r:id="rId198" o:title=""/>
          </v:shape>
          <o:OLEObject Type="Embed" ProgID="Equation.DSMT4" ShapeID="_x0000_i1117" DrawAspect="Content" ObjectID="_1652886156" r:id="rId199"/>
        </w:object>
      </w:r>
      <w:r w:rsidR="000D6D8E">
        <w:t xml:space="preserve">, </w:t>
      </w:r>
      <w:r w:rsidR="000A0C6E" w:rsidRPr="000A0C6E">
        <w:rPr>
          <w:position w:val="-12"/>
        </w:rPr>
        <w:object w:dxaOrig="260" w:dyaOrig="360" w14:anchorId="1E6240D2">
          <v:shape id="_x0000_i1118" type="#_x0000_t75" style="width:12.5pt;height:18pt" o:ole="">
            <v:imagedata r:id="rId200" o:title=""/>
          </v:shape>
          <o:OLEObject Type="Embed" ProgID="Equation.DSMT4" ShapeID="_x0000_i1118" DrawAspect="Content" ObjectID="_1652886157" r:id="rId201"/>
        </w:object>
      </w:r>
      <w:r w:rsidR="000D6D8E">
        <w:t xml:space="preserve">, </w:t>
      </w:r>
      <w:r w:rsidR="000A0C6E" w:rsidRPr="000A0C6E">
        <w:rPr>
          <w:position w:val="-12"/>
        </w:rPr>
        <w:object w:dxaOrig="260" w:dyaOrig="360" w14:anchorId="1A5540E4">
          <v:shape id="_x0000_i1119" type="#_x0000_t75" style="width:12.5pt;height:18pt" o:ole="">
            <v:imagedata r:id="rId202" o:title=""/>
          </v:shape>
          <o:OLEObject Type="Embed" ProgID="Equation.DSMT4" ShapeID="_x0000_i1119" DrawAspect="Content" ObjectID="_1652886158" r:id="rId203"/>
        </w:object>
      </w:r>
      <w:r w:rsidR="000D6D8E">
        <w:rPr>
          <w:rFonts w:hint="eastAsia"/>
        </w:rPr>
        <w:t>이다.</w:t>
      </w:r>
      <w:r w:rsidR="000D6D8E">
        <w:t xml:space="preserve"> </w:t>
      </w:r>
    </w:p>
    <w:p w14:paraId="73677748" w14:textId="77777777" w:rsidR="00DE5BD9" w:rsidRDefault="008731A3" w:rsidP="00DE5BD9">
      <w:r>
        <w:rPr>
          <w:rFonts w:hint="eastAsia"/>
        </w:rPr>
        <w:t xml:space="preserve">요소에서의 보간함수를 </w:t>
      </w:r>
      <w:r>
        <w:t>2</w:t>
      </w:r>
      <w:r>
        <w:rPr>
          <w:rFonts w:hint="eastAsia"/>
        </w:rPr>
        <w:t>차 다항식으로 쓰면</w:t>
      </w:r>
    </w:p>
    <w:p w14:paraId="6357E8E2" w14:textId="77777777" w:rsidR="008731A3" w:rsidRPr="008731A3" w:rsidRDefault="008731A3" w:rsidP="00DE5BD9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504D0" w14:paraId="4498D55E" w14:textId="77777777" w:rsidTr="002C6BAA">
        <w:tc>
          <w:tcPr>
            <w:tcW w:w="7933" w:type="dxa"/>
            <w:vAlign w:val="center"/>
          </w:tcPr>
          <w:p w14:paraId="072C5961" w14:textId="04B6D6C6" w:rsidR="000504D0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4599" w:dyaOrig="1120" w14:anchorId="07D9C6CF">
                <v:shape id="_x0000_i1120" type="#_x0000_t75" style="width:230pt;height:56pt" o:ole="">
                  <v:imagedata r:id="rId204" o:title=""/>
                </v:shape>
                <o:OLEObject Type="Embed" ProgID="Equation.DSMT4" ShapeID="_x0000_i1120" DrawAspect="Content" ObjectID="_1652886159" r:id="rId205"/>
              </w:object>
            </w:r>
            <w:r w:rsidR="000504D0">
              <w:t xml:space="preserve"> </w:t>
            </w:r>
          </w:p>
        </w:tc>
        <w:tc>
          <w:tcPr>
            <w:tcW w:w="1083" w:type="dxa"/>
            <w:vAlign w:val="center"/>
          </w:tcPr>
          <w:p w14:paraId="4B6D8BCB" w14:textId="68401AD3" w:rsidR="000504D0" w:rsidRDefault="000504D0" w:rsidP="00371FF8">
            <w:pPr>
              <w:pStyle w:val="a4"/>
              <w:keepNext/>
              <w:jc w:val="center"/>
            </w:pPr>
            <w:bookmarkStart w:id="23" w:name="_Ref536710047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5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23"/>
          </w:p>
        </w:tc>
      </w:tr>
    </w:tbl>
    <w:p w14:paraId="6D075F86" w14:textId="16C7D2D0" w:rsidR="008731A3" w:rsidRDefault="008731A3" w:rsidP="008731A3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504D0" w14:paraId="0AC06C4B" w14:textId="77777777" w:rsidTr="002C6BAA">
        <w:tc>
          <w:tcPr>
            <w:tcW w:w="7933" w:type="dxa"/>
            <w:vAlign w:val="center"/>
          </w:tcPr>
          <w:p w14:paraId="7827BA21" w14:textId="1AE9111C" w:rsidR="000504D0" w:rsidRDefault="000A0C6E" w:rsidP="000A0C6E">
            <w:pPr>
              <w:jc w:val="center"/>
            </w:pPr>
            <w:r w:rsidRPr="000A0C6E">
              <w:rPr>
                <w:position w:val="-16"/>
              </w:rPr>
              <w:object w:dxaOrig="1540" w:dyaOrig="440" w14:anchorId="044DC717">
                <v:shape id="_x0000_i1121" type="#_x0000_t75" style="width:77.5pt;height:21.5pt" o:ole="">
                  <v:imagedata r:id="rId206" o:title=""/>
                </v:shape>
                <o:OLEObject Type="Embed" ProgID="Equation.DSMT4" ShapeID="_x0000_i1121" DrawAspect="Content" ObjectID="_1652886160" r:id="rId207"/>
              </w:object>
            </w:r>
            <w:r w:rsidR="000504D0">
              <w:t xml:space="preserve">, </w:t>
            </w:r>
            <w:r w:rsidRPr="000A0C6E">
              <w:rPr>
                <w:position w:val="-50"/>
              </w:rPr>
              <w:object w:dxaOrig="859" w:dyaOrig="1120" w14:anchorId="18B54B88">
                <v:shape id="_x0000_i1122" type="#_x0000_t75" style="width:42.5pt;height:56pt" o:ole="">
                  <v:imagedata r:id="rId208" o:title=""/>
                </v:shape>
                <o:OLEObject Type="Embed" ProgID="Equation.DSMT4" ShapeID="_x0000_i1122" DrawAspect="Content" ObjectID="_1652886161" r:id="rId209"/>
              </w:object>
            </w:r>
          </w:p>
        </w:tc>
        <w:tc>
          <w:tcPr>
            <w:tcW w:w="1083" w:type="dxa"/>
            <w:vAlign w:val="center"/>
          </w:tcPr>
          <w:p w14:paraId="271C7BA7" w14:textId="649224A3" w:rsidR="000504D0" w:rsidRDefault="000504D0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6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B6552DE" w14:textId="32E115F6" w:rsidR="008731A3" w:rsidRPr="00A26CD8" w:rsidRDefault="008731A3" w:rsidP="008731A3"/>
    <w:p w14:paraId="0928E1F9" w14:textId="0579C033" w:rsidR="008731A3" w:rsidRDefault="008731A3" w:rsidP="008731A3">
      <w:r>
        <w:rPr>
          <w:rFonts w:hint="eastAsia"/>
        </w:rPr>
        <w:t xml:space="preserve">이 함수는 </w:t>
      </w:r>
      <w:r w:rsidR="0091679B">
        <w:rPr>
          <w:rFonts w:hint="eastAsia"/>
        </w:rPr>
        <w:t xml:space="preserve">요소를 이루는 절점인 </w:t>
      </w:r>
      <w:r w:rsidR="000A0C6E" w:rsidRPr="000A0C6E">
        <w:rPr>
          <w:position w:val="-12"/>
        </w:rPr>
        <w:object w:dxaOrig="240" w:dyaOrig="360" w14:anchorId="28B9F309">
          <v:shape id="_x0000_i1123" type="#_x0000_t75" style="width:12pt;height:18pt" o:ole="">
            <v:imagedata r:id="rId210" o:title=""/>
          </v:shape>
          <o:OLEObject Type="Embed" ProgID="Equation.DSMT4" ShapeID="_x0000_i1123" DrawAspect="Content" ObjectID="_1652886162" r:id="rId211"/>
        </w:object>
      </w:r>
      <w:r w:rsidR="00887F1D">
        <w:t xml:space="preserve">, </w:t>
      </w:r>
      <w:r w:rsidR="000A0C6E" w:rsidRPr="000A0C6E">
        <w:rPr>
          <w:position w:val="-12"/>
        </w:rPr>
        <w:object w:dxaOrig="260" w:dyaOrig="360" w14:anchorId="786AF780">
          <v:shape id="_x0000_i1124" type="#_x0000_t75" style="width:12.5pt;height:18pt" o:ole="">
            <v:imagedata r:id="rId212" o:title=""/>
          </v:shape>
          <o:OLEObject Type="Embed" ProgID="Equation.DSMT4" ShapeID="_x0000_i1124" DrawAspect="Content" ObjectID="_1652886163" r:id="rId213"/>
        </w:object>
      </w:r>
      <w:r w:rsidR="00887F1D">
        <w:t xml:space="preserve">, </w:t>
      </w:r>
      <w:r w:rsidR="000A0C6E" w:rsidRPr="000A0C6E">
        <w:rPr>
          <w:position w:val="-12"/>
        </w:rPr>
        <w:object w:dxaOrig="260" w:dyaOrig="360" w14:anchorId="07A2A1DF">
          <v:shape id="_x0000_i1125" type="#_x0000_t75" style="width:12.5pt;height:18pt" o:ole="">
            <v:imagedata r:id="rId214" o:title=""/>
          </v:shape>
          <o:OLEObject Type="Embed" ProgID="Equation.DSMT4" ShapeID="_x0000_i1125" DrawAspect="Content" ObjectID="_1652886164" r:id="rId215"/>
        </w:object>
      </w:r>
      <w:r w:rsidR="0091679B">
        <w:t xml:space="preserve"> </w:t>
      </w:r>
      <w:r>
        <w:rPr>
          <w:rFonts w:hint="eastAsia"/>
        </w:rPr>
        <w:t xml:space="preserve">에서 항상 만족해야 하므로 </w:t>
      </w:r>
    </w:p>
    <w:p w14:paraId="0071C056" w14:textId="00144075" w:rsidR="008731A3" w:rsidRDefault="008731A3" w:rsidP="008731A3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504D0" w14:paraId="7E43C149" w14:textId="77777777" w:rsidTr="002C6BAA">
        <w:tc>
          <w:tcPr>
            <w:tcW w:w="7933" w:type="dxa"/>
            <w:vAlign w:val="center"/>
          </w:tcPr>
          <w:p w14:paraId="096CF8D5" w14:textId="7479D5E0" w:rsidR="000504D0" w:rsidRDefault="000A0C6E" w:rsidP="000A0C6E">
            <w:pPr>
              <w:jc w:val="center"/>
            </w:pPr>
            <w:r w:rsidRPr="000A0C6E">
              <w:rPr>
                <w:position w:val="-54"/>
              </w:rPr>
              <w:object w:dxaOrig="2840" w:dyaOrig="1219" w14:anchorId="4A719542">
                <v:shape id="_x0000_i1126" type="#_x0000_t75" style="width:141.5pt;height:60.5pt" o:ole="">
                  <v:imagedata r:id="rId216" o:title=""/>
                </v:shape>
                <o:OLEObject Type="Embed" ProgID="Equation.DSMT4" ShapeID="_x0000_i1126" DrawAspect="Content" ObjectID="_1652886165" r:id="rId217"/>
              </w:object>
            </w:r>
            <w:r w:rsidR="000504D0">
              <w:t xml:space="preserve"> </w:t>
            </w:r>
          </w:p>
        </w:tc>
        <w:tc>
          <w:tcPr>
            <w:tcW w:w="1083" w:type="dxa"/>
            <w:vAlign w:val="center"/>
          </w:tcPr>
          <w:p w14:paraId="3492C95D" w14:textId="60E1ABD7" w:rsidR="000504D0" w:rsidRDefault="000504D0" w:rsidP="00371FF8">
            <w:pPr>
              <w:pStyle w:val="a4"/>
              <w:keepNext/>
              <w:jc w:val="center"/>
            </w:pPr>
            <w:bookmarkStart w:id="24" w:name="_Ref536709511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7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24"/>
          </w:p>
        </w:tc>
      </w:tr>
    </w:tbl>
    <w:p w14:paraId="5790D628" w14:textId="78099445" w:rsidR="00962929" w:rsidRDefault="00962929" w:rsidP="00DE5BD9"/>
    <w:p w14:paraId="100B6634" w14:textId="6E267034" w:rsidR="00962929" w:rsidRDefault="0091679B">
      <w:r>
        <w:rPr>
          <w:rFonts w:hint="eastAsia"/>
        </w:rPr>
        <w:t>식</w:t>
      </w:r>
      <w:r w:rsidR="00962929">
        <w:fldChar w:fldCharType="begin"/>
      </w:r>
      <w:r w:rsidR="00962929">
        <w:instrText xml:space="preserve"> </w:instrText>
      </w:r>
      <w:r w:rsidR="00962929">
        <w:rPr>
          <w:rFonts w:hint="eastAsia"/>
        </w:rPr>
        <w:instrText>REF _Ref536709511 \h</w:instrText>
      </w:r>
      <w:r w:rsidR="00962929">
        <w:instrText xml:space="preserve"> </w:instrText>
      </w:r>
      <w:r w:rsidR="00962929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27</w:t>
      </w:r>
      <w:r w:rsidR="00986822">
        <w:t>)</w:t>
      </w:r>
      <w:r w:rsidR="00962929">
        <w:fldChar w:fldCharType="end"/>
      </w:r>
      <w:r w:rsidR="00962929">
        <w:rPr>
          <w:rFonts w:hint="eastAsia"/>
        </w:rPr>
        <w:t>을 식</w:t>
      </w:r>
      <w:r w:rsidR="00962929">
        <w:fldChar w:fldCharType="begin"/>
      </w:r>
      <w:r w:rsidR="00962929">
        <w:instrText xml:space="preserve"> </w:instrText>
      </w:r>
      <w:r w:rsidR="00962929">
        <w:rPr>
          <w:rFonts w:hint="eastAsia"/>
        </w:rPr>
        <w:instrText>REF _Ref536707820 \h</w:instrText>
      </w:r>
      <w:r w:rsidR="00962929">
        <w:instrText xml:space="preserve"> </w:instrText>
      </w:r>
      <w:r w:rsidR="00962929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4</w:t>
      </w:r>
      <w:r w:rsidR="00986822">
        <w:t>)</w:t>
      </w:r>
      <w:r w:rsidR="00962929">
        <w:fldChar w:fldCharType="end"/>
      </w:r>
      <w:r w:rsidR="00962929">
        <w:rPr>
          <w:rFonts w:hint="eastAsia"/>
        </w:rPr>
        <w:t>와 같이</w:t>
      </w:r>
      <w:r w:rsidR="009B2650">
        <w:rPr>
          <w:rFonts w:hint="eastAsia"/>
        </w:rPr>
        <w:t xml:space="preserve"> </w:t>
      </w:r>
      <w:r w:rsidR="000A0C6E" w:rsidRPr="000A0C6E">
        <w:rPr>
          <w:position w:val="-6"/>
        </w:rPr>
        <w:object w:dxaOrig="820" w:dyaOrig="279" w14:anchorId="68773483">
          <v:shape id="_x0000_i1127" type="#_x0000_t75" style="width:41.5pt;height:14.5pt" o:ole="">
            <v:imagedata r:id="rId218" o:title=""/>
          </v:shape>
          <o:OLEObject Type="Embed" ProgID="Equation.DSMT4" ShapeID="_x0000_i1127" DrawAspect="Content" ObjectID="_1652886166" r:id="rId219"/>
        </w:object>
      </w:r>
      <w:r w:rsidR="009B2650">
        <w:t xml:space="preserve"> </w:t>
      </w:r>
      <w:r w:rsidR="00962929">
        <w:rPr>
          <w:rFonts w:hint="eastAsia"/>
        </w:rPr>
        <w:t>형태로 표현할 수 있으며 이때</w:t>
      </w:r>
    </w:p>
    <w:p w14:paraId="1DD2F6C9" w14:textId="639AC807" w:rsidR="00962929" w:rsidRDefault="00962929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962929" w14:paraId="089D25ED" w14:textId="77777777" w:rsidTr="002C6BAA">
        <w:tc>
          <w:tcPr>
            <w:tcW w:w="7933" w:type="dxa"/>
            <w:vAlign w:val="center"/>
          </w:tcPr>
          <w:p w14:paraId="7D58B69B" w14:textId="703C335B" w:rsidR="00962929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840" w:dyaOrig="1120" w14:anchorId="31B2A0D4">
                <v:shape id="_x0000_i1128" type="#_x0000_t75" style="width:42pt;height:56pt" o:ole="">
                  <v:imagedata r:id="rId220" o:title=""/>
                </v:shape>
                <o:OLEObject Type="Embed" ProgID="Equation.DSMT4" ShapeID="_x0000_i1128" DrawAspect="Content" ObjectID="_1652886167" r:id="rId221"/>
              </w:object>
            </w:r>
            <w:r w:rsidR="00962929">
              <w:t xml:space="preserve"> , </w:t>
            </w:r>
            <w:r w:rsidRPr="000A0C6E">
              <w:rPr>
                <w:position w:val="-52"/>
              </w:rPr>
              <w:object w:dxaOrig="1660" w:dyaOrig="1160" w14:anchorId="16482833">
                <v:shape id="_x0000_i1129" type="#_x0000_t75" style="width:83.5pt;height:57pt" o:ole="">
                  <v:imagedata r:id="rId222" o:title=""/>
                </v:shape>
                <o:OLEObject Type="Embed" ProgID="Equation.DSMT4" ShapeID="_x0000_i1129" DrawAspect="Content" ObjectID="_1652886168" r:id="rId223"/>
              </w:object>
            </w:r>
            <w:r w:rsidR="00962929">
              <w:tab/>
            </w:r>
          </w:p>
        </w:tc>
        <w:tc>
          <w:tcPr>
            <w:tcW w:w="1083" w:type="dxa"/>
            <w:vAlign w:val="center"/>
          </w:tcPr>
          <w:p w14:paraId="4F624926" w14:textId="2E6F52C9" w:rsidR="00962929" w:rsidRDefault="00962929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8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3F891E7" w14:textId="77777777" w:rsidR="00962929" w:rsidRPr="00962929" w:rsidRDefault="00962929"/>
    <w:p w14:paraId="55BB4225" w14:textId="5CC42BF4" w:rsidR="00A00CAB" w:rsidRDefault="0091679B">
      <w:r>
        <w:rPr>
          <w:rFonts w:hint="eastAsia"/>
        </w:rPr>
        <w:t>식</w:t>
      </w:r>
      <w:r w:rsidR="00962929">
        <w:fldChar w:fldCharType="begin"/>
      </w:r>
      <w:r w:rsidR="00962929">
        <w:instrText xml:space="preserve"> </w:instrText>
      </w:r>
      <w:r w:rsidR="00962929">
        <w:rPr>
          <w:rFonts w:hint="eastAsia"/>
        </w:rPr>
        <w:instrText>REF _Ref536707966 \h</w:instrText>
      </w:r>
      <w:r w:rsidR="00962929">
        <w:instrText xml:space="preserve"> </w:instrText>
      </w:r>
      <w:r w:rsidR="00962929">
        <w:fldChar w:fldCharType="separate"/>
      </w:r>
      <w:r w:rsidR="00986822">
        <w:rPr>
          <w:rFonts w:hint="eastAsia"/>
        </w:rPr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9</w:t>
      </w:r>
      <w:r w:rsidR="00986822">
        <w:rPr>
          <w:rFonts w:hint="eastAsia"/>
        </w:rPr>
        <w:t>)</w:t>
      </w:r>
      <w:r w:rsidR="00962929">
        <w:fldChar w:fldCharType="end"/>
      </w:r>
      <w:r w:rsidR="00FC4A27">
        <w:rPr>
          <w:rFonts w:hint="eastAsia"/>
        </w:rPr>
        <w:t>를 이용해</w:t>
      </w:r>
      <w:r>
        <w:rPr>
          <w:rFonts w:hint="eastAsia"/>
        </w:rPr>
        <w:t xml:space="preserve"> 형상함수</w:t>
      </w:r>
      <w:r w:rsidR="00962929">
        <w:rPr>
          <w:rFonts w:hint="eastAsia"/>
        </w:rPr>
        <w:t>를 구하면</w:t>
      </w:r>
      <w:r>
        <w:rPr>
          <w:rFonts w:hint="eastAsia"/>
        </w:rPr>
        <w:t>,</w:t>
      </w:r>
    </w:p>
    <w:p w14:paraId="0BE57BFB" w14:textId="77777777" w:rsidR="0091679B" w:rsidRPr="00962929" w:rsidRDefault="0091679B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962929" w14:paraId="7101DBBE" w14:textId="77777777" w:rsidTr="002C6BAA">
        <w:tc>
          <w:tcPr>
            <w:tcW w:w="7933" w:type="dxa"/>
            <w:vAlign w:val="center"/>
          </w:tcPr>
          <w:p w14:paraId="66708AA1" w14:textId="0A81C2AB" w:rsidR="00962929" w:rsidRDefault="000A0C6E" w:rsidP="000A0C6E">
            <w:pPr>
              <w:jc w:val="center"/>
            </w:pPr>
            <w:r w:rsidRPr="000A0C6E">
              <w:rPr>
                <w:position w:val="-168"/>
              </w:rPr>
              <w:object w:dxaOrig="6120" w:dyaOrig="3480" w14:anchorId="0B201C75">
                <v:shape id="_x0000_i1130" type="#_x0000_t75" style="width:306.5pt;height:174pt" o:ole="">
                  <v:imagedata r:id="rId224" o:title=""/>
                </v:shape>
                <o:OLEObject Type="Embed" ProgID="Equation.DSMT4" ShapeID="_x0000_i1130" DrawAspect="Content" ObjectID="_1652886169" r:id="rId225"/>
              </w:object>
            </w:r>
            <w:r w:rsidR="00962929">
              <w:t xml:space="preserve"> </w:t>
            </w:r>
          </w:p>
        </w:tc>
        <w:tc>
          <w:tcPr>
            <w:tcW w:w="1083" w:type="dxa"/>
            <w:vAlign w:val="center"/>
          </w:tcPr>
          <w:p w14:paraId="06832A7E" w14:textId="791DEDBC" w:rsidR="00962929" w:rsidRDefault="00962929" w:rsidP="00371FF8">
            <w:pPr>
              <w:pStyle w:val="a4"/>
              <w:keepNext/>
              <w:jc w:val="center"/>
            </w:pPr>
            <w:bookmarkStart w:id="25" w:name="_Ref536710025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9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25"/>
          </w:p>
        </w:tc>
      </w:tr>
    </w:tbl>
    <w:p w14:paraId="6392A3CF" w14:textId="77777777" w:rsidR="00FD764F" w:rsidRDefault="00FD764F" w:rsidP="003001AD"/>
    <w:p w14:paraId="7E54F087" w14:textId="2CD7AE09" w:rsidR="000D6D8E" w:rsidRDefault="000D6D8E" w:rsidP="003001AD">
      <w:r>
        <w:rPr>
          <w:rFonts w:hint="eastAsia"/>
        </w:rPr>
        <w:t>여기서</w:t>
      </w:r>
      <w:r w:rsidR="009B2650">
        <w:rPr>
          <w:rFonts w:hint="eastAsia"/>
        </w:rPr>
        <w:t xml:space="preserve"> </w:t>
      </w:r>
      <w:r w:rsidR="000A0C6E" w:rsidRPr="000A0C6E">
        <w:rPr>
          <w:position w:val="-14"/>
        </w:rPr>
        <w:object w:dxaOrig="2940" w:dyaOrig="400" w14:anchorId="6EEBB688">
          <v:shape id="_x0000_i1131" type="#_x0000_t75" style="width:147.5pt;height:20pt" o:ole="">
            <v:imagedata r:id="rId226" o:title=""/>
          </v:shape>
          <o:OLEObject Type="Embed" ProgID="Equation.DSMT4" ShapeID="_x0000_i1131" DrawAspect="Content" ObjectID="_1652886170" r:id="rId227"/>
        </w:object>
      </w:r>
      <w:r w:rsidR="009B2650">
        <w:t xml:space="preserve"> </w:t>
      </w:r>
      <w:r w:rsidR="005A4E33">
        <w:rPr>
          <w:rFonts w:hint="eastAsia"/>
        </w:rPr>
        <w:t xml:space="preserve">으로 </w:t>
      </w:r>
      <w:r w:rsidR="000A0C6E" w:rsidRPr="000A0C6E">
        <w:rPr>
          <w:position w:val="-6"/>
        </w:rPr>
        <w:object w:dxaOrig="240" w:dyaOrig="279" w14:anchorId="7E6A21D2">
          <v:shape id="_x0000_i1132" type="#_x0000_t75" style="width:12pt;height:14.5pt" o:ole="">
            <v:imagedata r:id="rId228" o:title=""/>
          </v:shape>
          <o:OLEObject Type="Embed" ProgID="Equation.DSMT4" ShapeID="_x0000_i1132" DrawAspect="Content" ObjectID="_1652886171" r:id="rId229"/>
        </w:object>
      </w:r>
      <w:r w:rsidR="009B2650">
        <w:t xml:space="preserve"> </w:t>
      </w:r>
      <w:r w:rsidR="005A4E33">
        <w:rPr>
          <w:rFonts w:hint="eastAsia"/>
        </w:rPr>
        <w:t>행렬의 행렬식이다.</w:t>
      </w:r>
    </w:p>
    <w:p w14:paraId="1B9C55AB" w14:textId="562218D7" w:rsidR="003001AD" w:rsidRDefault="00B132E4" w:rsidP="003001AD">
      <w:r>
        <w:rPr>
          <w:rFonts w:hint="eastAsia"/>
        </w:rPr>
        <w:t>식</w:t>
      </w:r>
      <w:r w:rsidR="00071301">
        <w:fldChar w:fldCharType="begin"/>
      </w:r>
      <w:r w:rsidR="00071301">
        <w:instrText xml:space="preserve"> </w:instrText>
      </w:r>
      <w:r w:rsidR="00071301">
        <w:rPr>
          <w:rFonts w:hint="eastAsia"/>
        </w:rPr>
        <w:instrText>REF _Ref536710047 \h</w:instrText>
      </w:r>
      <w:r w:rsidR="00071301">
        <w:instrText xml:space="preserve"> </w:instrText>
      </w:r>
      <w:r w:rsidR="0007130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25</w:t>
      </w:r>
      <w:r w:rsidR="00986822">
        <w:t>)</w:t>
      </w:r>
      <w:r w:rsidR="00071301">
        <w:fldChar w:fldCharType="end"/>
      </w:r>
      <w:r>
        <w:rPr>
          <w:rFonts w:hint="eastAsia"/>
        </w:rPr>
        <w:t>를 식</w:t>
      </w:r>
      <w:r w:rsidR="00071301">
        <w:fldChar w:fldCharType="begin"/>
      </w:r>
      <w:r w:rsidR="00071301">
        <w:instrText xml:space="preserve"> </w:instrText>
      </w:r>
      <w:r w:rsidR="00071301">
        <w:rPr>
          <w:rFonts w:hint="eastAsia"/>
        </w:rPr>
        <w:instrText>REF _Ref536710025 \h</w:instrText>
      </w:r>
      <w:r w:rsidR="00071301">
        <w:instrText xml:space="preserve"> </w:instrText>
      </w:r>
      <w:r w:rsidR="0007130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29</w:t>
      </w:r>
      <w:r w:rsidR="00986822">
        <w:t>)</w:t>
      </w:r>
      <w:r w:rsidR="00071301">
        <w:fldChar w:fldCharType="end"/>
      </w:r>
      <w:r>
        <w:rPr>
          <w:rFonts w:hint="eastAsia"/>
        </w:rPr>
        <w:t>를 사용해 다시 쓰면,</w:t>
      </w:r>
    </w:p>
    <w:p w14:paraId="578F46E1" w14:textId="77777777" w:rsidR="003001AD" w:rsidRDefault="003001AD" w:rsidP="003001AD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71301" w14:paraId="60ABED46" w14:textId="77777777" w:rsidTr="002C6BAA">
        <w:tc>
          <w:tcPr>
            <w:tcW w:w="7933" w:type="dxa"/>
            <w:vAlign w:val="center"/>
          </w:tcPr>
          <w:p w14:paraId="6ADB35BD" w14:textId="0A20E631" w:rsidR="00071301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3739" w:dyaOrig="400" w14:anchorId="54FCC09A">
                <v:shape id="_x0000_i1133" type="#_x0000_t75" style="width:186.5pt;height:20pt" o:ole="">
                  <v:imagedata r:id="rId230" o:title=""/>
                </v:shape>
                <o:OLEObject Type="Embed" ProgID="Equation.DSMT4" ShapeID="_x0000_i1133" DrawAspect="Content" ObjectID="_1652886172" r:id="rId231"/>
              </w:object>
            </w:r>
            <w:r w:rsidR="00071301">
              <w:t xml:space="preserve"> </w:t>
            </w:r>
          </w:p>
        </w:tc>
        <w:tc>
          <w:tcPr>
            <w:tcW w:w="1083" w:type="dxa"/>
            <w:vAlign w:val="center"/>
          </w:tcPr>
          <w:p w14:paraId="76A986F9" w14:textId="479ABE4B" w:rsidR="00071301" w:rsidRDefault="00071301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30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55DBB54" w14:textId="77777777" w:rsidR="003001AD" w:rsidRDefault="003001AD" w:rsidP="003001AD">
      <w:r>
        <w:rPr>
          <w:rFonts w:hint="eastAsia"/>
        </w:rPr>
        <w:t>여기서,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71301" w14:paraId="1A145423" w14:textId="77777777" w:rsidTr="002C6BAA">
        <w:tc>
          <w:tcPr>
            <w:tcW w:w="7933" w:type="dxa"/>
            <w:vAlign w:val="center"/>
          </w:tcPr>
          <w:p w14:paraId="104172E5" w14:textId="06CAC017" w:rsidR="00071301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2540" w:dyaOrig="740" w14:anchorId="5F3AD992">
                <v:shape id="_x0000_i1134" type="#_x0000_t75" style="width:126.5pt;height:36.5pt" o:ole="">
                  <v:imagedata r:id="rId232" o:title=""/>
                </v:shape>
                <o:OLEObject Type="Embed" ProgID="Equation.DSMT4" ShapeID="_x0000_i1134" DrawAspect="Content" ObjectID="_1652886173" r:id="rId233"/>
              </w:object>
            </w:r>
            <w:r w:rsidR="00071301">
              <w:t xml:space="preserve"> </w:t>
            </w:r>
          </w:p>
        </w:tc>
        <w:tc>
          <w:tcPr>
            <w:tcW w:w="1083" w:type="dxa"/>
            <w:vAlign w:val="center"/>
          </w:tcPr>
          <w:p w14:paraId="39E17A0F" w14:textId="7DEF5C37" w:rsidR="00071301" w:rsidRDefault="00071301" w:rsidP="00371FF8">
            <w:pPr>
              <w:pStyle w:val="a4"/>
              <w:keepNext/>
              <w:jc w:val="center"/>
            </w:pPr>
            <w:bookmarkStart w:id="26" w:name="_Ref536710269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31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26"/>
          </w:p>
        </w:tc>
      </w:tr>
      <w:tr w:rsidR="00071301" w14:paraId="08B0C0F7" w14:textId="77777777" w:rsidTr="002C6BAA">
        <w:tc>
          <w:tcPr>
            <w:tcW w:w="7933" w:type="dxa"/>
            <w:vAlign w:val="center"/>
          </w:tcPr>
          <w:p w14:paraId="717FA1FF" w14:textId="2486C841" w:rsidR="00071301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2600" w:dyaOrig="740" w14:anchorId="6D39B61E">
                <v:shape id="_x0000_i1135" type="#_x0000_t75" style="width:128.5pt;height:36.5pt" o:ole="">
                  <v:imagedata r:id="rId234" o:title=""/>
                </v:shape>
                <o:OLEObject Type="Embed" ProgID="Equation.DSMT4" ShapeID="_x0000_i1135" DrawAspect="Content" ObjectID="_1652886174" r:id="rId235"/>
              </w:object>
            </w:r>
            <w:r w:rsidR="00071301">
              <w:t xml:space="preserve"> </w:t>
            </w:r>
          </w:p>
        </w:tc>
        <w:tc>
          <w:tcPr>
            <w:tcW w:w="1083" w:type="dxa"/>
            <w:vAlign w:val="center"/>
          </w:tcPr>
          <w:p w14:paraId="487697F7" w14:textId="72AF02BF" w:rsidR="00071301" w:rsidRDefault="00071301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32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  <w:tr w:rsidR="00071301" w14:paraId="38BA387C" w14:textId="77777777" w:rsidTr="002C6BAA">
        <w:tc>
          <w:tcPr>
            <w:tcW w:w="7933" w:type="dxa"/>
            <w:vAlign w:val="center"/>
          </w:tcPr>
          <w:p w14:paraId="3C44D2B5" w14:textId="6624AF70" w:rsidR="00071301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2580" w:dyaOrig="740" w14:anchorId="6AACCA12">
                <v:shape id="_x0000_i1136" type="#_x0000_t75" style="width:129.5pt;height:36.5pt" o:ole="">
                  <v:imagedata r:id="rId236" o:title=""/>
                </v:shape>
                <o:OLEObject Type="Embed" ProgID="Equation.DSMT4" ShapeID="_x0000_i1136" DrawAspect="Content" ObjectID="_1652886175" r:id="rId237"/>
              </w:object>
            </w:r>
            <w:r w:rsidR="00071301">
              <w:t xml:space="preserve"> </w:t>
            </w:r>
          </w:p>
        </w:tc>
        <w:tc>
          <w:tcPr>
            <w:tcW w:w="1083" w:type="dxa"/>
            <w:vAlign w:val="center"/>
          </w:tcPr>
          <w:p w14:paraId="37545128" w14:textId="545195C6" w:rsidR="00071301" w:rsidRDefault="00071301" w:rsidP="00371FF8">
            <w:pPr>
              <w:pStyle w:val="a4"/>
              <w:keepNext/>
              <w:jc w:val="center"/>
            </w:pPr>
            <w:bookmarkStart w:id="27" w:name="_Ref536710282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33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27"/>
          </w:p>
        </w:tc>
      </w:tr>
    </w:tbl>
    <w:p w14:paraId="22CFA0E0" w14:textId="77777777" w:rsidR="00B132E4" w:rsidRDefault="00B132E4" w:rsidP="00B132E4"/>
    <w:p w14:paraId="125B8632" w14:textId="1E2D8039" w:rsidR="00B132E4" w:rsidRDefault="006A2060" w:rsidP="00B132E4">
      <w:r>
        <w:rPr>
          <w:rFonts w:hint="eastAsia"/>
        </w:rPr>
        <w:t>식</w:t>
      </w:r>
      <w:r w:rsidR="00071301">
        <w:fldChar w:fldCharType="begin"/>
      </w:r>
      <w:r w:rsidR="00071301">
        <w:instrText xml:space="preserve"> </w:instrText>
      </w:r>
      <w:r w:rsidR="00071301">
        <w:rPr>
          <w:rFonts w:hint="eastAsia"/>
        </w:rPr>
        <w:instrText>REF _Ref536710025 \h</w:instrText>
      </w:r>
      <w:r w:rsidR="00071301">
        <w:instrText xml:space="preserve"> </w:instrText>
      </w:r>
      <w:r w:rsidR="0007130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29</w:t>
      </w:r>
      <w:r w:rsidR="00986822">
        <w:t>)</w:t>
      </w:r>
      <w:r w:rsidR="00071301">
        <w:fldChar w:fldCharType="end"/>
      </w:r>
      <w:r>
        <w:rPr>
          <w:rFonts w:hint="eastAsia"/>
        </w:rPr>
        <w:t>를 푸는 과정은 매우 시간 소모적이며</w:t>
      </w:r>
      <w:r>
        <w:t xml:space="preserve"> </w:t>
      </w:r>
      <w:r>
        <w:rPr>
          <w:rFonts w:hint="eastAsia"/>
        </w:rPr>
        <w:t>차수가 높아지게 되면 더욱 많은 시간이 걸리게 된다.</w:t>
      </w:r>
      <w:r>
        <w:t xml:space="preserve"> </w:t>
      </w:r>
      <w:r>
        <w:rPr>
          <w:rFonts w:hint="eastAsia"/>
        </w:rPr>
        <w:t>대신 식</w:t>
      </w:r>
      <w:r w:rsidR="00071301">
        <w:fldChar w:fldCharType="begin"/>
      </w:r>
      <w:r w:rsidR="00071301">
        <w:instrText xml:space="preserve"> </w:instrText>
      </w:r>
      <w:r w:rsidR="00071301">
        <w:rPr>
          <w:rFonts w:hint="eastAsia"/>
        </w:rPr>
        <w:instrText>REF _Ref536710184 \h</w:instrText>
      </w:r>
      <w:r w:rsidR="00071301">
        <w:instrText xml:space="preserve"> </w:instrText>
      </w:r>
      <w:r w:rsidR="0007130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34</w:t>
      </w:r>
      <w:r w:rsidR="00986822">
        <w:t>)</w:t>
      </w:r>
      <w:r w:rsidR="00071301">
        <w:fldChar w:fldCharType="end"/>
      </w:r>
      <w:r>
        <w:rPr>
          <w:rFonts w:hint="eastAsia"/>
        </w:rPr>
        <w:t xml:space="preserve">로 정의되는 </w:t>
      </w:r>
      <w:r w:rsidR="00A96115" w:rsidRPr="00EE6C4A">
        <w:rPr>
          <w:rFonts w:hint="eastAsia"/>
          <w:i/>
        </w:rPr>
        <w:t>라그랑지안 보간법</w:t>
      </w:r>
      <w:r w:rsidR="00A96115">
        <w:rPr>
          <w:rFonts w:hint="eastAsia"/>
        </w:rPr>
        <w:t>(</w:t>
      </w:r>
      <w:r>
        <w:t>Lagrangian interpolation</w:t>
      </w:r>
      <w:r w:rsidR="00A96115">
        <w:t xml:space="preserve"> method)</w:t>
      </w:r>
      <w:r>
        <w:rPr>
          <w:rFonts w:hint="eastAsia"/>
        </w:rPr>
        <w:t>을 사용하면 형상함수를 보다 쉽게 찾을 수 있다.</w:t>
      </w:r>
    </w:p>
    <w:p w14:paraId="5C37F751" w14:textId="77777777" w:rsidR="006A2060" w:rsidRDefault="006A2060" w:rsidP="00B132E4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71301" w14:paraId="683C0ED6" w14:textId="77777777" w:rsidTr="002C6BAA">
        <w:tc>
          <w:tcPr>
            <w:tcW w:w="7933" w:type="dxa"/>
            <w:vAlign w:val="center"/>
          </w:tcPr>
          <w:p w14:paraId="6F0C15EB" w14:textId="5730A0F8" w:rsidR="00071301" w:rsidRDefault="000A0C6E" w:rsidP="000A0C6E">
            <w:pPr>
              <w:jc w:val="center"/>
            </w:pPr>
            <w:r w:rsidRPr="000A0C6E">
              <w:rPr>
                <w:position w:val="-38"/>
              </w:rPr>
              <w:object w:dxaOrig="7040" w:dyaOrig="840" w14:anchorId="725EF412">
                <v:shape id="_x0000_i1137" type="#_x0000_t75" style="width:351.5pt;height:42pt" o:ole="">
                  <v:imagedata r:id="rId238" o:title=""/>
                </v:shape>
                <o:OLEObject Type="Embed" ProgID="Equation.DSMT4" ShapeID="_x0000_i1137" DrawAspect="Content" ObjectID="_1652886176" r:id="rId239"/>
              </w:object>
            </w:r>
            <w:r w:rsidR="00071301">
              <w:t xml:space="preserve"> </w:t>
            </w:r>
          </w:p>
        </w:tc>
        <w:tc>
          <w:tcPr>
            <w:tcW w:w="1083" w:type="dxa"/>
            <w:vAlign w:val="center"/>
          </w:tcPr>
          <w:p w14:paraId="3DB1C76A" w14:textId="796F0456" w:rsidR="00071301" w:rsidRDefault="00071301" w:rsidP="00371FF8">
            <w:pPr>
              <w:pStyle w:val="a4"/>
              <w:keepNext/>
              <w:jc w:val="center"/>
            </w:pPr>
            <w:bookmarkStart w:id="28" w:name="_Ref536710184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34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28"/>
          </w:p>
        </w:tc>
      </w:tr>
    </w:tbl>
    <w:p w14:paraId="2C15EE17" w14:textId="77777777" w:rsidR="006A2060" w:rsidRDefault="006A2060" w:rsidP="00B132E4"/>
    <w:p w14:paraId="605BB9E0" w14:textId="1647102B" w:rsidR="001D4D52" w:rsidRDefault="001D4D52" w:rsidP="00B132E4">
      <w:r>
        <w:rPr>
          <w:rFonts w:hint="eastAsia"/>
        </w:rPr>
        <w:t xml:space="preserve">여기서 </w:t>
      </w:r>
      <w:r w:rsidR="000A0C6E" w:rsidRPr="000A0C6E">
        <w:rPr>
          <w:position w:val="-6"/>
        </w:rPr>
        <w:object w:dxaOrig="200" w:dyaOrig="220" w14:anchorId="02366BB5">
          <v:shape id="_x0000_i1138" type="#_x0000_t75" style="width:10pt;height:11.5pt" o:ole="">
            <v:imagedata r:id="rId240" o:title=""/>
          </v:shape>
          <o:OLEObject Type="Embed" ProgID="Equation.DSMT4" ShapeID="_x0000_i1138" DrawAspect="Content" ObjectID="_1652886177" r:id="rId241"/>
        </w:object>
      </w:r>
      <w:r>
        <w:rPr>
          <w:rFonts w:hint="eastAsia"/>
        </w:rPr>
        <w:t>은 보간 차수이</w:t>
      </w:r>
      <w:r w:rsidR="006404D7">
        <w:rPr>
          <w:rFonts w:hint="eastAsia"/>
        </w:rPr>
        <w:t xml:space="preserve">며 </w:t>
      </w:r>
      <w:r w:rsidR="000A0C6E" w:rsidRPr="000A0C6E">
        <w:rPr>
          <w:position w:val="-12"/>
        </w:rPr>
        <w:object w:dxaOrig="840" w:dyaOrig="360" w14:anchorId="220B62B4">
          <v:shape id="_x0000_i1139" type="#_x0000_t75" style="width:42pt;height:18pt" o:ole="">
            <v:imagedata r:id="rId242" o:title=""/>
          </v:shape>
          <o:OLEObject Type="Embed" ProgID="Equation.DSMT4" ShapeID="_x0000_i1139" DrawAspect="Content" ObjectID="_1652886178" r:id="rId243"/>
        </w:object>
      </w:r>
      <w:r w:rsidR="009B2650">
        <w:t xml:space="preserve"> </w:t>
      </w:r>
      <w:r w:rsidR="00A07491">
        <w:rPr>
          <w:rFonts w:hint="eastAsia"/>
        </w:rPr>
        <w:t xml:space="preserve">는 </w:t>
      </w:r>
      <w:r w:rsidR="006404D7">
        <w:rPr>
          <w:rFonts w:hint="eastAsia"/>
        </w:rPr>
        <w:t>절점의 좌표이</w:t>
      </w:r>
      <w:r>
        <w:rPr>
          <w:rFonts w:hint="eastAsia"/>
        </w:rPr>
        <w:t>다.</w:t>
      </w:r>
    </w:p>
    <w:p w14:paraId="39F6B831" w14:textId="0B3D7ECC" w:rsidR="006404D7" w:rsidRDefault="000A0C6E" w:rsidP="006404D7">
      <w:r w:rsidRPr="000A0C6E">
        <w:rPr>
          <w:position w:val="-12"/>
        </w:rPr>
        <w:object w:dxaOrig="240" w:dyaOrig="360" w14:anchorId="39AC7C6A">
          <v:shape id="_x0000_i1140" type="#_x0000_t75" style="width:12pt;height:18pt" o:ole="">
            <v:imagedata r:id="rId244" o:title=""/>
          </v:shape>
          <o:OLEObject Type="Embed" ProgID="Equation.DSMT4" ShapeID="_x0000_i1140" DrawAspect="Content" ObjectID="_1652886179" r:id="rId245"/>
        </w:object>
      </w:r>
      <w:r w:rsidR="009B2650">
        <w:t xml:space="preserve">, </w:t>
      </w:r>
      <w:r w:rsidRPr="000A0C6E">
        <w:rPr>
          <w:position w:val="-12"/>
        </w:rPr>
        <w:object w:dxaOrig="260" w:dyaOrig="360" w14:anchorId="73164833">
          <v:shape id="_x0000_i1141" type="#_x0000_t75" style="width:12.5pt;height:18pt" o:ole="">
            <v:imagedata r:id="rId246" o:title=""/>
          </v:shape>
          <o:OLEObject Type="Embed" ProgID="Equation.DSMT4" ShapeID="_x0000_i1141" DrawAspect="Content" ObjectID="_1652886180" r:id="rId247"/>
        </w:object>
      </w:r>
      <w:r w:rsidR="009B2650">
        <w:t xml:space="preserve">, </w:t>
      </w:r>
      <w:r w:rsidRPr="000A0C6E">
        <w:rPr>
          <w:position w:val="-12"/>
        </w:rPr>
        <w:object w:dxaOrig="260" w:dyaOrig="360" w14:anchorId="2EF575EB">
          <v:shape id="_x0000_i1142" type="#_x0000_t75" style="width:12.5pt;height:18pt" o:ole="">
            <v:imagedata r:id="rId248" o:title=""/>
          </v:shape>
          <o:OLEObject Type="Embed" ProgID="Equation.DSMT4" ShapeID="_x0000_i1142" DrawAspect="Content" ObjectID="_1652886181" r:id="rId249"/>
        </w:object>
      </w:r>
      <w:r w:rsidR="006404D7">
        <w:rPr>
          <w:rFonts w:hint="eastAsia"/>
        </w:rPr>
        <w:t xml:space="preserve">로 구성된 </w:t>
      </w:r>
      <w:r w:rsidR="006404D7">
        <w:t>1</w:t>
      </w:r>
      <w:r w:rsidR="006404D7">
        <w:rPr>
          <w:rFonts w:hint="eastAsia"/>
        </w:rPr>
        <w:t xml:space="preserve">차원 </w:t>
      </w:r>
      <w:r w:rsidR="006404D7">
        <w:t>2</w:t>
      </w:r>
      <w:r w:rsidR="006404D7">
        <w:rPr>
          <w:rFonts w:hint="eastAsia"/>
        </w:rPr>
        <w:t>차 보간함수의 경우 식</w:t>
      </w:r>
      <w:r w:rsidR="00071301">
        <w:fldChar w:fldCharType="begin"/>
      </w:r>
      <w:r w:rsidR="00071301">
        <w:instrText xml:space="preserve"> </w:instrText>
      </w:r>
      <w:r w:rsidR="00071301">
        <w:rPr>
          <w:rFonts w:hint="eastAsia"/>
        </w:rPr>
        <w:instrText>REF _Ref536710184 \h</w:instrText>
      </w:r>
      <w:r w:rsidR="00071301">
        <w:instrText xml:space="preserve"> </w:instrText>
      </w:r>
      <w:r w:rsidR="0007130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34</w:t>
      </w:r>
      <w:r w:rsidR="00986822">
        <w:t>)</w:t>
      </w:r>
      <w:r w:rsidR="00071301">
        <w:fldChar w:fldCharType="end"/>
      </w:r>
      <w:r w:rsidR="006404D7">
        <w:rPr>
          <w:rFonts w:hint="eastAsia"/>
        </w:rPr>
        <w:t>를 이용하면</w:t>
      </w:r>
    </w:p>
    <w:p w14:paraId="49050645" w14:textId="77777777" w:rsidR="00A96115" w:rsidRDefault="00A96115" w:rsidP="006404D7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71301" w14:paraId="5EB06940" w14:textId="77777777" w:rsidTr="002C6BAA">
        <w:tc>
          <w:tcPr>
            <w:tcW w:w="7933" w:type="dxa"/>
            <w:vAlign w:val="center"/>
          </w:tcPr>
          <w:p w14:paraId="7E627323" w14:textId="00427D3B" w:rsidR="00071301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2540" w:dyaOrig="740" w14:anchorId="1DC4A455">
                <v:shape id="_x0000_i1143" type="#_x0000_t75" style="width:126.5pt;height:36.5pt" o:ole="">
                  <v:imagedata r:id="rId250" o:title=""/>
                </v:shape>
                <o:OLEObject Type="Embed" ProgID="Equation.DSMT4" ShapeID="_x0000_i1143" DrawAspect="Content" ObjectID="_1652886182" r:id="rId251"/>
              </w:object>
            </w:r>
            <w:r w:rsidR="00071301">
              <w:t xml:space="preserve"> </w:t>
            </w:r>
          </w:p>
        </w:tc>
        <w:tc>
          <w:tcPr>
            <w:tcW w:w="1083" w:type="dxa"/>
            <w:vAlign w:val="center"/>
          </w:tcPr>
          <w:p w14:paraId="21E80FBC" w14:textId="01ED0A9C" w:rsidR="00071301" w:rsidRDefault="00071301" w:rsidP="00371FF8">
            <w:pPr>
              <w:pStyle w:val="a4"/>
              <w:keepNext/>
              <w:jc w:val="center"/>
            </w:pPr>
            <w:bookmarkStart w:id="29" w:name="_Ref536710297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35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29"/>
          </w:p>
        </w:tc>
      </w:tr>
      <w:tr w:rsidR="00071301" w14:paraId="5A5CFD8F" w14:textId="77777777" w:rsidTr="002C6BAA">
        <w:tc>
          <w:tcPr>
            <w:tcW w:w="7933" w:type="dxa"/>
            <w:vAlign w:val="center"/>
          </w:tcPr>
          <w:p w14:paraId="3E6AF8DF" w14:textId="3BBE23B6" w:rsidR="00071301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2600" w:dyaOrig="740" w14:anchorId="59031740">
                <v:shape id="_x0000_i1144" type="#_x0000_t75" style="width:128.5pt;height:36.5pt" o:ole="">
                  <v:imagedata r:id="rId252" o:title=""/>
                </v:shape>
                <o:OLEObject Type="Embed" ProgID="Equation.DSMT4" ShapeID="_x0000_i1144" DrawAspect="Content" ObjectID="_1652886183" r:id="rId253"/>
              </w:object>
            </w:r>
            <w:r w:rsidR="00071301">
              <w:t xml:space="preserve"> </w:t>
            </w:r>
          </w:p>
        </w:tc>
        <w:tc>
          <w:tcPr>
            <w:tcW w:w="1083" w:type="dxa"/>
            <w:vAlign w:val="center"/>
          </w:tcPr>
          <w:p w14:paraId="28DA50DD" w14:textId="15AC2B69" w:rsidR="00071301" w:rsidRDefault="00071301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36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  <w:tr w:rsidR="00071301" w14:paraId="6C773D29" w14:textId="77777777" w:rsidTr="002C6BAA">
        <w:tc>
          <w:tcPr>
            <w:tcW w:w="7933" w:type="dxa"/>
            <w:vAlign w:val="center"/>
          </w:tcPr>
          <w:p w14:paraId="37357A0B" w14:textId="6B123CAA" w:rsidR="00071301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2580" w:dyaOrig="740" w14:anchorId="20851FA5">
                <v:shape id="_x0000_i1145" type="#_x0000_t75" style="width:129.5pt;height:36.5pt" o:ole="">
                  <v:imagedata r:id="rId254" o:title=""/>
                </v:shape>
                <o:OLEObject Type="Embed" ProgID="Equation.DSMT4" ShapeID="_x0000_i1145" DrawAspect="Content" ObjectID="_1652886184" r:id="rId255"/>
              </w:object>
            </w:r>
            <w:r w:rsidR="00071301">
              <w:t xml:space="preserve"> </w:t>
            </w:r>
          </w:p>
        </w:tc>
        <w:tc>
          <w:tcPr>
            <w:tcW w:w="1083" w:type="dxa"/>
            <w:vAlign w:val="center"/>
          </w:tcPr>
          <w:p w14:paraId="1997B7EA" w14:textId="789E7C19" w:rsidR="00071301" w:rsidRDefault="00071301" w:rsidP="00371FF8">
            <w:pPr>
              <w:pStyle w:val="a4"/>
              <w:keepNext/>
              <w:jc w:val="center"/>
            </w:pPr>
            <w:bookmarkStart w:id="30" w:name="_Ref536710306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37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30"/>
          </w:p>
        </w:tc>
      </w:tr>
    </w:tbl>
    <w:p w14:paraId="008C4DFD" w14:textId="77777777" w:rsidR="006404D7" w:rsidRDefault="006404D7" w:rsidP="00071301"/>
    <w:p w14:paraId="21988F0C" w14:textId="146DCD4C" w:rsidR="006404D7" w:rsidRDefault="006404D7" w:rsidP="006404D7">
      <w:r>
        <w:rPr>
          <w:rFonts w:hint="eastAsia"/>
        </w:rPr>
        <w:t>으로 식</w:t>
      </w:r>
      <w:r w:rsidR="00071301">
        <w:fldChar w:fldCharType="begin"/>
      </w:r>
      <w:r w:rsidR="00071301">
        <w:instrText xml:space="preserve"> </w:instrText>
      </w:r>
      <w:r w:rsidR="00071301">
        <w:rPr>
          <w:rFonts w:hint="eastAsia"/>
        </w:rPr>
        <w:instrText>REF _Ref536710269 \h</w:instrText>
      </w:r>
      <w:r w:rsidR="00071301">
        <w:instrText xml:space="preserve"> </w:instrText>
      </w:r>
      <w:r w:rsidR="0007130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31</w:t>
      </w:r>
      <w:r w:rsidR="00986822">
        <w:t>)</w:t>
      </w:r>
      <w:r w:rsidR="00071301">
        <w:fldChar w:fldCharType="end"/>
      </w:r>
      <w:r w:rsidR="00071301">
        <w:rPr>
          <w:rFonts w:hint="eastAsia"/>
        </w:rPr>
        <w:t>~</w:t>
      </w:r>
      <w:r w:rsidR="00071301">
        <w:fldChar w:fldCharType="begin"/>
      </w:r>
      <w:r w:rsidR="00071301">
        <w:instrText xml:space="preserve"> </w:instrText>
      </w:r>
      <w:r w:rsidR="00071301">
        <w:rPr>
          <w:rFonts w:hint="eastAsia"/>
        </w:rPr>
        <w:instrText>REF _Ref536710282 \h</w:instrText>
      </w:r>
      <w:r w:rsidR="00071301">
        <w:instrText xml:space="preserve"> </w:instrText>
      </w:r>
      <w:r w:rsidR="0007130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33</w:t>
      </w:r>
      <w:r w:rsidR="00986822">
        <w:t>)</w:t>
      </w:r>
      <w:r w:rsidR="00071301">
        <w:fldChar w:fldCharType="end"/>
      </w:r>
      <w:r w:rsidR="00071301">
        <w:rPr>
          <w:rFonts w:hint="eastAsia"/>
        </w:rPr>
        <w:t xml:space="preserve"> </w:t>
      </w:r>
      <w:r w:rsidR="0012210F">
        <w:rPr>
          <w:rFonts w:hint="eastAsia"/>
        </w:rPr>
        <w:t>와 동일함을 알 수 있다.</w:t>
      </w:r>
    </w:p>
    <w:p w14:paraId="543C6CAD" w14:textId="77777777" w:rsidR="009B2650" w:rsidRDefault="009B2650" w:rsidP="006404D7"/>
    <w:p w14:paraId="2A1E4F77" w14:textId="77777777" w:rsidR="009B2650" w:rsidRPr="009B2650" w:rsidRDefault="009B2650" w:rsidP="009B2650">
      <w:pPr>
        <w:pStyle w:val="3"/>
        <w:numPr>
          <w:ilvl w:val="2"/>
          <w:numId w:val="2"/>
        </w:numPr>
        <w:ind w:leftChars="0" w:firstLineChars="0"/>
      </w:pPr>
      <w:r>
        <w:t>2</w:t>
      </w:r>
      <w:r>
        <w:rPr>
          <w:rFonts w:hint="eastAsia"/>
        </w:rPr>
        <w:t xml:space="preserve">차근사함수 </w:t>
      </w:r>
      <w:r>
        <w:t>–</w:t>
      </w:r>
      <w:r>
        <w:rPr>
          <w:rFonts w:hint="eastAsia"/>
        </w:rPr>
        <w:t xml:space="preserve"> 글로벌 좌표계</w:t>
      </w:r>
    </w:p>
    <w:p w14:paraId="67DB4A2A" w14:textId="5D27B831" w:rsidR="009B2650" w:rsidRDefault="009B2650" w:rsidP="009B2650">
      <w:r>
        <w:t xml:space="preserve">로컬 </w:t>
      </w:r>
      <w:r>
        <w:rPr>
          <w:rFonts w:hint="eastAsia"/>
        </w:rPr>
        <w:t>좌표계 상의 형상함수는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10269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31</w:t>
      </w:r>
      <w:r w:rsidR="00986822">
        <w:t>)</w:t>
      </w:r>
      <w:r>
        <w:fldChar w:fldCharType="end"/>
      </w:r>
      <w:r>
        <w:t>~</w:t>
      </w:r>
      <w:r>
        <w:fldChar w:fldCharType="begin"/>
      </w:r>
      <w:r>
        <w:instrText xml:space="preserve"> REF _Ref536710282 \h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33</w:t>
      </w:r>
      <w:r w:rsidR="00986822">
        <w:t>)</w:t>
      </w:r>
      <w:r>
        <w:fldChar w:fldCharType="end"/>
      </w:r>
      <w:r>
        <w:rPr>
          <w:rFonts w:hint="eastAsia"/>
        </w:rPr>
        <w:t xml:space="preserve">에서 </w:t>
      </w:r>
      <w:r w:rsidR="000A0C6E" w:rsidRPr="000A0C6E">
        <w:rPr>
          <w:position w:val="-6"/>
        </w:rPr>
        <w:object w:dxaOrig="200" w:dyaOrig="220" w14:anchorId="75865A25">
          <v:shape id="_x0000_i1146" type="#_x0000_t75" style="width:10pt;height:11.5pt" o:ole="">
            <v:imagedata r:id="rId256" o:title=""/>
          </v:shape>
          <o:OLEObject Type="Embed" ProgID="Equation.DSMT4" ShapeID="_x0000_i1146" DrawAspect="Content" ObjectID="_1652886185" r:id="rId257"/>
        </w:object>
      </w:r>
      <w:r w:rsidR="0032118E">
        <w:t xml:space="preserve">, </w:t>
      </w:r>
      <w:r w:rsidR="000A0C6E" w:rsidRPr="000A0C6E">
        <w:rPr>
          <w:position w:val="-12"/>
        </w:rPr>
        <w:object w:dxaOrig="240" w:dyaOrig="360" w14:anchorId="0573EC86">
          <v:shape id="_x0000_i1147" type="#_x0000_t75" style="width:12pt;height:18pt" o:ole="">
            <v:imagedata r:id="rId258" o:title=""/>
          </v:shape>
          <o:OLEObject Type="Embed" ProgID="Equation.DSMT4" ShapeID="_x0000_i1147" DrawAspect="Content" ObjectID="_1652886186" r:id="rId259"/>
        </w:object>
      </w:r>
      <w:r w:rsidR="0032118E">
        <w:t xml:space="preserve">, </w:t>
      </w:r>
      <w:r w:rsidR="000A0C6E" w:rsidRPr="000A0C6E">
        <w:rPr>
          <w:position w:val="-12"/>
        </w:rPr>
        <w:object w:dxaOrig="260" w:dyaOrig="360" w14:anchorId="056E3556">
          <v:shape id="_x0000_i1148" type="#_x0000_t75" style="width:12.5pt;height:18pt" o:ole="">
            <v:imagedata r:id="rId260" o:title=""/>
          </v:shape>
          <o:OLEObject Type="Embed" ProgID="Equation.DSMT4" ShapeID="_x0000_i1148" DrawAspect="Content" ObjectID="_1652886187" r:id="rId261"/>
        </w:object>
      </w:r>
      <w:r w:rsidR="0032118E">
        <w:t xml:space="preserve">, </w:t>
      </w:r>
      <w:r w:rsidR="000A0C6E" w:rsidRPr="000A0C6E">
        <w:rPr>
          <w:position w:val="-12"/>
        </w:rPr>
        <w:object w:dxaOrig="260" w:dyaOrig="360" w14:anchorId="2D7E8695">
          <v:shape id="_x0000_i1149" type="#_x0000_t75" style="width:12.5pt;height:18pt" o:ole="">
            <v:imagedata r:id="rId262" o:title=""/>
          </v:shape>
          <o:OLEObject Type="Embed" ProgID="Equation.DSMT4" ShapeID="_x0000_i1149" DrawAspect="Content" ObjectID="_1652886188" r:id="rId263"/>
        </w:object>
      </w:r>
      <w:r w:rsidR="0032118E">
        <w:t xml:space="preserve"> </w:t>
      </w:r>
      <w:r>
        <w:rPr>
          <w:rFonts w:hint="eastAsia"/>
        </w:rPr>
        <w:t xml:space="preserve">대신 </w:t>
      </w:r>
      <w:r w:rsidR="000A0C6E" w:rsidRPr="000A0C6E">
        <w:rPr>
          <w:position w:val="-10"/>
        </w:rPr>
        <w:object w:dxaOrig="200" w:dyaOrig="320" w14:anchorId="01E93C0C">
          <v:shape id="_x0000_i1150" type="#_x0000_t75" style="width:10pt;height:16pt" o:ole="">
            <v:imagedata r:id="rId264" o:title=""/>
          </v:shape>
          <o:OLEObject Type="Embed" ProgID="Equation.DSMT4" ShapeID="_x0000_i1150" DrawAspect="Content" ObjectID="_1652886189" r:id="rId265"/>
        </w:object>
      </w:r>
      <w:r w:rsidR="0032118E">
        <w:t>, -1, 0, 1</w:t>
      </w:r>
      <w:r>
        <w:rPr>
          <w:rFonts w:hint="eastAsia"/>
        </w:rPr>
        <w:t>을 대입하면 다음과 같이 구해진다.</w:t>
      </w:r>
      <w:r w:rsidR="00BC737F">
        <w:t xml:space="preserve"> </w:t>
      </w:r>
      <w:r w:rsidR="00BC737F">
        <w:rPr>
          <w:rFonts w:hint="eastAsia"/>
        </w:rPr>
        <w:t xml:space="preserve">이때 로컬좌표계의 정의역은 </w:t>
      </w:r>
      <w:r w:rsidR="00BC737F">
        <w:t>-1</w:t>
      </w:r>
      <w:r w:rsidR="00BC737F">
        <w:rPr>
          <w:rFonts w:hint="eastAsia"/>
        </w:rPr>
        <w:t>≤</w:t>
      </w:r>
      <w:r w:rsidR="00BC737F" w:rsidRPr="000A0C6E">
        <w:rPr>
          <w:position w:val="-10"/>
        </w:rPr>
        <w:object w:dxaOrig="200" w:dyaOrig="320" w14:anchorId="68840847">
          <v:shape id="_x0000_i1151" type="#_x0000_t75" style="width:10pt;height:16pt" o:ole="">
            <v:imagedata r:id="rId264" o:title=""/>
          </v:shape>
          <o:OLEObject Type="Embed" ProgID="Equation.DSMT4" ShapeID="_x0000_i1151" DrawAspect="Content" ObjectID="_1652886190" r:id="rId266"/>
        </w:object>
      </w:r>
      <w:r w:rsidR="00BC737F">
        <w:rPr>
          <w:rFonts w:hint="eastAsia"/>
        </w:rPr>
        <w:t>≤</w:t>
      </w:r>
      <w:r w:rsidR="00BC737F">
        <w:t>1 이다.</w:t>
      </w:r>
    </w:p>
    <w:p w14:paraId="62B92777" w14:textId="77777777" w:rsidR="009B2650" w:rsidRPr="00BC737F" w:rsidRDefault="009B2650" w:rsidP="009B2650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9B2650" w14:paraId="67B83EC2" w14:textId="77777777" w:rsidTr="004E702F">
        <w:tc>
          <w:tcPr>
            <w:tcW w:w="7933" w:type="dxa"/>
            <w:vAlign w:val="center"/>
          </w:tcPr>
          <w:p w14:paraId="742BE3E2" w14:textId="66412588" w:rsidR="009B2650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3480" w:dyaOrig="740" w14:anchorId="4A312201">
                <v:shape id="_x0000_i1152" type="#_x0000_t75" style="width:174pt;height:36.5pt" o:ole="">
                  <v:imagedata r:id="rId267" o:title=""/>
                </v:shape>
                <o:OLEObject Type="Embed" ProgID="Equation.DSMT4" ShapeID="_x0000_i1152" DrawAspect="Content" ObjectID="_1652886191" r:id="rId268"/>
              </w:object>
            </w:r>
            <w:r w:rsidR="009B2650">
              <w:t xml:space="preserve"> </w:t>
            </w:r>
          </w:p>
        </w:tc>
        <w:tc>
          <w:tcPr>
            <w:tcW w:w="1083" w:type="dxa"/>
            <w:vAlign w:val="center"/>
          </w:tcPr>
          <w:p w14:paraId="52D24545" w14:textId="14F72355" w:rsidR="009B2650" w:rsidRDefault="009B2650" w:rsidP="004E702F">
            <w:pPr>
              <w:pStyle w:val="a4"/>
              <w:keepNext/>
              <w:jc w:val="center"/>
            </w:pPr>
            <w:bookmarkStart w:id="31" w:name="_Ref53671080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31"/>
          </w:p>
        </w:tc>
      </w:tr>
      <w:tr w:rsidR="009B2650" w14:paraId="77F69C9D" w14:textId="77777777" w:rsidTr="004E702F">
        <w:tc>
          <w:tcPr>
            <w:tcW w:w="7933" w:type="dxa"/>
            <w:vAlign w:val="center"/>
          </w:tcPr>
          <w:p w14:paraId="224C7863" w14:textId="32E67FA9" w:rsidR="009B2650" w:rsidRDefault="000A0C6E" w:rsidP="000A0C6E">
            <w:pPr>
              <w:jc w:val="center"/>
            </w:pPr>
            <w:r w:rsidRPr="000A0C6E">
              <w:rPr>
                <w:position w:val="-34"/>
              </w:rPr>
              <w:object w:dxaOrig="4780" w:dyaOrig="800" w14:anchorId="7038A7BF">
                <v:shape id="_x0000_i1153" type="#_x0000_t75" style="width:239.5pt;height:40pt" o:ole="">
                  <v:imagedata r:id="rId269" o:title=""/>
                </v:shape>
                <o:OLEObject Type="Embed" ProgID="Equation.DSMT4" ShapeID="_x0000_i1153" DrawAspect="Content" ObjectID="_1652886192" r:id="rId270"/>
              </w:object>
            </w:r>
            <w:r w:rsidR="009B2650">
              <w:t xml:space="preserve"> </w:t>
            </w:r>
          </w:p>
        </w:tc>
        <w:tc>
          <w:tcPr>
            <w:tcW w:w="1083" w:type="dxa"/>
            <w:vAlign w:val="center"/>
          </w:tcPr>
          <w:p w14:paraId="6AB3349F" w14:textId="4350F9AB" w:rsidR="009B2650" w:rsidRDefault="009B2650" w:rsidP="004E702F">
            <w:pPr>
              <w:pStyle w:val="a4"/>
              <w:keepNext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9B2650" w14:paraId="6E815148" w14:textId="77777777" w:rsidTr="004E702F">
        <w:tc>
          <w:tcPr>
            <w:tcW w:w="7933" w:type="dxa"/>
            <w:vAlign w:val="center"/>
          </w:tcPr>
          <w:p w14:paraId="4AE31F9B" w14:textId="1FBB2734" w:rsidR="009B2650" w:rsidRDefault="000A0C6E" w:rsidP="000A0C6E">
            <w:pPr>
              <w:jc w:val="center"/>
            </w:pPr>
            <w:r w:rsidRPr="000A0C6E">
              <w:rPr>
                <w:position w:val="-34"/>
              </w:rPr>
              <w:object w:dxaOrig="3640" w:dyaOrig="800" w14:anchorId="4048726C">
                <v:shape id="_x0000_i1154" type="#_x0000_t75" style="width:182pt;height:40pt" o:ole="">
                  <v:imagedata r:id="rId271" o:title=""/>
                </v:shape>
                <o:OLEObject Type="Embed" ProgID="Equation.DSMT4" ShapeID="_x0000_i1154" DrawAspect="Content" ObjectID="_1652886193" r:id="rId272"/>
              </w:object>
            </w:r>
            <w:r w:rsidR="009B2650">
              <w:t xml:space="preserve"> </w:t>
            </w:r>
          </w:p>
        </w:tc>
        <w:tc>
          <w:tcPr>
            <w:tcW w:w="1083" w:type="dxa"/>
            <w:vAlign w:val="center"/>
          </w:tcPr>
          <w:p w14:paraId="06405ECB" w14:textId="7DC50E06" w:rsidR="009B2650" w:rsidRDefault="009B2650" w:rsidP="004E702F">
            <w:pPr>
              <w:pStyle w:val="a4"/>
              <w:keepNext/>
              <w:jc w:val="center"/>
            </w:pPr>
            <w:bookmarkStart w:id="32" w:name="_Ref53671081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32"/>
          </w:p>
        </w:tc>
      </w:tr>
    </w:tbl>
    <w:p w14:paraId="7218388E" w14:textId="77777777" w:rsidR="009B2650" w:rsidRDefault="009B2650" w:rsidP="009B2650"/>
    <w:p w14:paraId="263E941A" w14:textId="355650B3" w:rsidR="009B2650" w:rsidRDefault="009B2650" w:rsidP="009B2650">
      <w:r>
        <w:t>식</w:t>
      </w:r>
      <w:r>
        <w:fldChar w:fldCharType="begin"/>
      </w:r>
      <w:r>
        <w:instrText xml:space="preserve"> REF _Ref536710809 \h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38</w:t>
      </w:r>
      <w:r w:rsidR="00986822">
        <w:t>)</w:t>
      </w:r>
      <w:r>
        <w:fldChar w:fldCharType="end"/>
      </w:r>
      <w:r>
        <w:t>~</w:t>
      </w:r>
      <w:r>
        <w:fldChar w:fldCharType="begin"/>
      </w:r>
      <w:r>
        <w:instrText xml:space="preserve"> REF _Ref536710814 \h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40</w:t>
      </w:r>
      <w:r w:rsidR="00986822">
        <w:t>)</w:t>
      </w:r>
      <w:r>
        <w:fldChar w:fldCharType="end"/>
      </w:r>
      <w:r>
        <w:rPr>
          <w:rFonts w:hint="eastAsia"/>
        </w:rPr>
        <w:t xml:space="preserve">의 형상함수는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28571517 \h</w:instrText>
      </w:r>
      <w:r>
        <w:instrText xml:space="preserve"> </w:instrText>
      </w:r>
      <w:r>
        <w:fldChar w:fldCharType="separate"/>
      </w:r>
      <w:r w:rsidR="00986822">
        <w:t xml:space="preserve">Figure </w:t>
      </w:r>
      <w:r w:rsidR="00986822">
        <w:rPr>
          <w:noProof/>
        </w:rPr>
        <w:t>7</w:t>
      </w:r>
      <w:r>
        <w:fldChar w:fldCharType="end"/>
      </w:r>
      <w:r>
        <w:rPr>
          <w:rFonts w:hint="eastAsia"/>
        </w:rPr>
        <w:t>과 같다.</w:t>
      </w:r>
    </w:p>
    <w:p w14:paraId="49C46E4E" w14:textId="77777777" w:rsidR="009B2650" w:rsidRDefault="009B2650" w:rsidP="009B2650">
      <w:pPr>
        <w:keepNext/>
        <w:jc w:val="center"/>
      </w:pPr>
      <w:r w:rsidRPr="00D460ED">
        <w:rPr>
          <w:noProof/>
        </w:rPr>
        <w:lastRenderedPageBreak/>
        <w:drawing>
          <wp:inline distT="0" distB="0" distL="0" distR="0" wp14:anchorId="6856E510" wp14:editId="689E840E">
            <wp:extent cx="2682875" cy="2130425"/>
            <wp:effectExtent l="0" t="0" r="3175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875" cy="213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87D68" w14:textId="18E2A9B1" w:rsidR="009B2650" w:rsidRDefault="009B2650" w:rsidP="009B2650">
      <w:pPr>
        <w:pStyle w:val="a4"/>
        <w:jc w:val="center"/>
      </w:pPr>
      <w:bookmarkStart w:id="33" w:name="_Ref528571517"/>
      <w:r>
        <w:t xml:space="preserve">Figure </w:t>
      </w:r>
      <w:r>
        <w:rPr>
          <w:noProof/>
        </w:rPr>
        <w:fldChar w:fldCharType="begin"/>
      </w:r>
      <w:r>
        <w:rPr>
          <w:noProof/>
        </w:rPr>
        <w:instrText xml:space="preserve"> SEQ Figure \* ARABIC </w:instrText>
      </w:r>
      <w:r>
        <w:rPr>
          <w:noProof/>
        </w:rPr>
        <w:fldChar w:fldCharType="separate"/>
      </w:r>
      <w:r w:rsidR="00986822">
        <w:rPr>
          <w:noProof/>
        </w:rPr>
        <w:t>7</w:t>
      </w:r>
      <w:r>
        <w:rPr>
          <w:noProof/>
        </w:rPr>
        <w:fldChar w:fldCharType="end"/>
      </w:r>
      <w:bookmarkEnd w:id="33"/>
      <w:r>
        <w:t xml:space="preserve"> </w:t>
      </w:r>
      <w:r>
        <w:rPr>
          <w:rFonts w:hint="eastAsia"/>
        </w:rPr>
        <w:t>Variation of the Shape functions for 2</w:t>
      </w:r>
      <w:r w:rsidRPr="00D460ED">
        <w:rPr>
          <w:rFonts w:hint="eastAsia"/>
          <w:vertAlign w:val="superscript"/>
        </w:rPr>
        <w:t>nd</w:t>
      </w:r>
      <w:r>
        <w:rPr>
          <w:rFonts w:hint="eastAsia"/>
        </w:rPr>
        <w:t xml:space="preserve"> </w:t>
      </w:r>
      <w:r>
        <w:t>order polynomial approximation</w:t>
      </w:r>
    </w:p>
    <w:p w14:paraId="197FB4CF" w14:textId="77777777" w:rsidR="009B2650" w:rsidRPr="00D857F4" w:rsidRDefault="009B2650" w:rsidP="009B2650"/>
    <w:p w14:paraId="696B778B" w14:textId="06FDA12D" w:rsidR="00897B7A" w:rsidRDefault="000A0C6E" w:rsidP="009B2650">
      <w:r w:rsidRPr="000A0C6E">
        <w:rPr>
          <w:position w:val="-14"/>
        </w:rPr>
        <w:object w:dxaOrig="680" w:dyaOrig="400" w14:anchorId="35C63FDD">
          <v:shape id="_x0000_i1155" type="#_x0000_t75" style="width:34pt;height:20pt" o:ole="">
            <v:imagedata r:id="rId274" o:title=""/>
          </v:shape>
          <o:OLEObject Type="Embed" ProgID="Equation.DSMT4" ShapeID="_x0000_i1155" DrawAspect="Content" ObjectID="_1652886194" r:id="rId275"/>
        </w:object>
      </w:r>
      <w:r w:rsidR="00897B7A">
        <w:rPr>
          <w:rFonts w:hint="eastAsia"/>
        </w:rPr>
        <w:t xml:space="preserve">의 경우 절점1인 </w:t>
      </w:r>
      <w:r w:rsidRPr="000A0C6E">
        <w:rPr>
          <w:position w:val="-10"/>
        </w:rPr>
        <w:object w:dxaOrig="680" w:dyaOrig="320" w14:anchorId="6ACE6701">
          <v:shape id="_x0000_i1156" type="#_x0000_t75" style="width:34pt;height:16pt" o:ole="">
            <v:imagedata r:id="rId276" o:title=""/>
          </v:shape>
          <o:OLEObject Type="Embed" ProgID="Equation.DSMT4" ShapeID="_x0000_i1156" DrawAspect="Content" ObjectID="_1652886195" r:id="rId277"/>
        </w:object>
      </w:r>
      <w:r w:rsidR="00897B7A">
        <w:rPr>
          <w:rFonts w:hint="eastAsia"/>
        </w:rPr>
        <w:t xml:space="preserve">에서 </w:t>
      </w:r>
      <w:r w:rsidR="00897B7A">
        <w:t>1</w:t>
      </w:r>
      <w:r w:rsidR="00897B7A">
        <w:rPr>
          <w:rFonts w:hint="eastAsia"/>
        </w:rPr>
        <w:t>의 값을 가지며 절점</w:t>
      </w:r>
      <w:r w:rsidR="00897B7A">
        <w:t>2</w:t>
      </w:r>
      <w:r w:rsidR="00897B7A">
        <w:rPr>
          <w:rFonts w:hint="eastAsia"/>
        </w:rPr>
        <w:t>와 절점</w:t>
      </w:r>
      <w:r w:rsidR="00897B7A">
        <w:t>3</w:t>
      </w:r>
      <w:r w:rsidR="00897B7A">
        <w:rPr>
          <w:rFonts w:hint="eastAsia"/>
        </w:rPr>
        <w:t xml:space="preserve">인 </w:t>
      </w:r>
      <w:r w:rsidRPr="000A0C6E">
        <w:rPr>
          <w:position w:val="-10"/>
        </w:rPr>
        <w:object w:dxaOrig="560" w:dyaOrig="320" w14:anchorId="32FE6964">
          <v:shape id="_x0000_i1157" type="#_x0000_t75" style="width:26.5pt;height:16pt" o:ole="">
            <v:imagedata r:id="rId278" o:title=""/>
          </v:shape>
          <o:OLEObject Type="Embed" ProgID="Equation.DSMT4" ShapeID="_x0000_i1157" DrawAspect="Content" ObjectID="_1652886196" r:id="rId279"/>
        </w:object>
      </w:r>
      <w:r w:rsidR="00897B7A">
        <w:rPr>
          <w:rFonts w:hint="eastAsia"/>
        </w:rPr>
        <w:t xml:space="preserve">과 </w:t>
      </w:r>
      <w:r w:rsidRPr="000A0C6E">
        <w:rPr>
          <w:position w:val="-10"/>
        </w:rPr>
        <w:object w:dxaOrig="520" w:dyaOrig="320" w14:anchorId="2E5776C5">
          <v:shape id="_x0000_i1158" type="#_x0000_t75" style="width:26pt;height:16pt" o:ole="">
            <v:imagedata r:id="rId280" o:title=""/>
          </v:shape>
          <o:OLEObject Type="Embed" ProgID="Equation.DSMT4" ShapeID="_x0000_i1158" DrawAspect="Content" ObjectID="_1652886197" r:id="rId281"/>
        </w:object>
      </w:r>
      <w:r w:rsidR="00897B7A">
        <w:rPr>
          <w:rFonts w:hint="eastAsia"/>
        </w:rPr>
        <w:t xml:space="preserve">에서는 </w:t>
      </w:r>
      <w:r w:rsidR="00897B7A">
        <w:t>0</w:t>
      </w:r>
      <w:r w:rsidR="00897B7A">
        <w:rPr>
          <w:rFonts w:hint="eastAsia"/>
        </w:rPr>
        <w:t>의 값을 가진다.</w:t>
      </w:r>
      <w:r w:rsidR="00897B7A">
        <w:t xml:space="preserve"> </w:t>
      </w:r>
      <w:r w:rsidR="00897B7A">
        <w:rPr>
          <w:rFonts w:hint="eastAsia"/>
        </w:rPr>
        <w:t xml:space="preserve">즉 자신의 노드에서만 </w:t>
      </w:r>
      <w:r w:rsidR="00897B7A">
        <w:t>1</w:t>
      </w:r>
      <w:r w:rsidR="00897B7A">
        <w:rPr>
          <w:rFonts w:hint="eastAsia"/>
        </w:rPr>
        <w:t xml:space="preserve">의 값을 가지며 나머지 노드에서는 </w:t>
      </w:r>
      <w:r w:rsidR="00897B7A">
        <w:t>0</w:t>
      </w:r>
      <w:r w:rsidR="00897B7A">
        <w:rPr>
          <w:rFonts w:hint="eastAsia"/>
        </w:rPr>
        <w:t>의 값을 가진다.</w:t>
      </w:r>
      <w:r w:rsidR="00897B7A">
        <w:t xml:space="preserve"> </w:t>
      </w:r>
      <w:r w:rsidRPr="000A0C6E">
        <w:rPr>
          <w:position w:val="-14"/>
        </w:rPr>
        <w:object w:dxaOrig="700" w:dyaOrig="400" w14:anchorId="3CED29EE">
          <v:shape id="_x0000_i1159" type="#_x0000_t75" style="width:35.5pt;height:20pt" o:ole="">
            <v:imagedata r:id="rId282" o:title=""/>
          </v:shape>
          <o:OLEObject Type="Embed" ProgID="Equation.DSMT4" ShapeID="_x0000_i1159" DrawAspect="Content" ObjectID="_1652886198" r:id="rId283"/>
        </w:object>
      </w:r>
      <w:r w:rsidR="00897B7A">
        <w:t xml:space="preserve">, </w:t>
      </w:r>
      <w:r w:rsidRPr="000A0C6E">
        <w:rPr>
          <w:position w:val="-14"/>
        </w:rPr>
        <w:object w:dxaOrig="700" w:dyaOrig="400" w14:anchorId="3A1611A8">
          <v:shape id="_x0000_i1160" type="#_x0000_t75" style="width:35.5pt;height:20pt" o:ole="">
            <v:imagedata r:id="rId284" o:title=""/>
          </v:shape>
          <o:OLEObject Type="Embed" ProgID="Equation.DSMT4" ShapeID="_x0000_i1160" DrawAspect="Content" ObjectID="_1652886199" r:id="rId285"/>
        </w:object>
      </w:r>
      <w:r w:rsidR="00897B7A">
        <w:rPr>
          <w:rFonts w:hint="eastAsia"/>
        </w:rPr>
        <w:t xml:space="preserve"> 또한 동일한 특징을 가진다.</w:t>
      </w:r>
      <w:r w:rsidR="00897B7A">
        <w:t xml:space="preserve"> </w:t>
      </w:r>
      <w:r w:rsidR="00897B7A">
        <w:rPr>
          <w:rFonts w:hint="eastAsia"/>
        </w:rPr>
        <w:t xml:space="preserve">또한 세 형상함수의 합은 항상 </w:t>
      </w:r>
      <w:r w:rsidR="00897B7A">
        <w:t>1</w:t>
      </w:r>
      <w:r w:rsidR="00897B7A">
        <w:rPr>
          <w:rFonts w:hint="eastAsia"/>
        </w:rPr>
        <w:t>의 값을 가진다.</w:t>
      </w:r>
    </w:p>
    <w:p w14:paraId="104A4CFB" w14:textId="77777777" w:rsidR="009B2650" w:rsidRDefault="009B2650" w:rsidP="009B2650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9B2650" w14:paraId="47ED56ED" w14:textId="77777777" w:rsidTr="004E702F">
        <w:tc>
          <w:tcPr>
            <w:tcW w:w="7933" w:type="dxa"/>
            <w:vAlign w:val="center"/>
          </w:tcPr>
          <w:p w14:paraId="0D77EDC9" w14:textId="45B60010" w:rsidR="009B2650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659" w:dyaOrig="400" w14:anchorId="2E17D687">
                <v:shape id="_x0000_i1161" type="#_x0000_t75" style="width:132.5pt;height:20pt" o:ole="">
                  <v:imagedata r:id="rId286" o:title=""/>
                </v:shape>
                <o:OLEObject Type="Embed" ProgID="Equation.DSMT4" ShapeID="_x0000_i1161" DrawAspect="Content" ObjectID="_1652886200" r:id="rId287"/>
              </w:object>
            </w:r>
            <w:r w:rsidR="009B2650">
              <w:t xml:space="preserve"> </w:t>
            </w:r>
          </w:p>
        </w:tc>
        <w:tc>
          <w:tcPr>
            <w:tcW w:w="1083" w:type="dxa"/>
            <w:vAlign w:val="center"/>
          </w:tcPr>
          <w:p w14:paraId="4CE9FF20" w14:textId="788930C1" w:rsidR="009B2650" w:rsidRDefault="009B2650" w:rsidP="004E702F">
            <w:pPr>
              <w:pStyle w:val="a4"/>
              <w:keepNext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72C95F0" w14:textId="77777777" w:rsidR="009B2650" w:rsidRDefault="009B2650" w:rsidP="009B2650"/>
    <w:p w14:paraId="32FCE085" w14:textId="0E1B5C9C" w:rsidR="009B2650" w:rsidRDefault="009B2650" w:rsidP="006404D7"/>
    <w:p w14:paraId="4ABC9461" w14:textId="7B275BD4" w:rsidR="009B2650" w:rsidRPr="009B2650" w:rsidRDefault="009B2650" w:rsidP="006404D7">
      <w:pPr>
        <w:pStyle w:val="3"/>
        <w:numPr>
          <w:ilvl w:val="2"/>
          <w:numId w:val="2"/>
        </w:numPr>
        <w:ind w:leftChars="0" w:firstLineChars="0"/>
      </w:pPr>
      <w:r>
        <w:rPr>
          <w:rFonts w:hint="eastAsia"/>
        </w:rPr>
        <w:t>로컬 좌표계의 글로벌</w:t>
      </w:r>
      <w:r w:rsidR="0032118E">
        <w:rPr>
          <w:rFonts w:hint="eastAsia"/>
        </w:rPr>
        <w:t xml:space="preserve"> </w:t>
      </w:r>
      <w:r>
        <w:rPr>
          <w:rFonts w:hint="eastAsia"/>
        </w:rPr>
        <w:t>좌표계 변환</w:t>
      </w:r>
      <w:r w:rsidR="0032118E">
        <w:rPr>
          <w:rFonts w:hint="eastAsia"/>
        </w:rPr>
        <w:t xml:space="preserve"> - 2차 근사</w:t>
      </w:r>
    </w:p>
    <w:p w14:paraId="74B4724F" w14:textId="0860F30B" w:rsidR="00FB1811" w:rsidRDefault="00A07491" w:rsidP="006404D7">
      <w:r>
        <w:rPr>
          <w:rFonts w:hint="eastAsia"/>
        </w:rPr>
        <w:t>이제 식</w:t>
      </w:r>
      <w:r w:rsidR="00071301">
        <w:fldChar w:fldCharType="begin"/>
      </w:r>
      <w:r w:rsidR="00071301">
        <w:instrText xml:space="preserve"> </w:instrText>
      </w:r>
      <w:r w:rsidR="00071301">
        <w:rPr>
          <w:rFonts w:hint="eastAsia"/>
        </w:rPr>
        <w:instrText>REF _Ref536710297 \h</w:instrText>
      </w:r>
      <w:r w:rsidR="00071301">
        <w:instrText xml:space="preserve"> </w:instrText>
      </w:r>
      <w:r w:rsidR="0007130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35</w:t>
      </w:r>
      <w:r w:rsidR="00986822">
        <w:t>)</w:t>
      </w:r>
      <w:r w:rsidR="00071301">
        <w:fldChar w:fldCharType="end"/>
      </w:r>
      <w:r w:rsidR="00071301">
        <w:t>~</w:t>
      </w:r>
      <w:r w:rsidR="00071301">
        <w:fldChar w:fldCharType="begin"/>
      </w:r>
      <w:r w:rsidR="00071301">
        <w:instrText xml:space="preserve"> REF _Ref536710306 \h </w:instrText>
      </w:r>
      <w:r w:rsidR="0007130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37</w:t>
      </w:r>
      <w:r w:rsidR="00986822">
        <w:t>)</w:t>
      </w:r>
      <w:r w:rsidR="00071301">
        <w:fldChar w:fldCharType="end"/>
      </w:r>
      <w:r>
        <w:rPr>
          <w:rFonts w:hint="eastAsia"/>
        </w:rPr>
        <w:t>의</w:t>
      </w:r>
      <w:r w:rsidR="009B5922">
        <w:rPr>
          <w:rFonts w:hint="eastAsia"/>
        </w:rPr>
        <w:t xml:space="preserve"> </w:t>
      </w:r>
      <w:r w:rsidR="00071301">
        <w:rPr>
          <w:rFonts w:hint="eastAsia"/>
        </w:rPr>
        <w:t xml:space="preserve">글로벌 좌표계 상의 </w:t>
      </w:r>
      <w:r w:rsidR="009B5922">
        <w:rPr>
          <w:rFonts w:hint="eastAsia"/>
        </w:rPr>
        <w:t>형상함수</w:t>
      </w:r>
      <w:r w:rsidR="00071301">
        <w:rPr>
          <w:rFonts w:hint="eastAsia"/>
        </w:rPr>
        <w:t>를</w:t>
      </w:r>
      <w:r>
        <w:rPr>
          <w:rFonts w:hint="eastAsia"/>
        </w:rPr>
        <w:t xml:space="preserve"> </w:t>
      </w:r>
      <w:r w:rsidR="0002331B">
        <w:rPr>
          <w:rFonts w:hint="eastAsia"/>
        </w:rPr>
        <w:t>로컬</w:t>
      </w:r>
      <w:r>
        <w:rPr>
          <w:rFonts w:hint="eastAsia"/>
        </w:rPr>
        <w:t xml:space="preserve"> </w:t>
      </w:r>
      <w:r w:rsidR="00071301">
        <w:rPr>
          <w:rFonts w:hint="eastAsia"/>
        </w:rPr>
        <w:t>좌표계로</w:t>
      </w:r>
      <w:r>
        <w:rPr>
          <w:rFonts w:hint="eastAsia"/>
        </w:rPr>
        <w:t xml:space="preserve"> 변환</w:t>
      </w:r>
      <w:r w:rsidR="00071301">
        <w:rPr>
          <w:rFonts w:hint="eastAsia"/>
        </w:rPr>
        <w:t>하는 것을</w:t>
      </w:r>
      <w:r>
        <w:rPr>
          <w:rFonts w:hint="eastAsia"/>
        </w:rPr>
        <w:t xml:space="preserve"> 생각해 보자.</w:t>
      </w:r>
      <w:r>
        <w:t xml:space="preserve"> </w:t>
      </w:r>
      <w:r w:rsidR="0002331B">
        <w:t>로컬</w:t>
      </w:r>
      <w:r>
        <w:t xml:space="preserve"> </w:t>
      </w:r>
      <w:r>
        <w:rPr>
          <w:rFonts w:hint="eastAsia"/>
        </w:rPr>
        <w:t>좌표계 변환은 요소의 좌표를 정규화 하는데 목적이 있다.</w:t>
      </w:r>
      <w:r>
        <w:t xml:space="preserve"> </w:t>
      </w:r>
      <w:r w:rsidR="00D8186B">
        <w:rPr>
          <w:rFonts w:hint="eastAsia"/>
        </w:rPr>
        <w:t xml:space="preserve">이에 따라 </w:t>
      </w:r>
      <w:r>
        <w:rPr>
          <w:rFonts w:hint="eastAsia"/>
        </w:rPr>
        <w:t xml:space="preserve">1차 다항식에서 절점1과 </w:t>
      </w:r>
      <w:r>
        <w:t>2</w:t>
      </w:r>
      <w:r>
        <w:rPr>
          <w:rFonts w:hint="eastAsia"/>
        </w:rPr>
        <w:t xml:space="preserve">가 </w:t>
      </w:r>
      <w:r w:rsidR="0002331B">
        <w:t>로컬</w:t>
      </w:r>
      <w:r>
        <w:t xml:space="preserve"> </w:t>
      </w:r>
      <w:r>
        <w:rPr>
          <w:rFonts w:hint="eastAsia"/>
        </w:rPr>
        <w:t>좌표계</w:t>
      </w:r>
      <w:r w:rsidR="00CA1711">
        <w:rPr>
          <w:rFonts w:hint="eastAsia"/>
        </w:rPr>
        <w:t xml:space="preserve"> </w:t>
      </w:r>
      <w:r>
        <w:rPr>
          <w:rFonts w:hint="eastAsia"/>
        </w:rPr>
        <w:t xml:space="preserve">상의 </w:t>
      </w:r>
      <w:r>
        <w:t>0</w:t>
      </w:r>
      <w:r>
        <w:rPr>
          <w:rFonts w:hint="eastAsia"/>
        </w:rPr>
        <w:t xml:space="preserve">과 </w:t>
      </w:r>
      <w:r>
        <w:t xml:space="preserve">1 </w:t>
      </w:r>
      <w:r>
        <w:rPr>
          <w:rFonts w:hint="eastAsia"/>
        </w:rPr>
        <w:t xml:space="preserve">혹은 </w:t>
      </w:r>
      <w:r>
        <w:t>-1</w:t>
      </w:r>
      <w:r>
        <w:rPr>
          <w:rFonts w:hint="eastAsia"/>
        </w:rPr>
        <w:t xml:space="preserve">과 </w:t>
      </w:r>
      <w:r>
        <w:t>1</w:t>
      </w:r>
      <w:r>
        <w:rPr>
          <w:rFonts w:hint="eastAsia"/>
        </w:rPr>
        <w:t xml:space="preserve">로 대응되었던 것처럼 </w:t>
      </w:r>
      <w:r>
        <w:t>2</w:t>
      </w:r>
      <w:r>
        <w:rPr>
          <w:rFonts w:hint="eastAsia"/>
        </w:rPr>
        <w:t>차 다항식에서는 절점1,</w:t>
      </w:r>
      <w:r>
        <w:t xml:space="preserve"> 2, 3</w:t>
      </w:r>
      <w:r>
        <w:rPr>
          <w:rFonts w:hint="eastAsia"/>
        </w:rPr>
        <w:t xml:space="preserve">이 </w:t>
      </w:r>
      <w:r w:rsidR="0002331B">
        <w:t>로컬</w:t>
      </w:r>
      <w:r>
        <w:t xml:space="preserve"> </w:t>
      </w:r>
      <w:r>
        <w:rPr>
          <w:rFonts w:hint="eastAsia"/>
        </w:rPr>
        <w:t xml:space="preserve">좌표계의 </w:t>
      </w:r>
      <w:r>
        <w:t>-1,</w:t>
      </w:r>
      <w:r w:rsidR="00CA1711">
        <w:t xml:space="preserve"> </w:t>
      </w:r>
      <w:r>
        <w:t>0,</w:t>
      </w:r>
      <w:r w:rsidR="00CA1711">
        <w:t xml:space="preserve"> </w:t>
      </w:r>
      <w:r>
        <w:t xml:space="preserve">1 로 </w:t>
      </w:r>
      <w:r>
        <w:rPr>
          <w:rFonts w:hint="eastAsia"/>
        </w:rPr>
        <w:t xml:space="preserve">대응되도록 </w:t>
      </w:r>
      <w:r w:rsidR="00CF06AD">
        <w:fldChar w:fldCharType="begin"/>
      </w:r>
      <w:r w:rsidR="00CF06AD">
        <w:instrText xml:space="preserve"> </w:instrText>
      </w:r>
      <w:r w:rsidR="00CF06AD">
        <w:rPr>
          <w:rFonts w:hint="eastAsia"/>
        </w:rPr>
        <w:instrText>REF _Ref528363177 \h</w:instrText>
      </w:r>
      <w:r w:rsidR="00CF06AD">
        <w:instrText xml:space="preserve"> </w:instrText>
      </w:r>
      <w:r w:rsidR="00CF06AD">
        <w:fldChar w:fldCharType="separate"/>
      </w:r>
      <w:r w:rsidR="00986822">
        <w:t xml:space="preserve">Figure </w:t>
      </w:r>
      <w:r w:rsidR="00986822">
        <w:rPr>
          <w:noProof/>
        </w:rPr>
        <w:t>8</w:t>
      </w:r>
      <w:r w:rsidR="00CF06AD">
        <w:fldChar w:fldCharType="end"/>
      </w:r>
      <w:r w:rsidR="00FB1811">
        <w:rPr>
          <w:rFonts w:hint="eastAsia"/>
        </w:rPr>
        <w:t xml:space="preserve">과 같이 </w:t>
      </w:r>
      <w:r>
        <w:rPr>
          <w:rFonts w:hint="eastAsia"/>
        </w:rPr>
        <w:t>생각해 볼 수 있다.</w:t>
      </w:r>
      <w:r>
        <w:t xml:space="preserve"> </w:t>
      </w:r>
    </w:p>
    <w:p w14:paraId="7A7A458B" w14:textId="77777777" w:rsidR="00EE6C4A" w:rsidRDefault="00EE6C4A" w:rsidP="006404D7"/>
    <w:p w14:paraId="5C9A993C" w14:textId="36A20C31" w:rsidR="00FA2768" w:rsidRDefault="00E25DEF" w:rsidP="00FA2768">
      <w:pPr>
        <w:pStyle w:val="a4"/>
        <w:keepNext/>
        <w:jc w:val="center"/>
      </w:pPr>
      <w:bookmarkStart w:id="34" w:name="_Ref528356625"/>
      <w:r w:rsidRPr="00E25DEF">
        <w:rPr>
          <w:noProof/>
        </w:rPr>
        <w:lastRenderedPageBreak/>
        <w:drawing>
          <wp:inline distT="0" distB="0" distL="0" distR="0" wp14:anchorId="2CA99D4D" wp14:editId="0C1C597F">
            <wp:extent cx="2121535" cy="1880235"/>
            <wp:effectExtent l="0" t="0" r="0" b="5715"/>
            <wp:docPr id="39" name="그림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188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C03E07" w14:textId="238A045D" w:rsidR="00FA2768" w:rsidRDefault="00FA2768" w:rsidP="00FA2768">
      <w:pPr>
        <w:pStyle w:val="a4"/>
        <w:jc w:val="center"/>
      </w:pPr>
      <w:bookmarkStart w:id="35" w:name="_Ref528363177"/>
      <w:r>
        <w:t xml:space="preserve">Figure </w:t>
      </w:r>
      <w:r w:rsidR="003D0B59">
        <w:rPr>
          <w:noProof/>
        </w:rPr>
        <w:fldChar w:fldCharType="begin"/>
      </w:r>
      <w:r w:rsidR="003D0B59">
        <w:rPr>
          <w:noProof/>
        </w:rPr>
        <w:instrText xml:space="preserve"> SEQ Figure \* ARABIC </w:instrText>
      </w:r>
      <w:r w:rsidR="003D0B59">
        <w:rPr>
          <w:noProof/>
        </w:rPr>
        <w:fldChar w:fldCharType="separate"/>
      </w:r>
      <w:r w:rsidR="00986822">
        <w:rPr>
          <w:noProof/>
        </w:rPr>
        <w:t>8</w:t>
      </w:r>
      <w:r w:rsidR="003D0B59">
        <w:rPr>
          <w:noProof/>
        </w:rPr>
        <w:fldChar w:fldCharType="end"/>
      </w:r>
      <w:bookmarkEnd w:id="35"/>
      <w:r w:rsidR="00E838AD">
        <w:t xml:space="preserve"> Coordinates transform function</w:t>
      </w:r>
      <w:r w:rsidR="00CA0F01">
        <w:t xml:space="preserve"> </w:t>
      </w:r>
      <w:r w:rsidR="00CA0F01">
        <w:rPr>
          <w:rFonts w:hint="eastAsia"/>
        </w:rPr>
        <w:t>with 2</w:t>
      </w:r>
      <w:r w:rsidR="00CA0F01" w:rsidRPr="00CA0F01">
        <w:rPr>
          <w:rFonts w:hint="eastAsia"/>
          <w:vertAlign w:val="superscript"/>
        </w:rPr>
        <w:t>nd</w:t>
      </w:r>
      <w:r w:rsidR="00CA0F01">
        <w:rPr>
          <w:rFonts w:hint="eastAsia"/>
        </w:rPr>
        <w:t xml:space="preserve"> </w:t>
      </w:r>
      <w:r w:rsidR="00CA0F01">
        <w:t>order polynomial</w:t>
      </w:r>
    </w:p>
    <w:bookmarkEnd w:id="34"/>
    <w:p w14:paraId="4DF34662" w14:textId="143888A6" w:rsidR="00FB1811" w:rsidRDefault="00FB1811" w:rsidP="006404D7"/>
    <w:p w14:paraId="66539111" w14:textId="4411638B" w:rsidR="00897B7A" w:rsidRDefault="00897B7A" w:rsidP="009B5922">
      <w:r>
        <w:rPr>
          <w:rFonts w:hint="eastAsia"/>
        </w:rPr>
        <w:t xml:space="preserve">그림에서 </w:t>
      </w:r>
      <w:r w:rsidR="000A0C6E" w:rsidRPr="000A0C6E">
        <w:rPr>
          <w:position w:val="-14"/>
        </w:rPr>
        <w:object w:dxaOrig="540" w:dyaOrig="400" w14:anchorId="3D007704">
          <v:shape id="_x0000_i1162" type="#_x0000_t75" style="width:27pt;height:20pt" o:ole="">
            <v:imagedata r:id="rId289" o:title=""/>
          </v:shape>
          <o:OLEObject Type="Embed" ProgID="Equation.DSMT4" ShapeID="_x0000_i1162" DrawAspect="Content" ObjectID="_1652886201" r:id="rId290"/>
        </w:object>
      </w:r>
      <w:r>
        <w:t xml:space="preserve"> </w:t>
      </w:r>
      <w:r>
        <w:rPr>
          <w:rFonts w:hint="eastAsia"/>
        </w:rPr>
        <w:t xml:space="preserve">는 세 절점 </w:t>
      </w:r>
      <w:r w:rsidR="000A0C6E" w:rsidRPr="000A0C6E">
        <w:rPr>
          <w:position w:val="-14"/>
        </w:rPr>
        <w:object w:dxaOrig="760" w:dyaOrig="400" w14:anchorId="4DD34979">
          <v:shape id="_x0000_i1163" type="#_x0000_t75" style="width:39pt;height:20pt" o:ole="">
            <v:imagedata r:id="rId291" o:title=""/>
          </v:shape>
          <o:OLEObject Type="Embed" ProgID="Equation.DSMT4" ShapeID="_x0000_i1163" DrawAspect="Content" ObjectID="_1652886202" r:id="rId292"/>
        </w:object>
      </w:r>
      <w:r>
        <w:t xml:space="preserve">, </w:t>
      </w:r>
      <w:r w:rsidR="000A0C6E" w:rsidRPr="000A0C6E">
        <w:rPr>
          <w:position w:val="-14"/>
        </w:rPr>
        <w:object w:dxaOrig="680" w:dyaOrig="400" w14:anchorId="3DA35E6B">
          <v:shape id="_x0000_i1164" type="#_x0000_t75" style="width:34pt;height:20pt" o:ole="">
            <v:imagedata r:id="rId293" o:title=""/>
          </v:shape>
          <o:OLEObject Type="Embed" ProgID="Equation.DSMT4" ShapeID="_x0000_i1164" DrawAspect="Content" ObjectID="_1652886203" r:id="rId294"/>
        </w:object>
      </w:r>
      <w:r>
        <w:t xml:space="preserve">, </w:t>
      </w:r>
      <w:r w:rsidR="000A0C6E" w:rsidRPr="000A0C6E">
        <w:rPr>
          <w:position w:val="-14"/>
        </w:rPr>
        <w:object w:dxaOrig="620" w:dyaOrig="400" w14:anchorId="1D583B04">
          <v:shape id="_x0000_i1165" type="#_x0000_t75" style="width:30.5pt;height:20pt" o:ole="">
            <v:imagedata r:id="rId295" o:title=""/>
          </v:shape>
          <o:OLEObject Type="Embed" ProgID="Equation.DSMT4" ShapeID="_x0000_i1165" DrawAspect="Content" ObjectID="_1652886204" r:id="rId296"/>
        </w:object>
      </w:r>
      <w:r>
        <w:t xml:space="preserve">를 </w:t>
      </w:r>
      <w:r>
        <w:rPr>
          <w:rFonts w:hint="eastAsia"/>
        </w:rPr>
        <w:t>통과하는 곡선이 되어야 한다.</w:t>
      </w:r>
      <w:r>
        <w:t xml:space="preserve"> </w:t>
      </w:r>
      <w:r>
        <w:rPr>
          <w:rFonts w:hint="eastAsia"/>
        </w:rPr>
        <w:t>이상의 조건을 만족하는 곡선을 표현하는 방법은 많이 있을 수 있지만,</w:t>
      </w:r>
      <w:r>
        <w:t xml:space="preserve"> </w:t>
      </w:r>
      <w:r>
        <w:rPr>
          <w:rFonts w:hint="eastAsia"/>
        </w:rPr>
        <w:t>가장 간단한 방법으로 다항식을 이용해 볼 수 있다</w:t>
      </w:r>
    </w:p>
    <w:p w14:paraId="446A043C" w14:textId="77777777" w:rsidR="009B5922" w:rsidRDefault="009B5922" w:rsidP="009B5922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63A33" w14:paraId="01110EF1" w14:textId="77777777" w:rsidTr="002C6BAA">
        <w:tc>
          <w:tcPr>
            <w:tcW w:w="7933" w:type="dxa"/>
            <w:vAlign w:val="center"/>
          </w:tcPr>
          <w:p w14:paraId="291F27D5" w14:textId="31D4CBA6" w:rsidR="00063A33" w:rsidRDefault="000A0C6E" w:rsidP="000A0C6E">
            <w:pPr>
              <w:jc w:val="center"/>
            </w:pPr>
            <w:r w:rsidRPr="000A0C6E">
              <w:rPr>
                <w:position w:val="-12"/>
              </w:rPr>
              <w:object w:dxaOrig="1800" w:dyaOrig="380" w14:anchorId="4B71F0CF">
                <v:shape id="_x0000_i1166" type="#_x0000_t75" style="width:90pt;height:18.5pt" o:ole="">
                  <v:imagedata r:id="rId297" o:title=""/>
                </v:shape>
                <o:OLEObject Type="Embed" ProgID="Equation.DSMT4" ShapeID="_x0000_i1166" DrawAspect="Content" ObjectID="_1652886205" r:id="rId298"/>
              </w:object>
            </w:r>
            <w:r w:rsidR="00063A33">
              <w:t xml:space="preserve"> </w:t>
            </w:r>
          </w:p>
        </w:tc>
        <w:tc>
          <w:tcPr>
            <w:tcW w:w="1083" w:type="dxa"/>
            <w:vAlign w:val="center"/>
          </w:tcPr>
          <w:p w14:paraId="2B47EB0D" w14:textId="036C6126" w:rsidR="00063A33" w:rsidRDefault="00063A33" w:rsidP="00371FF8">
            <w:pPr>
              <w:pStyle w:val="a4"/>
              <w:keepNext/>
              <w:jc w:val="center"/>
            </w:pPr>
            <w:bookmarkStart w:id="36" w:name="_Ref536710559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42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36"/>
          </w:p>
        </w:tc>
      </w:tr>
    </w:tbl>
    <w:p w14:paraId="28B977AE" w14:textId="77777777" w:rsidR="009B5922" w:rsidRDefault="009B5922" w:rsidP="009B5922"/>
    <w:p w14:paraId="6E31219B" w14:textId="77777777" w:rsidR="009B5922" w:rsidRDefault="009B5922" w:rsidP="009B5922">
      <w:r>
        <w:rPr>
          <w:rFonts w:hint="eastAsia"/>
        </w:rPr>
        <w:t>행렬 형태로 표현하면,</w:t>
      </w:r>
    </w:p>
    <w:p w14:paraId="6DE31784" w14:textId="77777777" w:rsidR="009B5922" w:rsidRDefault="009B5922" w:rsidP="009B5922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63A33" w14:paraId="04FBA5CC" w14:textId="77777777" w:rsidTr="002C6BAA">
        <w:tc>
          <w:tcPr>
            <w:tcW w:w="7933" w:type="dxa"/>
            <w:vAlign w:val="center"/>
          </w:tcPr>
          <w:p w14:paraId="0597A42C" w14:textId="221ECB32" w:rsidR="00063A33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800" w:dyaOrig="279" w14:anchorId="43A8A5CE">
                <v:shape id="_x0000_i1167" type="#_x0000_t75" style="width:40pt;height:14.5pt" o:ole="">
                  <v:imagedata r:id="rId299" o:title=""/>
                </v:shape>
                <o:OLEObject Type="Embed" ProgID="Equation.DSMT4" ShapeID="_x0000_i1167" DrawAspect="Content" ObjectID="_1652886206" r:id="rId300"/>
              </w:object>
            </w:r>
            <w:r w:rsidR="00063A33">
              <w:t xml:space="preserve"> </w:t>
            </w:r>
          </w:p>
        </w:tc>
        <w:tc>
          <w:tcPr>
            <w:tcW w:w="1083" w:type="dxa"/>
            <w:vAlign w:val="center"/>
          </w:tcPr>
          <w:p w14:paraId="2581F0B2" w14:textId="2E418842" w:rsidR="00063A33" w:rsidRDefault="00063A33" w:rsidP="00371FF8">
            <w:pPr>
              <w:pStyle w:val="a4"/>
              <w:keepNext/>
              <w:jc w:val="center"/>
            </w:pPr>
            <w:bookmarkStart w:id="37" w:name="_Ref536710658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43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37"/>
          </w:p>
        </w:tc>
      </w:tr>
    </w:tbl>
    <w:p w14:paraId="67813A7D" w14:textId="77777777" w:rsidR="009B5922" w:rsidRDefault="009B5922" w:rsidP="009B5922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63A33" w14:paraId="060D0113" w14:textId="77777777" w:rsidTr="002C6BAA">
        <w:tc>
          <w:tcPr>
            <w:tcW w:w="7933" w:type="dxa"/>
            <w:vAlign w:val="center"/>
          </w:tcPr>
          <w:p w14:paraId="697D165D" w14:textId="14ADB04B" w:rsidR="00063A33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2480" w:dyaOrig="1120" w14:anchorId="36634B34">
                <v:shape id="_x0000_i1168" type="#_x0000_t75" style="width:124pt;height:56pt" o:ole="">
                  <v:imagedata r:id="rId301" o:title=""/>
                </v:shape>
                <o:OLEObject Type="Embed" ProgID="Equation.DSMT4" ShapeID="_x0000_i1168" DrawAspect="Content" ObjectID="_1652886207" r:id="rId302"/>
              </w:object>
            </w:r>
            <w:r w:rsidR="00063A33">
              <w:t xml:space="preserve"> </w:t>
            </w:r>
          </w:p>
        </w:tc>
        <w:tc>
          <w:tcPr>
            <w:tcW w:w="1083" w:type="dxa"/>
            <w:vAlign w:val="center"/>
          </w:tcPr>
          <w:p w14:paraId="7ECFD435" w14:textId="33863358" w:rsidR="00063A33" w:rsidRDefault="00063A33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44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C0984FB" w14:textId="77777777" w:rsidR="009B5922" w:rsidRDefault="009B5922" w:rsidP="009B5922"/>
    <w:p w14:paraId="343F4470" w14:textId="145980B7" w:rsidR="009B5922" w:rsidRDefault="009B5922" w:rsidP="009B5922">
      <w:r>
        <w:rPr>
          <w:rFonts w:hint="eastAsia"/>
        </w:rPr>
        <w:t>식</w:t>
      </w:r>
      <w:r w:rsidR="00E52A90">
        <w:fldChar w:fldCharType="begin"/>
      </w:r>
      <w:r w:rsidR="00E52A90">
        <w:instrText xml:space="preserve"> </w:instrText>
      </w:r>
      <w:r w:rsidR="00E52A90">
        <w:rPr>
          <w:rFonts w:hint="eastAsia"/>
        </w:rPr>
        <w:instrText>REF _Ref536710559 \h</w:instrText>
      </w:r>
      <w:r w:rsidR="00E52A90">
        <w:instrText xml:space="preserve"> </w:instrText>
      </w:r>
      <w:r w:rsidR="00E52A90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42</w:t>
      </w:r>
      <w:r w:rsidR="00986822">
        <w:t>)</w:t>
      </w:r>
      <w:r w:rsidR="00E52A90">
        <w:fldChar w:fldCharType="end"/>
      </w:r>
      <w:r>
        <w:rPr>
          <w:rFonts w:hint="eastAsia"/>
        </w:rPr>
        <w:t>는 위의 세 점을 통과해야 하므로</w:t>
      </w:r>
    </w:p>
    <w:p w14:paraId="7A313973" w14:textId="77777777" w:rsidR="009B5922" w:rsidRDefault="009B5922" w:rsidP="009B5922">
      <w:r>
        <w:tab/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52A90" w14:paraId="7BE3DC44" w14:textId="77777777" w:rsidTr="002C6BAA">
        <w:tc>
          <w:tcPr>
            <w:tcW w:w="7933" w:type="dxa"/>
            <w:vAlign w:val="center"/>
          </w:tcPr>
          <w:p w14:paraId="1A854C79" w14:textId="0A3DBBFD" w:rsidR="00E52A90" w:rsidRDefault="000A0C6E" w:rsidP="000A0C6E">
            <w:pPr>
              <w:jc w:val="center"/>
            </w:pPr>
            <w:r w:rsidRPr="000A0C6E">
              <w:rPr>
                <w:position w:val="-48"/>
              </w:rPr>
              <w:object w:dxaOrig="1540" w:dyaOrig="1080" w14:anchorId="69AAFF58">
                <v:shape id="_x0000_i1169" type="#_x0000_t75" style="width:77.5pt;height:54pt" o:ole="">
                  <v:imagedata r:id="rId303" o:title=""/>
                </v:shape>
                <o:OLEObject Type="Embed" ProgID="Equation.DSMT4" ShapeID="_x0000_i1169" DrawAspect="Content" ObjectID="_1652886208" r:id="rId304"/>
              </w:object>
            </w:r>
            <w:r w:rsidR="00E52A90">
              <w:t xml:space="preserve"> </w:t>
            </w:r>
          </w:p>
        </w:tc>
        <w:tc>
          <w:tcPr>
            <w:tcW w:w="1083" w:type="dxa"/>
            <w:vAlign w:val="center"/>
          </w:tcPr>
          <w:p w14:paraId="06D386B7" w14:textId="398BCC53" w:rsidR="00E52A90" w:rsidRDefault="00E52A90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45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73AA71" w14:textId="77777777" w:rsidR="009B5922" w:rsidRDefault="009B5922" w:rsidP="009B5922"/>
    <w:p w14:paraId="6A5E954D" w14:textId="77777777" w:rsidR="009B5922" w:rsidRDefault="009B5922" w:rsidP="009B5922">
      <w:r>
        <w:rPr>
          <w:rFonts w:hint="eastAsia"/>
        </w:rPr>
        <w:t>행렬형태로 표현하면,</w:t>
      </w:r>
    </w:p>
    <w:p w14:paraId="4992AC86" w14:textId="77777777" w:rsidR="009B5922" w:rsidRDefault="009B5922" w:rsidP="009B5922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52A90" w14:paraId="4C2C7DDA" w14:textId="77777777" w:rsidTr="002C6BAA">
        <w:tc>
          <w:tcPr>
            <w:tcW w:w="7933" w:type="dxa"/>
            <w:vAlign w:val="center"/>
          </w:tcPr>
          <w:p w14:paraId="38E26B67" w14:textId="659F2D58" w:rsidR="00E52A90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840" w:dyaOrig="279" w14:anchorId="1FB75C9C">
                <v:shape id="_x0000_i1170" type="#_x0000_t75" style="width:42pt;height:14.5pt" o:ole="">
                  <v:imagedata r:id="rId305" o:title=""/>
                </v:shape>
                <o:OLEObject Type="Embed" ProgID="Equation.DSMT4" ShapeID="_x0000_i1170" DrawAspect="Content" ObjectID="_1652886209" r:id="rId306"/>
              </w:object>
            </w:r>
            <w:r w:rsidR="00E52A90">
              <w:t xml:space="preserve"> </w:t>
            </w:r>
          </w:p>
        </w:tc>
        <w:tc>
          <w:tcPr>
            <w:tcW w:w="1083" w:type="dxa"/>
            <w:vAlign w:val="center"/>
          </w:tcPr>
          <w:p w14:paraId="613F1599" w14:textId="3A50AECB" w:rsidR="00E52A90" w:rsidRDefault="00E52A90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46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AE39E3D" w14:textId="77777777" w:rsidR="009B5922" w:rsidRDefault="009B5922" w:rsidP="009B5922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52A90" w14:paraId="7ECF9577" w14:textId="77777777" w:rsidTr="002C6BAA">
        <w:tc>
          <w:tcPr>
            <w:tcW w:w="7933" w:type="dxa"/>
            <w:vAlign w:val="center"/>
          </w:tcPr>
          <w:p w14:paraId="7D3BDE2B" w14:textId="06440621" w:rsidR="00E52A90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3420" w:dyaOrig="1120" w14:anchorId="4B26781A">
                <v:shape id="_x0000_i1171" type="#_x0000_t75" style="width:171pt;height:56pt" o:ole="">
                  <v:imagedata r:id="rId307" o:title=""/>
                </v:shape>
                <o:OLEObject Type="Embed" ProgID="Equation.DSMT4" ShapeID="_x0000_i1171" DrawAspect="Content" ObjectID="_1652886210" r:id="rId308"/>
              </w:object>
            </w:r>
            <w:r w:rsidR="00E52A90">
              <w:t xml:space="preserve"> </w:t>
            </w:r>
          </w:p>
        </w:tc>
        <w:tc>
          <w:tcPr>
            <w:tcW w:w="1083" w:type="dxa"/>
            <w:vAlign w:val="center"/>
          </w:tcPr>
          <w:p w14:paraId="7CC7247C" w14:textId="7D4424A2" w:rsidR="00E52A90" w:rsidRDefault="00E52A90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47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604E14" w14:textId="77777777" w:rsidR="009B5922" w:rsidRDefault="009B5922" w:rsidP="009B5922"/>
    <w:p w14:paraId="0CA02DFC" w14:textId="06A2DCB2" w:rsidR="009B5922" w:rsidRDefault="00897B7A" w:rsidP="009B5922">
      <w:r>
        <w:rPr>
          <w:rFonts w:hint="eastAsia"/>
        </w:rPr>
        <w:t xml:space="preserve">미지의 항 </w:t>
      </w:r>
      <w:r w:rsidR="000A0C6E" w:rsidRPr="000A0C6E">
        <w:rPr>
          <w:position w:val="-6"/>
        </w:rPr>
        <w:object w:dxaOrig="200" w:dyaOrig="220" w14:anchorId="4542076D">
          <v:shape id="_x0000_i1172" type="#_x0000_t75" style="width:10pt;height:11.5pt" o:ole="">
            <v:imagedata r:id="rId309" o:title=""/>
          </v:shape>
          <o:OLEObject Type="Embed" ProgID="Equation.DSMT4" ShapeID="_x0000_i1172" DrawAspect="Content" ObjectID="_1652886211" r:id="rId310"/>
        </w:object>
      </w:r>
      <w:r>
        <w:rPr>
          <w:rFonts w:hint="eastAsia"/>
        </w:rPr>
        <w:t xml:space="preserve">는 </w:t>
      </w:r>
      <w:r w:rsidR="000A0C6E" w:rsidRPr="000A0C6E">
        <w:rPr>
          <w:position w:val="-6"/>
        </w:rPr>
        <w:object w:dxaOrig="660" w:dyaOrig="320" w14:anchorId="69324D6F">
          <v:shape id="_x0000_i1173" type="#_x0000_t75" style="width:32.5pt;height:16pt" o:ole="">
            <v:imagedata r:id="rId311" o:title=""/>
          </v:shape>
          <o:OLEObject Type="Embed" ProgID="Equation.DSMT4" ShapeID="_x0000_i1173" DrawAspect="Content" ObjectID="_1652886212" r:id="rId312"/>
        </w:object>
      </w:r>
      <w:r>
        <w:rPr>
          <w:rFonts w:hint="eastAsia"/>
        </w:rPr>
        <w:t>이며,</w:t>
      </w:r>
      <w:r>
        <w:t xml:space="preserve"> </w:t>
      </w:r>
      <w:r>
        <w:rPr>
          <w:rFonts w:hint="eastAsia"/>
        </w:rPr>
        <w:t>이를 식(3</w:t>
      </w:r>
      <w:r>
        <w:t>2</w:t>
      </w:r>
      <w:r>
        <w:rPr>
          <w:rFonts w:hint="eastAsia"/>
        </w:rPr>
        <w:t>)에 대입하면,</w:t>
      </w:r>
    </w:p>
    <w:p w14:paraId="7810D26B" w14:textId="77777777" w:rsidR="009B5922" w:rsidRDefault="009B5922" w:rsidP="009B5922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52A90" w14:paraId="3F1C53E7" w14:textId="77777777" w:rsidTr="002C6BAA">
        <w:tc>
          <w:tcPr>
            <w:tcW w:w="7933" w:type="dxa"/>
            <w:vAlign w:val="center"/>
          </w:tcPr>
          <w:p w14:paraId="021E2A8D" w14:textId="602366A0" w:rsidR="00E52A90" w:rsidRDefault="000A0C6E" w:rsidP="000A0C6E">
            <w:pPr>
              <w:jc w:val="center"/>
            </w:pPr>
            <w:r w:rsidRPr="000A0C6E">
              <w:rPr>
                <w:position w:val="-24"/>
              </w:rPr>
              <w:object w:dxaOrig="4920" w:dyaOrig="660" w14:anchorId="3364CD6B">
                <v:shape id="_x0000_i1174" type="#_x0000_t75" style="width:246pt;height:32.5pt" o:ole="">
                  <v:imagedata r:id="rId313" o:title=""/>
                </v:shape>
                <o:OLEObject Type="Embed" ProgID="Equation.DSMT4" ShapeID="_x0000_i1174" DrawAspect="Content" ObjectID="_1652886213" r:id="rId314"/>
              </w:object>
            </w:r>
            <w:r w:rsidR="00E52A90">
              <w:t xml:space="preserve"> </w:t>
            </w:r>
          </w:p>
        </w:tc>
        <w:tc>
          <w:tcPr>
            <w:tcW w:w="1083" w:type="dxa"/>
            <w:vAlign w:val="center"/>
          </w:tcPr>
          <w:p w14:paraId="5A530CBB" w14:textId="5F5C1AD0" w:rsidR="00E52A90" w:rsidRDefault="00E52A90" w:rsidP="00371FF8">
            <w:pPr>
              <w:pStyle w:val="a4"/>
              <w:keepNext/>
              <w:jc w:val="center"/>
            </w:pPr>
            <w:bookmarkStart w:id="38" w:name="_Ref536710862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48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38"/>
          </w:p>
        </w:tc>
      </w:tr>
    </w:tbl>
    <w:p w14:paraId="57DF0AD7" w14:textId="66A1EB6D" w:rsidR="009B5922" w:rsidRDefault="009B5922" w:rsidP="006404D7"/>
    <w:p w14:paraId="0D521D52" w14:textId="3A00911E" w:rsidR="00FB58EC" w:rsidRDefault="00FB58EC" w:rsidP="00FB58EC"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10862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48</w:t>
      </w:r>
      <w:r w:rsidR="00986822">
        <w:t>)</w:t>
      </w:r>
      <w:r>
        <w:fldChar w:fldCharType="end"/>
      </w:r>
      <w:r>
        <w:rPr>
          <w:rFonts w:hint="eastAsia"/>
        </w:rPr>
        <w:t>은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08419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5</w:t>
      </w:r>
      <w:r w:rsidR="00986822">
        <w:t>)</w:t>
      </w:r>
      <w:r>
        <w:fldChar w:fldCharType="end"/>
      </w:r>
      <w:r>
        <w:rPr>
          <w:rFonts w:hint="eastAsia"/>
        </w:rPr>
        <w:t xml:space="preserve">에서와 유사하게 다음과 같이 로컬좌표계의 형상함수들과 글로벌 좌표계상의 절점 값의 곱으로 표현가능하다. </w:t>
      </w:r>
    </w:p>
    <w:p w14:paraId="223B77F5" w14:textId="77777777" w:rsidR="00FB58EC" w:rsidRDefault="00FB58EC" w:rsidP="00FB58EC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B58EC" w14:paraId="66582433" w14:textId="77777777" w:rsidTr="00FB58EC">
        <w:tc>
          <w:tcPr>
            <w:tcW w:w="7933" w:type="dxa"/>
            <w:vAlign w:val="center"/>
          </w:tcPr>
          <w:p w14:paraId="5E75A913" w14:textId="473F2009" w:rsidR="00FB58EC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3379" w:dyaOrig="400" w14:anchorId="50965AF9">
                <v:shape id="_x0000_i1175" type="#_x0000_t75" style="width:168.5pt;height:20pt" o:ole="">
                  <v:imagedata r:id="rId315" o:title=""/>
                </v:shape>
                <o:OLEObject Type="Embed" ProgID="Equation.DSMT4" ShapeID="_x0000_i1175" DrawAspect="Content" ObjectID="_1652886214" r:id="rId316"/>
              </w:object>
            </w:r>
            <w:r w:rsidR="00FB58EC">
              <w:t xml:space="preserve"> </w:t>
            </w:r>
          </w:p>
        </w:tc>
        <w:tc>
          <w:tcPr>
            <w:tcW w:w="1083" w:type="dxa"/>
            <w:vAlign w:val="center"/>
          </w:tcPr>
          <w:p w14:paraId="62E42B25" w14:textId="6BEA10FA" w:rsidR="00FB58EC" w:rsidRDefault="00FB58EC" w:rsidP="00FB58EC">
            <w:pPr>
              <w:pStyle w:val="a4"/>
              <w:keepNext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CD19BD9" w14:textId="77777777" w:rsidR="00FB58EC" w:rsidRDefault="00FB58EC" w:rsidP="006404D7"/>
    <w:p w14:paraId="72A88D32" w14:textId="4DB35B31" w:rsidR="00153597" w:rsidRDefault="00153597">
      <w:pPr>
        <w:widowControl/>
        <w:wordWrap/>
        <w:autoSpaceDE/>
        <w:autoSpaceDN/>
      </w:pPr>
      <w:r>
        <w:br w:type="page"/>
      </w:r>
    </w:p>
    <w:p w14:paraId="28FD2CA8" w14:textId="5E5C0F55" w:rsidR="00EA4784" w:rsidRDefault="00EA4784" w:rsidP="00EA4784">
      <w:pPr>
        <w:pStyle w:val="2"/>
        <w:numPr>
          <w:ilvl w:val="1"/>
          <w:numId w:val="2"/>
        </w:numPr>
      </w:pPr>
      <w:r>
        <w:lastRenderedPageBreak/>
        <w:t>2</w:t>
      </w:r>
      <w:r>
        <w:rPr>
          <w:rFonts w:hint="eastAsia"/>
        </w:rPr>
        <w:t>차원장</w:t>
      </w:r>
    </w:p>
    <w:p w14:paraId="44B0F873" w14:textId="7E0BB408" w:rsidR="00EA4784" w:rsidRPr="00EA4784" w:rsidRDefault="00EA4784" w:rsidP="00EA4784">
      <w:pPr>
        <w:pStyle w:val="3"/>
        <w:numPr>
          <w:ilvl w:val="2"/>
          <w:numId w:val="2"/>
        </w:numPr>
        <w:ind w:leftChars="0" w:firstLineChars="0"/>
      </w:pPr>
      <w:r>
        <w:t>1</w:t>
      </w:r>
      <w:r>
        <w:rPr>
          <w:rFonts w:hint="eastAsia"/>
        </w:rPr>
        <w:t>차 근사함수</w:t>
      </w:r>
      <w:r w:rsidR="006F66B3">
        <w:rPr>
          <w:rFonts w:hint="eastAsia"/>
        </w:rPr>
        <w:t xml:space="preserve"> </w:t>
      </w:r>
      <w:r w:rsidR="006F66B3">
        <w:t xml:space="preserve">– </w:t>
      </w:r>
      <w:r w:rsidR="006F66B3">
        <w:rPr>
          <w:rFonts w:hint="eastAsia"/>
        </w:rPr>
        <w:t>글로벌 좌</w:t>
      </w:r>
      <w:r w:rsidR="004E702F">
        <w:rPr>
          <w:rFonts w:hint="eastAsia"/>
        </w:rPr>
        <w:t>표계</w:t>
      </w:r>
    </w:p>
    <w:p w14:paraId="7729EFED" w14:textId="13A6E26E" w:rsidR="00392C90" w:rsidRDefault="00EA4784" w:rsidP="00EA4784">
      <w:pPr>
        <w:widowControl/>
        <w:wordWrap/>
        <w:autoSpaceDE/>
        <w:autoSpaceDN/>
      </w:pPr>
      <w:r>
        <w:rPr>
          <w:rFonts w:hint="eastAsia"/>
        </w:rPr>
        <w:t xml:space="preserve"> </w:t>
      </w:r>
      <w:r w:rsidR="00392C90">
        <w:rPr>
          <w:rFonts w:hint="eastAsia"/>
        </w:rPr>
        <w:t xml:space="preserve">지금까지는 </w:t>
      </w:r>
      <w:r w:rsidR="00392C90">
        <w:t>1</w:t>
      </w:r>
      <w:r w:rsidR="00392C90">
        <w:rPr>
          <w:rFonts w:hint="eastAsia"/>
        </w:rPr>
        <w:t>차원 요소에 대한 근사 및 보간함수에 대해 살펴보았다.</w:t>
      </w:r>
      <w:r w:rsidR="00392C90">
        <w:t xml:space="preserve"> </w:t>
      </w:r>
      <w:r w:rsidR="00392C90">
        <w:rPr>
          <w:rFonts w:hint="eastAsia"/>
        </w:rPr>
        <w:t xml:space="preserve">이제 </w:t>
      </w:r>
      <w:r w:rsidR="00392C90">
        <w:t>2</w:t>
      </w:r>
      <w:r w:rsidR="00392C90">
        <w:rPr>
          <w:rFonts w:hint="eastAsia"/>
        </w:rPr>
        <w:t>차원에 대해 살펴보자.</w:t>
      </w:r>
      <w:r w:rsidR="00392C90">
        <w:t xml:space="preserve"> </w:t>
      </w:r>
      <w:r w:rsidR="00392C90">
        <w:rPr>
          <w:rFonts w:hint="eastAsia"/>
        </w:rPr>
        <w:t xml:space="preserve">우선 </w:t>
      </w:r>
      <w:r w:rsidR="00392C90">
        <w:t>2</w:t>
      </w:r>
      <w:r w:rsidR="00392C90">
        <w:rPr>
          <w:rFonts w:hint="eastAsia"/>
        </w:rPr>
        <w:t>차원 요소 중 가장 간단한 형태인 삼각형 요소에 대해 살펴보도록 한다.</w:t>
      </w:r>
    </w:p>
    <w:p w14:paraId="1EE65774" w14:textId="77777777" w:rsidR="00392C90" w:rsidRPr="000D3BCD" w:rsidRDefault="00392C90" w:rsidP="006404D7"/>
    <w:p w14:paraId="7386C3F5" w14:textId="77777777" w:rsidR="004C4E1A" w:rsidRDefault="000D3BCD" w:rsidP="004C4E1A">
      <w:pPr>
        <w:keepNext/>
        <w:jc w:val="center"/>
      </w:pPr>
      <w:r w:rsidRPr="000D3BCD">
        <w:rPr>
          <w:noProof/>
        </w:rPr>
        <w:drawing>
          <wp:inline distT="0" distB="0" distL="0" distR="0" wp14:anchorId="6EAF3B92" wp14:editId="2F362E72">
            <wp:extent cx="2113280" cy="1923415"/>
            <wp:effectExtent l="0" t="0" r="1270" b="635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80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5B677" w14:textId="7F4AC3D9" w:rsidR="00570588" w:rsidRDefault="004C4E1A" w:rsidP="004C4E1A">
      <w:pPr>
        <w:pStyle w:val="a4"/>
        <w:jc w:val="center"/>
      </w:pPr>
      <w:bookmarkStart w:id="39" w:name="_Ref528572603"/>
      <w:r>
        <w:t xml:space="preserve">Figure </w:t>
      </w:r>
      <w:r w:rsidR="001843DE">
        <w:rPr>
          <w:noProof/>
        </w:rPr>
        <w:fldChar w:fldCharType="begin"/>
      </w:r>
      <w:r w:rsidR="001843DE">
        <w:rPr>
          <w:noProof/>
        </w:rPr>
        <w:instrText xml:space="preserve"> SEQ Figure \* ARABIC </w:instrText>
      </w:r>
      <w:r w:rsidR="001843DE">
        <w:rPr>
          <w:noProof/>
        </w:rPr>
        <w:fldChar w:fldCharType="separate"/>
      </w:r>
      <w:r w:rsidR="00986822">
        <w:rPr>
          <w:noProof/>
        </w:rPr>
        <w:t>9</w:t>
      </w:r>
      <w:r w:rsidR="001843DE">
        <w:rPr>
          <w:noProof/>
        </w:rPr>
        <w:fldChar w:fldCharType="end"/>
      </w:r>
      <w:bookmarkEnd w:id="39"/>
      <w:r>
        <w:t xml:space="preserve"> First order two-dimensional triangular elements</w:t>
      </w:r>
    </w:p>
    <w:p w14:paraId="58D8097A" w14:textId="338B4ED9" w:rsidR="004C4E1A" w:rsidRDefault="004C4E1A"/>
    <w:p w14:paraId="58F137D5" w14:textId="5F3B40AD" w:rsidR="002F240B" w:rsidRPr="002F240B" w:rsidRDefault="002F240B">
      <w:r>
        <w:fldChar w:fldCharType="begin"/>
      </w:r>
      <w:r>
        <w:instrText xml:space="preserve"> </w:instrText>
      </w:r>
      <w:r>
        <w:rPr>
          <w:rFonts w:hint="eastAsia"/>
        </w:rPr>
        <w:instrText>REF _Ref528572603 \h</w:instrText>
      </w:r>
      <w:r>
        <w:instrText xml:space="preserve"> </w:instrText>
      </w:r>
      <w:r>
        <w:fldChar w:fldCharType="separate"/>
      </w:r>
      <w:r w:rsidR="00986822">
        <w:t xml:space="preserve">Figure </w:t>
      </w:r>
      <w:r w:rsidR="00986822">
        <w:rPr>
          <w:noProof/>
        </w:rPr>
        <w:t>9</w:t>
      </w:r>
      <w:r>
        <w:fldChar w:fldCharType="end"/>
      </w:r>
      <w:r>
        <w:t xml:space="preserve">에서 </w:t>
      </w:r>
      <w:r>
        <w:rPr>
          <w:rFonts w:hint="eastAsia"/>
        </w:rPr>
        <w:t xml:space="preserve">요소 </w:t>
      </w:r>
      <w:r w:rsidR="000A0C6E" w:rsidRPr="000A0C6E">
        <w:rPr>
          <w:position w:val="-12"/>
        </w:rPr>
        <w:object w:dxaOrig="220" w:dyaOrig="360" w14:anchorId="79351AC3">
          <v:shape id="_x0000_i1176" type="#_x0000_t75" style="width:11.5pt;height:18pt" o:ole="">
            <v:imagedata r:id="rId318" o:title=""/>
          </v:shape>
          <o:OLEObject Type="Embed" ProgID="Equation.DSMT4" ShapeID="_x0000_i1176" DrawAspect="Content" ObjectID="_1652886215" r:id="rId319"/>
        </w:object>
      </w:r>
      <w:r>
        <w:rPr>
          <w:rFonts w:hint="eastAsia"/>
        </w:rPr>
        <w:t xml:space="preserve">에서의 근사해를 </w:t>
      </w:r>
      <w:r w:rsidR="000A0C6E" w:rsidRPr="000A0C6E">
        <w:rPr>
          <w:position w:val="-12"/>
        </w:rPr>
        <w:object w:dxaOrig="240" w:dyaOrig="360" w14:anchorId="3FA9D587">
          <v:shape id="_x0000_i1177" type="#_x0000_t75" style="width:12pt;height:18pt" o:ole="">
            <v:imagedata r:id="rId320" o:title=""/>
          </v:shape>
          <o:OLEObject Type="Embed" ProgID="Equation.DSMT4" ShapeID="_x0000_i1177" DrawAspect="Content" ObjectID="_1652886216" r:id="rId321"/>
        </w:object>
      </w:r>
      <w:r>
        <w:rPr>
          <w:rFonts w:hint="eastAsia"/>
        </w:rPr>
        <w:t xml:space="preserve">라고 하자. </w:t>
      </w:r>
      <w:r>
        <w:t>1</w:t>
      </w:r>
      <w:r>
        <w:rPr>
          <w:rFonts w:hint="eastAsia"/>
        </w:rPr>
        <w:t xml:space="preserve">차원장에서와 마찬가지로 다항식을 이용해 근사해를 표현할 수 있으며 이때 가장 간단한 식은 </w:t>
      </w:r>
      <w:r>
        <w:t>1</w:t>
      </w:r>
      <w:r>
        <w:rPr>
          <w:rFonts w:hint="eastAsia"/>
        </w:rPr>
        <w:t>차 다항식으로 다음과 같이 쓸 수 있다.</w:t>
      </w:r>
    </w:p>
    <w:p w14:paraId="7F58B4D0" w14:textId="091D80EF" w:rsidR="004C4E1A" w:rsidRDefault="004C4E1A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52A90" w14:paraId="7C18AF1C" w14:textId="77777777" w:rsidTr="002C6BAA">
        <w:tc>
          <w:tcPr>
            <w:tcW w:w="7933" w:type="dxa"/>
            <w:vAlign w:val="center"/>
          </w:tcPr>
          <w:p w14:paraId="4CCB1085" w14:textId="4B8525B1" w:rsidR="00E52A90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340" w:dyaOrig="400" w14:anchorId="198B6B51">
                <v:shape id="_x0000_i1178" type="#_x0000_t75" style="width:117pt;height:20pt" o:ole="">
                  <v:imagedata r:id="rId322" o:title=""/>
                </v:shape>
                <o:OLEObject Type="Embed" ProgID="Equation.DSMT4" ShapeID="_x0000_i1178" DrawAspect="Content" ObjectID="_1652886217" r:id="rId323"/>
              </w:object>
            </w:r>
            <w:r w:rsidR="00E52A90">
              <w:t xml:space="preserve"> </w:t>
            </w:r>
          </w:p>
        </w:tc>
        <w:tc>
          <w:tcPr>
            <w:tcW w:w="1083" w:type="dxa"/>
            <w:vAlign w:val="center"/>
          </w:tcPr>
          <w:p w14:paraId="2545A6B2" w14:textId="42829FC9" w:rsidR="00E52A90" w:rsidRDefault="00E52A90" w:rsidP="00371FF8">
            <w:pPr>
              <w:pStyle w:val="a4"/>
              <w:keepNext/>
              <w:jc w:val="center"/>
            </w:pPr>
            <w:bookmarkStart w:id="40" w:name="_Ref536714430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0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0"/>
          </w:p>
        </w:tc>
      </w:tr>
    </w:tbl>
    <w:p w14:paraId="31457CD1" w14:textId="51D220FC" w:rsidR="00D044BA" w:rsidRDefault="00D044BA"/>
    <w:p w14:paraId="05485332" w14:textId="74AAD472" w:rsidR="00D044BA" w:rsidRDefault="00D044BA">
      <w:r>
        <w:rPr>
          <w:rFonts w:hint="eastAsia"/>
        </w:rPr>
        <w:t>행렬 형태로 표현하면,</w:t>
      </w:r>
    </w:p>
    <w:p w14:paraId="58A51139" w14:textId="4F92A2A1" w:rsidR="00D044BA" w:rsidRDefault="00D044BA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52A90" w14:paraId="516D103C" w14:textId="77777777" w:rsidTr="002C6BAA">
        <w:tc>
          <w:tcPr>
            <w:tcW w:w="7933" w:type="dxa"/>
            <w:vAlign w:val="center"/>
          </w:tcPr>
          <w:p w14:paraId="04DBF2D3" w14:textId="2B3A0C97" w:rsidR="00E52A90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440" w:dyaOrig="400" w14:anchorId="67E602FD">
                <v:shape id="_x0000_i1179" type="#_x0000_t75" style="width:1in;height:20pt" o:ole="">
                  <v:imagedata r:id="rId324" o:title=""/>
                </v:shape>
                <o:OLEObject Type="Embed" ProgID="Equation.DSMT4" ShapeID="_x0000_i1179" DrawAspect="Content" ObjectID="_1652886218" r:id="rId325"/>
              </w:object>
            </w:r>
            <w:r w:rsidR="00E52A90">
              <w:t xml:space="preserve"> </w:t>
            </w:r>
          </w:p>
        </w:tc>
        <w:tc>
          <w:tcPr>
            <w:tcW w:w="1083" w:type="dxa"/>
            <w:vAlign w:val="center"/>
          </w:tcPr>
          <w:p w14:paraId="04FF4E57" w14:textId="1D45D24A" w:rsidR="00E52A90" w:rsidRDefault="00E52A90" w:rsidP="00371FF8">
            <w:pPr>
              <w:pStyle w:val="a4"/>
              <w:keepNext/>
              <w:jc w:val="center"/>
            </w:pPr>
            <w:bookmarkStart w:id="41" w:name="_Ref536713629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1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1"/>
          </w:p>
        </w:tc>
      </w:tr>
    </w:tbl>
    <w:p w14:paraId="60410467" w14:textId="53A8CD8B" w:rsidR="00D044BA" w:rsidRDefault="00D044BA">
      <w:r>
        <w:rPr>
          <w:rFonts w:hint="eastAsia"/>
        </w:rPr>
        <w:t>여기서,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52A90" w14:paraId="728891E7" w14:textId="77777777" w:rsidTr="002C6BAA">
        <w:tc>
          <w:tcPr>
            <w:tcW w:w="7933" w:type="dxa"/>
            <w:vAlign w:val="center"/>
          </w:tcPr>
          <w:p w14:paraId="58ED4E3E" w14:textId="1252E438" w:rsidR="00E52A90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3180" w:dyaOrig="440" w14:anchorId="18C4F030">
                <v:shape id="_x0000_i1180" type="#_x0000_t75" style="width:159.5pt;height:21.5pt" o:ole="">
                  <v:imagedata r:id="rId326" o:title=""/>
                </v:shape>
                <o:OLEObject Type="Embed" ProgID="Equation.DSMT4" ShapeID="_x0000_i1180" DrawAspect="Content" ObjectID="_1652886219" r:id="rId327"/>
              </w:object>
            </w:r>
            <w:r w:rsidR="00E52A90">
              <w:t xml:space="preserve"> </w:t>
            </w:r>
          </w:p>
        </w:tc>
        <w:tc>
          <w:tcPr>
            <w:tcW w:w="1083" w:type="dxa"/>
            <w:vAlign w:val="center"/>
          </w:tcPr>
          <w:p w14:paraId="22DF7B44" w14:textId="159B53B7" w:rsidR="00E52A90" w:rsidRDefault="00E52A90" w:rsidP="00371FF8">
            <w:pPr>
              <w:pStyle w:val="a4"/>
              <w:keepNext/>
              <w:jc w:val="center"/>
            </w:pPr>
            <w:bookmarkStart w:id="42" w:name="_Ref536713488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2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2"/>
          </w:p>
        </w:tc>
      </w:tr>
    </w:tbl>
    <w:p w14:paraId="35964EDC" w14:textId="55E277EB" w:rsidR="00252865" w:rsidRDefault="00252865"/>
    <w:p w14:paraId="381EE889" w14:textId="102EABDB" w:rsidR="00D044BA" w:rsidRDefault="00D044BA">
      <w:r>
        <w:rPr>
          <w:rFonts w:hint="eastAsia"/>
        </w:rPr>
        <w:t>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3488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52</w:t>
      </w:r>
      <w:r w:rsidR="00986822">
        <w:t>)</w:t>
      </w:r>
      <w:r w:rsidR="004B0F96">
        <w:fldChar w:fldCharType="end"/>
      </w:r>
      <w:r>
        <w:rPr>
          <w:rFonts w:hint="eastAsia"/>
        </w:rPr>
        <w:t xml:space="preserve">는 </w:t>
      </w:r>
      <w:r w:rsidR="002F240B">
        <w:rPr>
          <w:rFonts w:hint="eastAsia"/>
        </w:rPr>
        <w:t xml:space="preserve">요소를 이루는 세 절점 </w:t>
      </w:r>
      <w:r w:rsidR="002F240B">
        <w:t>1</w:t>
      </w:r>
      <w:r w:rsidR="000A0C6E" w:rsidRPr="000A0C6E">
        <w:rPr>
          <w:position w:val="-14"/>
        </w:rPr>
        <w:object w:dxaOrig="740" w:dyaOrig="400" w14:anchorId="20CD5FB7">
          <v:shape id="_x0000_i1181" type="#_x0000_t75" style="width:36.5pt;height:20pt" o:ole="">
            <v:imagedata r:id="rId328" o:title=""/>
          </v:shape>
          <o:OLEObject Type="Embed" ProgID="Equation.DSMT4" ShapeID="_x0000_i1181" DrawAspect="Content" ObjectID="_1652886220" r:id="rId329"/>
        </w:object>
      </w:r>
      <w:r w:rsidR="002F240B">
        <w:t>, 2</w:t>
      </w:r>
      <w:r w:rsidR="000A0C6E" w:rsidRPr="000A0C6E">
        <w:rPr>
          <w:position w:val="-14"/>
        </w:rPr>
        <w:object w:dxaOrig="780" w:dyaOrig="400" w14:anchorId="793ADF5E">
          <v:shape id="_x0000_i1182" type="#_x0000_t75" style="width:39pt;height:20pt" o:ole="">
            <v:imagedata r:id="rId330" o:title=""/>
          </v:shape>
          <o:OLEObject Type="Embed" ProgID="Equation.DSMT4" ShapeID="_x0000_i1182" DrawAspect="Content" ObjectID="_1652886221" r:id="rId331"/>
        </w:object>
      </w:r>
      <w:r w:rsidR="002F240B">
        <w:t>, 3</w:t>
      </w:r>
      <w:r w:rsidR="000A0C6E" w:rsidRPr="000A0C6E">
        <w:rPr>
          <w:position w:val="-14"/>
        </w:rPr>
        <w:object w:dxaOrig="760" w:dyaOrig="400" w14:anchorId="3EA7AABE">
          <v:shape id="_x0000_i1183" type="#_x0000_t75" style="width:39pt;height:20pt" o:ole="">
            <v:imagedata r:id="rId332" o:title=""/>
          </v:shape>
          <o:OLEObject Type="Embed" ProgID="Equation.DSMT4" ShapeID="_x0000_i1183" DrawAspect="Content" ObjectID="_1652886222" r:id="rId333"/>
        </w:object>
      </w:r>
      <w:r w:rsidR="002F240B">
        <w:rPr>
          <w:rFonts w:hint="eastAsia"/>
        </w:rPr>
        <w:t>에서 만족해야 하므로</w:t>
      </w:r>
      <w:r>
        <w:rPr>
          <w:rFonts w:hint="eastAsia"/>
        </w:rPr>
        <w:t>,</w:t>
      </w:r>
    </w:p>
    <w:p w14:paraId="7E815746" w14:textId="42FE1A21" w:rsidR="00D044BA" w:rsidRDefault="00D044BA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052259D1" w14:textId="77777777" w:rsidTr="002C6BAA">
        <w:tc>
          <w:tcPr>
            <w:tcW w:w="7933" w:type="dxa"/>
            <w:vAlign w:val="center"/>
          </w:tcPr>
          <w:p w14:paraId="6FB08BDB" w14:textId="1A97390B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2380" w:dyaOrig="1120" w14:anchorId="05294D29">
                <v:shape id="_x0000_i1184" type="#_x0000_t75" style="width:119.5pt;height:56pt" o:ole="">
                  <v:imagedata r:id="rId334" o:title=""/>
                </v:shape>
                <o:OLEObject Type="Embed" ProgID="Equation.DSMT4" ShapeID="_x0000_i1184" DrawAspect="Content" ObjectID="_1652886223" r:id="rId335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62F25135" w14:textId="351FB959" w:rsidR="004B0F96" w:rsidRDefault="004B0F96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3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DD17FC6" w14:textId="3641861A" w:rsidR="000D3BCD" w:rsidRDefault="000D3BCD"/>
    <w:p w14:paraId="0AC25BE8" w14:textId="4A1D1859" w:rsidR="00D044BA" w:rsidRDefault="00D044BA">
      <w:r>
        <w:rPr>
          <w:rFonts w:hint="eastAsia"/>
        </w:rPr>
        <w:t>이를 행렬 형태로 쓰면,</w:t>
      </w:r>
    </w:p>
    <w:p w14:paraId="593BE8B2" w14:textId="6A5AD0C0" w:rsidR="00D044BA" w:rsidRDefault="00D044BA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2F6C74FE" w14:textId="77777777" w:rsidTr="002C6BAA">
        <w:tc>
          <w:tcPr>
            <w:tcW w:w="7933" w:type="dxa"/>
            <w:vAlign w:val="center"/>
          </w:tcPr>
          <w:p w14:paraId="7E008B50" w14:textId="09671DCF" w:rsidR="004B0F96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820" w:dyaOrig="279" w14:anchorId="2C873AC0">
                <v:shape id="_x0000_i1185" type="#_x0000_t75" style="width:41.5pt;height:14.5pt" o:ole="">
                  <v:imagedata r:id="rId336" o:title=""/>
                </v:shape>
                <o:OLEObject Type="Embed" ProgID="Equation.DSMT4" ShapeID="_x0000_i1185" DrawAspect="Content" ObjectID="_1652886224" r:id="rId337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75ED65EF" w14:textId="7D8485C6" w:rsidR="004B0F96" w:rsidRDefault="004B0F96" w:rsidP="00371FF8">
            <w:pPr>
              <w:pStyle w:val="a4"/>
              <w:keepNext/>
              <w:jc w:val="center"/>
            </w:pPr>
            <w:bookmarkStart w:id="43" w:name="_Ref536713549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4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3"/>
          </w:p>
        </w:tc>
      </w:tr>
    </w:tbl>
    <w:p w14:paraId="2E07D29D" w14:textId="0B4127A9" w:rsidR="00D044BA" w:rsidRDefault="00D044BA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1DE08282" w14:textId="77777777" w:rsidTr="002C6BAA">
        <w:tc>
          <w:tcPr>
            <w:tcW w:w="7933" w:type="dxa"/>
            <w:vAlign w:val="center"/>
          </w:tcPr>
          <w:p w14:paraId="28B81E00" w14:textId="5C47B271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840" w:dyaOrig="1120" w14:anchorId="7D842014">
                <v:shape id="_x0000_i1186" type="#_x0000_t75" style="width:42pt;height:56pt" o:ole="">
                  <v:imagedata r:id="rId338" o:title=""/>
                </v:shape>
                <o:OLEObject Type="Embed" ProgID="Equation.DSMT4" ShapeID="_x0000_i1186" DrawAspect="Content" ObjectID="_1652886225" r:id="rId339"/>
              </w:object>
            </w:r>
            <w:r w:rsidR="004B0F96">
              <w:t xml:space="preserve">, </w:t>
            </w:r>
            <w:r w:rsidRPr="000A0C6E">
              <w:rPr>
                <w:position w:val="-50"/>
              </w:rPr>
              <w:object w:dxaOrig="1660" w:dyaOrig="1120" w14:anchorId="7C5E1A70">
                <v:shape id="_x0000_i1187" type="#_x0000_t75" style="width:83.5pt;height:56pt" o:ole="">
                  <v:imagedata r:id="rId340" o:title=""/>
                </v:shape>
                <o:OLEObject Type="Embed" ProgID="Equation.DSMT4" ShapeID="_x0000_i1187" DrawAspect="Content" ObjectID="_1652886226" r:id="rId341"/>
              </w:object>
            </w:r>
          </w:p>
        </w:tc>
        <w:tc>
          <w:tcPr>
            <w:tcW w:w="1083" w:type="dxa"/>
            <w:vAlign w:val="center"/>
          </w:tcPr>
          <w:p w14:paraId="3A63B340" w14:textId="77675ABD" w:rsidR="004B0F96" w:rsidRDefault="004B0F96" w:rsidP="00371FF8">
            <w:pPr>
              <w:pStyle w:val="a4"/>
              <w:keepNext/>
              <w:jc w:val="center"/>
            </w:pPr>
            <w:bookmarkStart w:id="44" w:name="_Ref536713571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5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4"/>
          </w:p>
        </w:tc>
      </w:tr>
    </w:tbl>
    <w:p w14:paraId="733D6E36" w14:textId="16BA074E" w:rsidR="00D044BA" w:rsidRDefault="00D044BA"/>
    <w:p w14:paraId="79B6EE36" w14:textId="7223BFFE" w:rsidR="00D044BA" w:rsidRDefault="00D044BA">
      <w:r>
        <w:rPr>
          <w:rFonts w:hint="eastAsia"/>
        </w:rPr>
        <w:t>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3549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54</w:t>
      </w:r>
      <w:r w:rsidR="00986822">
        <w:t>)</w:t>
      </w:r>
      <w:r w:rsidR="004B0F96">
        <w:fldChar w:fldCharType="end"/>
      </w:r>
      <w:r>
        <w:rPr>
          <w:rFonts w:hint="eastAsia"/>
        </w:rPr>
        <w:t>를 풀면</w:t>
      </w:r>
    </w:p>
    <w:p w14:paraId="115180F4" w14:textId="7ECCC7DC" w:rsidR="00D044BA" w:rsidRDefault="00D044BA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5AF42292" w14:textId="77777777" w:rsidTr="002C6BAA">
        <w:tc>
          <w:tcPr>
            <w:tcW w:w="7933" w:type="dxa"/>
            <w:vAlign w:val="center"/>
          </w:tcPr>
          <w:p w14:paraId="7FBB2A62" w14:textId="737EE218" w:rsidR="004B0F96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999" w:dyaOrig="320" w14:anchorId="2337D1A8">
                <v:shape id="_x0000_i1188" type="#_x0000_t75" style="width:50.5pt;height:16pt" o:ole="">
                  <v:imagedata r:id="rId342" o:title=""/>
                </v:shape>
                <o:OLEObject Type="Embed" ProgID="Equation.DSMT4" ShapeID="_x0000_i1188" DrawAspect="Content" ObjectID="_1652886227" r:id="rId343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4A55DC60" w14:textId="09899EA3" w:rsidR="004B0F96" w:rsidRDefault="004B0F96" w:rsidP="00371FF8">
            <w:pPr>
              <w:pStyle w:val="a4"/>
              <w:keepNext/>
              <w:jc w:val="center"/>
            </w:pPr>
            <w:bookmarkStart w:id="45" w:name="_Ref536713620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6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5"/>
          </w:p>
        </w:tc>
      </w:tr>
    </w:tbl>
    <w:p w14:paraId="60B98CA3" w14:textId="4C652A69" w:rsidR="00D044BA" w:rsidRDefault="00D044BA"/>
    <w:p w14:paraId="47E3E79C" w14:textId="54196F14" w:rsidR="00252865" w:rsidRDefault="00252865">
      <w:r>
        <w:rPr>
          <w:rFonts w:hint="eastAsia"/>
        </w:rPr>
        <w:t>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3620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56</w:t>
      </w:r>
      <w:r w:rsidR="00986822">
        <w:t>)</w:t>
      </w:r>
      <w:r w:rsidR="004B0F96">
        <w:fldChar w:fldCharType="end"/>
      </w:r>
      <w:r>
        <w:rPr>
          <w:rFonts w:hint="eastAsia"/>
        </w:rPr>
        <w:t>를 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3629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51</w:t>
      </w:r>
      <w:r w:rsidR="00986822">
        <w:t>)</w:t>
      </w:r>
      <w:r w:rsidR="004B0F96">
        <w:fldChar w:fldCharType="end"/>
      </w:r>
      <w:r>
        <w:rPr>
          <w:rFonts w:hint="eastAsia"/>
        </w:rPr>
        <w:t>에 대입하면,</w:t>
      </w:r>
    </w:p>
    <w:p w14:paraId="6174CC97" w14:textId="58D9B3B1" w:rsidR="00252865" w:rsidRDefault="00252865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58A90E6C" w14:textId="77777777" w:rsidTr="002C6BAA">
        <w:tc>
          <w:tcPr>
            <w:tcW w:w="7933" w:type="dxa"/>
            <w:vAlign w:val="center"/>
          </w:tcPr>
          <w:p w14:paraId="1CCEBBEA" w14:textId="24C05393" w:rsidR="004B0F96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880" w:dyaOrig="400" w14:anchorId="27056A13">
                <v:shape id="_x0000_i1189" type="#_x0000_t75" style="width:93pt;height:20pt" o:ole="">
                  <v:imagedata r:id="rId344" o:title=""/>
                </v:shape>
                <o:OLEObject Type="Embed" ProgID="Equation.DSMT4" ShapeID="_x0000_i1189" DrawAspect="Content" ObjectID="_1652886228" r:id="rId345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420BC59E" w14:textId="70380953" w:rsidR="004B0F96" w:rsidRDefault="004B0F96" w:rsidP="00371FF8">
            <w:pPr>
              <w:pStyle w:val="a4"/>
              <w:keepNext/>
              <w:jc w:val="center"/>
            </w:pPr>
            <w:bookmarkStart w:id="46" w:name="_Ref536713703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7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6"/>
          </w:p>
        </w:tc>
      </w:tr>
    </w:tbl>
    <w:p w14:paraId="72F88984" w14:textId="62CC86F6" w:rsidR="00252865" w:rsidRDefault="00FB58EC">
      <w:r>
        <w:rPr>
          <w:rFonts w:hint="eastAsia"/>
        </w:rPr>
        <w:t>여기서,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26AC5860" w14:textId="77777777" w:rsidTr="002C6BAA">
        <w:tc>
          <w:tcPr>
            <w:tcW w:w="7933" w:type="dxa"/>
            <w:vAlign w:val="center"/>
          </w:tcPr>
          <w:p w14:paraId="62C3E592" w14:textId="2DCD3905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4020" w:dyaOrig="1160" w14:anchorId="77B37A34">
                <v:shape id="_x0000_i1190" type="#_x0000_t75" style="width:201pt;height:57pt" o:ole="">
                  <v:imagedata r:id="rId346" o:title=""/>
                </v:shape>
                <o:OLEObject Type="Embed" ProgID="Equation.DSMT4" ShapeID="_x0000_i1190" DrawAspect="Content" ObjectID="_1652886229" r:id="rId347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104AF52C" w14:textId="2BCBCDFB" w:rsidR="004B0F96" w:rsidRDefault="004B0F96" w:rsidP="00371FF8">
            <w:pPr>
              <w:pStyle w:val="a4"/>
              <w:keepNext/>
              <w:jc w:val="center"/>
            </w:pPr>
            <w:bookmarkStart w:id="47" w:name="_Ref536714439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8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7"/>
          </w:p>
        </w:tc>
      </w:tr>
    </w:tbl>
    <w:p w14:paraId="2D7745C4" w14:textId="5B627F94" w:rsidR="00252865" w:rsidRDefault="00252865">
      <w:r>
        <w:rPr>
          <w:rFonts w:hint="eastAsia"/>
        </w:rPr>
        <w:t>행렬식</w:t>
      </w:r>
      <w:r>
        <w:t>은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5779F359" w14:textId="77777777" w:rsidTr="002C6BAA">
        <w:tc>
          <w:tcPr>
            <w:tcW w:w="7933" w:type="dxa"/>
            <w:vAlign w:val="center"/>
          </w:tcPr>
          <w:p w14:paraId="0A51BB5C" w14:textId="11371206" w:rsidR="004B0F96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4740" w:dyaOrig="400" w14:anchorId="6F38ECAB">
                <v:shape id="_x0000_i1191" type="#_x0000_t75" style="width:237pt;height:20pt" o:ole="">
                  <v:imagedata r:id="rId348" o:title=""/>
                </v:shape>
                <o:OLEObject Type="Embed" ProgID="Equation.DSMT4" ShapeID="_x0000_i1191" DrawAspect="Content" ObjectID="_1652886230" r:id="rId349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7C8D6573" w14:textId="4226BCC5" w:rsidR="004B0F96" w:rsidRDefault="004B0F96" w:rsidP="00371FF8">
            <w:pPr>
              <w:pStyle w:val="a4"/>
              <w:keepNext/>
              <w:jc w:val="center"/>
            </w:pPr>
            <w:bookmarkStart w:id="48" w:name="_Ref536713680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59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8"/>
          </w:p>
        </w:tc>
      </w:tr>
    </w:tbl>
    <w:p w14:paraId="02401948" w14:textId="70167ED9" w:rsidR="00252865" w:rsidRDefault="00252865"/>
    <w:p w14:paraId="2A0D44AB" w14:textId="20454A4C" w:rsidR="00252865" w:rsidRDefault="00252865">
      <w:r>
        <w:rPr>
          <w:rFonts w:hint="eastAsia"/>
        </w:rPr>
        <w:t>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3680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59</w:t>
      </w:r>
      <w:r w:rsidR="00986822">
        <w:t>)</w:t>
      </w:r>
      <w:r w:rsidR="004B0F96">
        <w:fldChar w:fldCharType="end"/>
      </w:r>
      <w:r>
        <w:rPr>
          <w:rFonts w:hint="eastAsia"/>
        </w:rPr>
        <w:t xml:space="preserve">은 삼각형 요소의 면적의 </w:t>
      </w:r>
      <w:r>
        <w:t>2</w:t>
      </w:r>
      <w:r>
        <w:rPr>
          <w:rFonts w:hint="eastAsia"/>
        </w:rPr>
        <w:t>배이다.</w:t>
      </w:r>
    </w:p>
    <w:p w14:paraId="631EF2BF" w14:textId="6AA528AC" w:rsidR="00252865" w:rsidRDefault="00AF2B51">
      <w:r>
        <w:t>1</w:t>
      </w:r>
      <w:r>
        <w:rPr>
          <w:rFonts w:hint="eastAsia"/>
        </w:rPr>
        <w:t>차원장에서와 마찬가지로</w:t>
      </w:r>
      <w:r w:rsidR="006B021A">
        <w:rPr>
          <w:rFonts w:hint="eastAsia"/>
        </w:rPr>
        <w:t xml:space="preserve"> 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3703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57</w:t>
      </w:r>
      <w:r w:rsidR="00986822">
        <w:t>)</w:t>
      </w:r>
      <w:r w:rsidR="004B0F96">
        <w:fldChar w:fldCharType="end"/>
      </w:r>
      <w:r w:rsidR="006B021A">
        <w:rPr>
          <w:rFonts w:hint="eastAsia"/>
        </w:rPr>
        <w:t>의</w:t>
      </w:r>
      <w:r>
        <w:rPr>
          <w:rFonts w:hint="eastAsia"/>
        </w:rPr>
        <w:t xml:space="preserve"> </w:t>
      </w:r>
      <w:r w:rsidR="000A0C6E" w:rsidRPr="000A0C6E">
        <w:rPr>
          <w:position w:val="-6"/>
        </w:rPr>
        <w:object w:dxaOrig="639" w:dyaOrig="320" w14:anchorId="514AB952">
          <v:shape id="_x0000_i1192" type="#_x0000_t75" style="width:32pt;height:16pt" o:ole="">
            <v:imagedata r:id="rId350" o:title=""/>
          </v:shape>
          <o:OLEObject Type="Embed" ProgID="Equation.DSMT4" ShapeID="_x0000_i1192" DrawAspect="Content" ObjectID="_1652886231" r:id="rId351"/>
        </w:object>
      </w:r>
      <w:r w:rsidR="002F240B">
        <w:rPr>
          <w:rFonts w:hint="eastAsia"/>
        </w:rPr>
        <w:t xml:space="preserve">를 형상함수 </w:t>
      </w:r>
      <w:r w:rsidR="000A0C6E" w:rsidRPr="000A0C6E">
        <w:rPr>
          <w:position w:val="-6"/>
        </w:rPr>
        <w:object w:dxaOrig="260" w:dyaOrig="279" w14:anchorId="65BFC1B6">
          <v:shape id="_x0000_i1193" type="#_x0000_t75" style="width:12.5pt;height:14.5pt" o:ole="">
            <v:imagedata r:id="rId352" o:title=""/>
          </v:shape>
          <o:OLEObject Type="Embed" ProgID="Equation.DSMT4" ShapeID="_x0000_i1193" DrawAspect="Content" ObjectID="_1652886232" r:id="rId353"/>
        </w:object>
      </w:r>
      <w:r w:rsidR="002F240B">
        <w:rPr>
          <w:rFonts w:hint="eastAsia"/>
        </w:rPr>
        <w:t>이라고 한다</w:t>
      </w:r>
      <w:r>
        <w:rPr>
          <w:rFonts w:hint="eastAsia"/>
        </w:rPr>
        <w:t>.</w:t>
      </w:r>
      <w:r w:rsidR="00881761">
        <w:rPr>
          <w:rFonts w:hint="eastAsia"/>
        </w:rPr>
        <w:t xml:space="preserve"> </w:t>
      </w:r>
      <w:r w:rsidR="006B021A">
        <w:rPr>
          <w:rFonts w:hint="eastAsia"/>
        </w:rPr>
        <w:t>형상함수를 구하면,</w:t>
      </w:r>
    </w:p>
    <w:p w14:paraId="164BC1A7" w14:textId="77777777" w:rsidR="00881761" w:rsidRPr="006B021A" w:rsidRDefault="00881761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38D6DA0F" w14:textId="77777777" w:rsidTr="002C6BAA">
        <w:tc>
          <w:tcPr>
            <w:tcW w:w="7933" w:type="dxa"/>
            <w:vAlign w:val="center"/>
          </w:tcPr>
          <w:p w14:paraId="45E1F276" w14:textId="45726D00" w:rsidR="004B0F96" w:rsidRDefault="000A0C6E" w:rsidP="000A0C6E">
            <w:pPr>
              <w:jc w:val="center"/>
            </w:pPr>
            <w:r w:rsidRPr="000A0C6E">
              <w:rPr>
                <w:position w:val="-88"/>
              </w:rPr>
              <w:object w:dxaOrig="2980" w:dyaOrig="1900" w14:anchorId="59E932F7">
                <v:shape id="_x0000_i1194" type="#_x0000_t75" style="width:149.5pt;height:95.5pt" o:ole="">
                  <v:imagedata r:id="rId354" o:title=""/>
                </v:shape>
                <o:OLEObject Type="Embed" ProgID="Equation.DSMT4" ShapeID="_x0000_i1194" DrawAspect="Content" ObjectID="_1652886233" r:id="rId355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081F6E4B" w14:textId="20745F8F" w:rsidR="004B0F96" w:rsidRDefault="004B0F96" w:rsidP="00371FF8">
            <w:pPr>
              <w:pStyle w:val="a4"/>
              <w:keepNext/>
              <w:jc w:val="center"/>
            </w:pPr>
            <w:bookmarkStart w:id="49" w:name="_Ref536713786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60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49"/>
          </w:p>
        </w:tc>
      </w:tr>
    </w:tbl>
    <w:p w14:paraId="29AF1CB3" w14:textId="428867D2" w:rsidR="00AF2B51" w:rsidRDefault="00AF2B51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06E7CBA5" w14:textId="77777777" w:rsidTr="002C6BAA">
        <w:tc>
          <w:tcPr>
            <w:tcW w:w="7933" w:type="dxa"/>
            <w:vAlign w:val="center"/>
          </w:tcPr>
          <w:p w14:paraId="6995F470" w14:textId="1A8609C4" w:rsidR="004B0F96" w:rsidRDefault="000A0C6E" w:rsidP="000A0C6E">
            <w:pPr>
              <w:jc w:val="center"/>
            </w:pPr>
            <w:r w:rsidRPr="000A0C6E">
              <w:rPr>
                <w:position w:val="-54"/>
              </w:rPr>
              <w:object w:dxaOrig="1579" w:dyaOrig="1160" w14:anchorId="4E9A1313">
                <v:shape id="_x0000_i1195" type="#_x0000_t75" style="width:78.5pt;height:57pt" o:ole="">
                  <v:imagedata r:id="rId356" o:title=""/>
                </v:shape>
                <o:OLEObject Type="Embed" ProgID="Equation.DSMT4" ShapeID="_x0000_i1195" DrawAspect="Content" ObjectID="_1652886234" r:id="rId357"/>
              </w:object>
            </w:r>
            <w:r w:rsidR="004B0F96">
              <w:t xml:space="preserve"> , </w:t>
            </w:r>
            <w:r w:rsidR="002F240B">
              <w:rPr>
                <w:rFonts w:hint="eastAsia"/>
              </w:rPr>
              <w:t>i,</w:t>
            </w:r>
            <w:r w:rsidR="00FB58EC">
              <w:t xml:space="preserve"> j</w:t>
            </w:r>
            <w:r w:rsidR="002F240B">
              <w:t>,</w:t>
            </w:r>
            <w:r w:rsidR="00FB58EC">
              <w:t xml:space="preserve"> </w:t>
            </w:r>
            <w:r w:rsidR="002F240B">
              <w:t>k</w:t>
            </w:r>
            <w:r w:rsidR="002F240B">
              <w:rPr>
                <w:rFonts w:hint="eastAsia"/>
              </w:rPr>
              <w:t xml:space="preserve">는 </w:t>
            </w:r>
            <w:r w:rsidR="002F240B">
              <w:t>1,2,3</w:t>
            </w:r>
            <w:r w:rsidR="002F240B">
              <w:rPr>
                <w:rFonts w:hint="eastAsia"/>
              </w:rPr>
              <w:t>으로</w:t>
            </w:r>
            <w:r w:rsidR="002F240B">
              <w:t xml:space="preserve"> </w:t>
            </w:r>
            <w:r w:rsidR="002F240B">
              <w:rPr>
                <w:rFonts w:hint="eastAsia"/>
              </w:rPr>
              <w:t>순환하는 수</w:t>
            </w:r>
          </w:p>
        </w:tc>
        <w:tc>
          <w:tcPr>
            <w:tcW w:w="1083" w:type="dxa"/>
            <w:vAlign w:val="center"/>
          </w:tcPr>
          <w:p w14:paraId="38CF61CD" w14:textId="27F47F8E" w:rsidR="004B0F96" w:rsidRDefault="004B0F96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61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1E9B297" w14:textId="4C358B16" w:rsidR="00AF2B51" w:rsidRDefault="00AF2B51"/>
    <w:p w14:paraId="37B55D86" w14:textId="769A2B16" w:rsidR="00153597" w:rsidRDefault="00153597">
      <w:r>
        <w:rPr>
          <w:rFonts w:hint="eastAsia"/>
        </w:rPr>
        <w:t>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3786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60</w:t>
      </w:r>
      <w:r w:rsidR="00986822">
        <w:t>)</w:t>
      </w:r>
      <w:r w:rsidR="004B0F96">
        <w:fldChar w:fldCharType="end"/>
      </w:r>
      <w:r>
        <w:rPr>
          <w:rFonts w:hint="eastAsia"/>
        </w:rPr>
        <w:t>에서</w:t>
      </w:r>
    </w:p>
    <w:p w14:paraId="38C6A813" w14:textId="382AA22A" w:rsidR="00153597" w:rsidRDefault="00153597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7CB8842E" w14:textId="77777777" w:rsidTr="002C6BAA">
        <w:tc>
          <w:tcPr>
            <w:tcW w:w="7933" w:type="dxa"/>
            <w:vAlign w:val="center"/>
          </w:tcPr>
          <w:p w14:paraId="3542BF2F" w14:textId="31EB61A8" w:rsidR="004B0F96" w:rsidRDefault="000A0C6E" w:rsidP="000A0C6E">
            <w:pPr>
              <w:jc w:val="center"/>
            </w:pPr>
            <w:r w:rsidRPr="000A0C6E">
              <w:rPr>
                <w:position w:val="-54"/>
              </w:rPr>
              <w:object w:dxaOrig="4300" w:dyaOrig="1200" w14:anchorId="5B3E78F4">
                <v:shape id="_x0000_i1196" type="#_x0000_t75" style="width:215.5pt;height:60pt" o:ole="">
                  <v:imagedata r:id="rId358" o:title=""/>
                </v:shape>
                <o:OLEObject Type="Embed" ProgID="Equation.DSMT4" ShapeID="_x0000_i1196" DrawAspect="Content" ObjectID="_1652886235" r:id="rId359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5CAD3AE0" w14:textId="0BB9A247" w:rsidR="004B0F96" w:rsidRDefault="004B0F96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62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EE4B2B5" w14:textId="77777777" w:rsidR="00153597" w:rsidRDefault="00153597"/>
    <w:p w14:paraId="2458527C" w14:textId="7D555D2E" w:rsidR="00153597" w:rsidRDefault="00153597">
      <w:r>
        <w:rPr>
          <w:rFonts w:hint="eastAsia"/>
        </w:rPr>
        <w:t>즉,</w:t>
      </w:r>
      <w:r>
        <w:t xml:space="preserve"> </w:t>
      </w:r>
      <w:r>
        <w:rPr>
          <w:rFonts w:hint="eastAsia"/>
        </w:rPr>
        <w:t xml:space="preserve">형상함수는 자신의 절점에서만 </w:t>
      </w:r>
      <w:r>
        <w:t>1</w:t>
      </w:r>
      <w:r>
        <w:rPr>
          <w:rFonts w:hint="eastAsia"/>
        </w:rPr>
        <w:t xml:space="preserve">의 값을 갖고 나머지 절점에서는 </w:t>
      </w:r>
      <w:r>
        <w:t>0</w:t>
      </w:r>
      <w:r>
        <w:rPr>
          <w:rFonts w:hint="eastAsia"/>
        </w:rPr>
        <w:t xml:space="preserve">의 값을 갖는다. 또한 세 형상함수의 합은 항상 </w:t>
      </w:r>
      <w:r>
        <w:t>1</w:t>
      </w:r>
      <w:r>
        <w:rPr>
          <w:rFonts w:hint="eastAsia"/>
        </w:rPr>
        <w:t>이다.</w:t>
      </w:r>
    </w:p>
    <w:p w14:paraId="0779DD66" w14:textId="692F3618" w:rsidR="00153597" w:rsidRDefault="00153597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33609F9A" w14:textId="77777777" w:rsidTr="002C6BAA">
        <w:tc>
          <w:tcPr>
            <w:tcW w:w="7933" w:type="dxa"/>
            <w:vAlign w:val="center"/>
          </w:tcPr>
          <w:p w14:paraId="2EDD0AAF" w14:textId="5E695E77" w:rsidR="004B0F96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3320" w:dyaOrig="400" w14:anchorId="16240216">
                <v:shape id="_x0000_i1197" type="#_x0000_t75" style="width:165pt;height:20pt" o:ole="">
                  <v:imagedata r:id="rId360" o:title=""/>
                </v:shape>
                <o:OLEObject Type="Embed" ProgID="Equation.DSMT4" ShapeID="_x0000_i1197" DrawAspect="Content" ObjectID="_1652886236" r:id="rId361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70EF9CD6" w14:textId="13A9BB2E" w:rsidR="004B0F96" w:rsidRDefault="004B0F96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63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90FC420" w14:textId="52DAB723" w:rsidR="00153597" w:rsidRDefault="00153597"/>
    <w:p w14:paraId="2BB08DD3" w14:textId="4EBDDA50" w:rsidR="000B7C67" w:rsidRDefault="000B7C67">
      <w:r>
        <w:rPr>
          <w:rFonts w:hint="eastAsia"/>
        </w:rPr>
        <w:t xml:space="preserve">형상함수를 이용하여 </w:t>
      </w:r>
      <w:r w:rsidR="007B3B96">
        <w:rPr>
          <w:rFonts w:hint="eastAsia"/>
        </w:rPr>
        <w:t xml:space="preserve">근사해인 </w:t>
      </w:r>
      <w:r>
        <w:rPr>
          <w:rFonts w:hint="eastAsia"/>
        </w:rPr>
        <w:t>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3703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57</w:t>
      </w:r>
      <w:r w:rsidR="00986822">
        <w:t>)</w:t>
      </w:r>
      <w:r w:rsidR="004B0F96">
        <w:fldChar w:fldCharType="end"/>
      </w:r>
      <w:r>
        <w:rPr>
          <w:rFonts w:hint="eastAsia"/>
        </w:rPr>
        <w:t>을 다시쓰면,</w:t>
      </w:r>
    </w:p>
    <w:p w14:paraId="74D648D4" w14:textId="5BB4D53D" w:rsidR="000B7C67" w:rsidRDefault="000B7C67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1B247B3B" w14:textId="77777777" w:rsidTr="002C6BAA">
        <w:tc>
          <w:tcPr>
            <w:tcW w:w="7933" w:type="dxa"/>
            <w:vAlign w:val="center"/>
          </w:tcPr>
          <w:p w14:paraId="37DED3B1" w14:textId="16234F35" w:rsidR="004B0F96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4640" w:dyaOrig="400" w14:anchorId="10F2FD49">
                <v:shape id="_x0000_i1198" type="#_x0000_t75" style="width:231.5pt;height:20pt" o:ole="">
                  <v:imagedata r:id="rId362" o:title=""/>
                </v:shape>
                <o:OLEObject Type="Embed" ProgID="Equation.DSMT4" ShapeID="_x0000_i1198" DrawAspect="Content" ObjectID="_1652886237" r:id="rId363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7A6BF860" w14:textId="0808283F" w:rsidR="004B0F96" w:rsidRDefault="004B0F96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64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E13C6B2" w14:textId="220699CF" w:rsidR="000B7C67" w:rsidRDefault="000B7C67"/>
    <w:p w14:paraId="72475A43" w14:textId="2E545810" w:rsidR="004E702F" w:rsidRPr="004E702F" w:rsidRDefault="004E702F" w:rsidP="004E702F">
      <w:pPr>
        <w:pStyle w:val="3"/>
        <w:numPr>
          <w:ilvl w:val="2"/>
          <w:numId w:val="2"/>
        </w:numPr>
        <w:ind w:leftChars="0" w:firstLineChars="0"/>
      </w:pPr>
      <w:r>
        <w:t>1</w:t>
      </w:r>
      <w:r>
        <w:rPr>
          <w:rFonts w:hint="eastAsia"/>
        </w:rPr>
        <w:t xml:space="preserve">차 근사함수 </w:t>
      </w:r>
      <w:r>
        <w:t xml:space="preserve">– </w:t>
      </w:r>
      <w:r>
        <w:rPr>
          <w:rFonts w:hint="eastAsia"/>
        </w:rPr>
        <w:t xml:space="preserve">로컬 </w:t>
      </w:r>
      <w:r w:rsidR="00FB58EC">
        <w:rPr>
          <w:rFonts w:hint="eastAsia"/>
        </w:rPr>
        <w:t>좌표계</w:t>
      </w:r>
    </w:p>
    <w:p w14:paraId="7BB1E42B" w14:textId="5F5988FB" w:rsidR="00E420B1" w:rsidRPr="00AF2B51" w:rsidRDefault="00E420B1" w:rsidP="00E420B1">
      <w:r>
        <w:rPr>
          <w:rFonts w:hint="eastAsia"/>
        </w:rPr>
        <w:t xml:space="preserve">이제 </w:t>
      </w:r>
      <w:r>
        <w:t>1</w:t>
      </w:r>
      <w:r>
        <w:rPr>
          <w:rFonts w:hint="eastAsia"/>
        </w:rPr>
        <w:t>차원장에서와 마찬가지로 로컬 좌표계에 대해서 살펴보자.</w:t>
      </w:r>
      <w:r>
        <w:t xml:space="preserve"> </w:t>
      </w:r>
      <w:r>
        <w:rPr>
          <w:rFonts w:hint="eastAsia"/>
        </w:rPr>
        <w:t>로컬 좌표계의 목적은 요소의 형상을 정규화하여 표현하는데 있다.</w:t>
      </w:r>
      <w:r>
        <w:t xml:space="preserve"> </w:t>
      </w:r>
      <w:r>
        <w:rPr>
          <w:rFonts w:hint="eastAsia"/>
        </w:rPr>
        <w:t xml:space="preserve">삼각형 요소의 경우는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28575755 \h</w:instrText>
      </w:r>
      <w:r>
        <w:instrText xml:space="preserve"> </w:instrText>
      </w:r>
      <w:r>
        <w:fldChar w:fldCharType="separate"/>
      </w:r>
      <w:r w:rsidR="00986822">
        <w:t xml:space="preserve">Figure </w:t>
      </w:r>
      <w:r w:rsidR="00986822">
        <w:rPr>
          <w:noProof/>
        </w:rPr>
        <w:t>10</w:t>
      </w:r>
      <w:r>
        <w:fldChar w:fldCharType="end"/>
      </w:r>
      <w:r>
        <w:rPr>
          <w:rFonts w:hint="eastAsia"/>
        </w:rPr>
        <w:t>과 같이 글로벌 좌표계의 절점1</w:t>
      </w:r>
      <w:r w:rsidR="000A0C6E" w:rsidRPr="000A0C6E">
        <w:rPr>
          <w:position w:val="-14"/>
        </w:rPr>
        <w:object w:dxaOrig="740" w:dyaOrig="400" w14:anchorId="52F91E34">
          <v:shape id="_x0000_i1199" type="#_x0000_t75" style="width:36.5pt;height:20pt" o:ole="">
            <v:imagedata r:id="rId364" o:title=""/>
          </v:shape>
          <o:OLEObject Type="Embed" ProgID="Equation.DSMT4" ShapeID="_x0000_i1199" DrawAspect="Content" ObjectID="_1652886238" r:id="rId365"/>
        </w:object>
      </w:r>
      <w:r>
        <w:t xml:space="preserve">, </w:t>
      </w:r>
      <w:r w:rsidR="00FB58EC">
        <w:rPr>
          <w:rFonts w:hint="eastAsia"/>
        </w:rPr>
        <w:t>절점</w:t>
      </w:r>
      <w:r>
        <w:t>2</w:t>
      </w:r>
      <w:r w:rsidR="000A0C6E" w:rsidRPr="000A0C6E">
        <w:rPr>
          <w:position w:val="-14"/>
        </w:rPr>
        <w:object w:dxaOrig="780" w:dyaOrig="400" w14:anchorId="074E2AE8">
          <v:shape id="_x0000_i1200" type="#_x0000_t75" style="width:39pt;height:20pt" o:ole="">
            <v:imagedata r:id="rId366" o:title=""/>
          </v:shape>
          <o:OLEObject Type="Embed" ProgID="Equation.DSMT4" ShapeID="_x0000_i1200" DrawAspect="Content" ObjectID="_1652886239" r:id="rId367"/>
        </w:object>
      </w:r>
      <w:r>
        <w:t xml:space="preserve">, </w:t>
      </w:r>
      <w:r w:rsidR="00FB58EC">
        <w:rPr>
          <w:rFonts w:hint="eastAsia"/>
        </w:rPr>
        <w:t>절점</w:t>
      </w:r>
      <w:r>
        <w:t>3</w:t>
      </w:r>
      <w:r w:rsidR="000A0C6E" w:rsidRPr="000A0C6E">
        <w:rPr>
          <w:position w:val="-14"/>
        </w:rPr>
        <w:object w:dxaOrig="760" w:dyaOrig="400" w14:anchorId="31EEDAC0">
          <v:shape id="_x0000_i1201" type="#_x0000_t75" style="width:39pt;height:20pt" o:ole="">
            <v:imagedata r:id="rId368" o:title=""/>
          </v:shape>
          <o:OLEObject Type="Embed" ProgID="Equation.DSMT4" ShapeID="_x0000_i1201" DrawAspect="Content" ObjectID="_1652886240" r:id="rId369"/>
        </w:object>
      </w:r>
      <w:r>
        <w:rPr>
          <w:rFonts w:hint="eastAsia"/>
        </w:rPr>
        <w:t xml:space="preserve">이 로컬 좌표계의 </w:t>
      </w:r>
      <w:r w:rsidR="00FB58EC">
        <w:rPr>
          <w:rFonts w:hint="eastAsia"/>
        </w:rPr>
        <w:t>절점</w:t>
      </w:r>
      <w:r>
        <w:t>1</w:t>
      </w:r>
      <w:r w:rsidR="000A0C6E" w:rsidRPr="000A0C6E">
        <w:rPr>
          <w:position w:val="-14"/>
        </w:rPr>
        <w:object w:dxaOrig="580" w:dyaOrig="400" w14:anchorId="1BB723A9">
          <v:shape id="_x0000_i1202" type="#_x0000_t75" style="width:29.5pt;height:20pt" o:ole="">
            <v:imagedata r:id="rId370" o:title=""/>
          </v:shape>
          <o:OLEObject Type="Embed" ProgID="Equation.DSMT4" ShapeID="_x0000_i1202" DrawAspect="Content" ObjectID="_1652886241" r:id="rId371"/>
        </w:object>
      </w:r>
      <w:r>
        <w:t xml:space="preserve">, </w:t>
      </w:r>
      <w:r w:rsidR="00FB58EC">
        <w:rPr>
          <w:rFonts w:hint="eastAsia"/>
        </w:rPr>
        <w:t>절점</w:t>
      </w:r>
      <w:r>
        <w:t>2</w:t>
      </w:r>
      <w:r w:rsidR="000A0C6E" w:rsidRPr="000A0C6E">
        <w:rPr>
          <w:position w:val="-14"/>
        </w:rPr>
        <w:object w:dxaOrig="540" w:dyaOrig="400" w14:anchorId="25F7F7D1">
          <v:shape id="_x0000_i1203" type="#_x0000_t75" style="width:27pt;height:20pt" o:ole="">
            <v:imagedata r:id="rId372" o:title=""/>
          </v:shape>
          <o:OLEObject Type="Embed" ProgID="Equation.DSMT4" ShapeID="_x0000_i1203" DrawAspect="Content" ObjectID="_1652886242" r:id="rId373"/>
        </w:object>
      </w:r>
      <w:r>
        <w:t xml:space="preserve">, </w:t>
      </w:r>
      <w:r w:rsidR="00FB58EC">
        <w:rPr>
          <w:rFonts w:hint="eastAsia"/>
        </w:rPr>
        <w:t>절점</w:t>
      </w:r>
      <w:r>
        <w:t>3</w:t>
      </w:r>
      <w:r w:rsidR="000A0C6E" w:rsidRPr="000A0C6E">
        <w:rPr>
          <w:position w:val="-14"/>
        </w:rPr>
        <w:object w:dxaOrig="540" w:dyaOrig="400" w14:anchorId="0549E048">
          <v:shape id="_x0000_i1204" type="#_x0000_t75" style="width:27pt;height:20pt" o:ole="">
            <v:imagedata r:id="rId374" o:title=""/>
          </v:shape>
          <o:OLEObject Type="Embed" ProgID="Equation.DSMT4" ShapeID="_x0000_i1204" DrawAspect="Content" ObjectID="_1652886243" r:id="rId375"/>
        </w:object>
      </w:r>
      <w:r>
        <w:rPr>
          <w:rFonts w:hint="eastAsia"/>
        </w:rPr>
        <w:t>로 맵핑 되도록 생각해 볼 수 있다.</w:t>
      </w:r>
      <w:r>
        <w:t xml:space="preserve"> </w:t>
      </w:r>
      <w:r>
        <w:rPr>
          <w:rFonts w:hint="eastAsia"/>
        </w:rPr>
        <w:t xml:space="preserve">이때 로컬 좌표계는 </w:t>
      </w:r>
      <w:r w:rsidR="000A0C6E" w:rsidRPr="000A0C6E">
        <w:rPr>
          <w:position w:val="-6"/>
        </w:rPr>
        <w:object w:dxaOrig="200" w:dyaOrig="220" w14:anchorId="52329F4A">
          <v:shape id="_x0000_i1205" type="#_x0000_t75" style="width:10pt;height:11.5pt" o:ole="">
            <v:imagedata r:id="rId376" o:title=""/>
          </v:shape>
          <o:OLEObject Type="Embed" ProgID="Equation.DSMT4" ShapeID="_x0000_i1205" DrawAspect="Content" ObjectID="_1652886244" r:id="rId377"/>
        </w:object>
      </w:r>
      <w:r>
        <w:rPr>
          <w:rFonts w:hint="eastAsia"/>
        </w:rPr>
        <w:t xml:space="preserve">와 </w:t>
      </w:r>
      <w:r w:rsidR="000A0C6E" w:rsidRPr="000A0C6E">
        <w:rPr>
          <w:position w:val="-6"/>
        </w:rPr>
        <w:object w:dxaOrig="180" w:dyaOrig="220" w14:anchorId="79259206">
          <v:shape id="_x0000_i1206" type="#_x0000_t75" style="width:9.5pt;height:11.5pt" o:ole="">
            <v:imagedata r:id="rId378" o:title=""/>
          </v:shape>
          <o:OLEObject Type="Embed" ProgID="Equation.DSMT4" ShapeID="_x0000_i1206" DrawAspect="Content" ObjectID="_1652886245" r:id="rId379"/>
        </w:object>
      </w:r>
      <w:r>
        <w:rPr>
          <w:rFonts w:hint="eastAsia"/>
        </w:rPr>
        <w:t>로 나타내기로 한다.</w:t>
      </w:r>
    </w:p>
    <w:p w14:paraId="2C41ECED" w14:textId="77777777" w:rsidR="00E420B1" w:rsidRPr="00E420B1" w:rsidRDefault="00E420B1" w:rsidP="004E702F"/>
    <w:p w14:paraId="783AC73D" w14:textId="77777777" w:rsidR="004E702F" w:rsidRPr="004E702F" w:rsidRDefault="004E702F"/>
    <w:p w14:paraId="2227FAF9" w14:textId="425597C7" w:rsidR="00153597" w:rsidRDefault="00D80829" w:rsidP="00153597">
      <w:pPr>
        <w:keepNext/>
        <w:jc w:val="center"/>
      </w:pPr>
      <w:r w:rsidRPr="00D80829">
        <w:rPr>
          <w:noProof/>
        </w:rPr>
        <w:drawing>
          <wp:inline distT="0" distB="0" distL="0" distR="0" wp14:anchorId="41E2D855" wp14:editId="546F0668">
            <wp:extent cx="5098415" cy="2933065"/>
            <wp:effectExtent l="0" t="0" r="6985" b="0"/>
            <wp:docPr id="42" name="그림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8415" cy="293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714A2" w14:textId="56ACB13B" w:rsidR="00165344" w:rsidRDefault="00153597" w:rsidP="00165344">
      <w:pPr>
        <w:pStyle w:val="a4"/>
        <w:jc w:val="center"/>
      </w:pPr>
      <w:bookmarkStart w:id="50" w:name="_Ref528575755"/>
      <w:r>
        <w:t xml:space="preserve">Figure </w:t>
      </w:r>
      <w:r w:rsidR="001843DE">
        <w:rPr>
          <w:noProof/>
        </w:rPr>
        <w:fldChar w:fldCharType="begin"/>
      </w:r>
      <w:r w:rsidR="001843DE">
        <w:rPr>
          <w:noProof/>
        </w:rPr>
        <w:instrText xml:space="preserve"> SEQ Figure \* ARABIC </w:instrText>
      </w:r>
      <w:r w:rsidR="001843DE">
        <w:rPr>
          <w:noProof/>
        </w:rPr>
        <w:fldChar w:fldCharType="separate"/>
      </w:r>
      <w:r w:rsidR="00986822">
        <w:rPr>
          <w:noProof/>
        </w:rPr>
        <w:t>10</w:t>
      </w:r>
      <w:r w:rsidR="001843DE">
        <w:rPr>
          <w:noProof/>
        </w:rPr>
        <w:fldChar w:fldCharType="end"/>
      </w:r>
      <w:bookmarkEnd w:id="50"/>
      <w:r w:rsidR="00D80829">
        <w:t xml:space="preserve"> </w:t>
      </w:r>
      <w:r w:rsidR="00D80829">
        <w:rPr>
          <w:rFonts w:hint="eastAsia"/>
        </w:rPr>
        <w:t>Coordinate</w:t>
      </w:r>
      <w:r w:rsidR="00D80829">
        <w:t>s</w:t>
      </w:r>
      <w:r w:rsidR="00D80829">
        <w:rPr>
          <w:rFonts w:hint="eastAsia"/>
        </w:rPr>
        <w:t xml:space="preserve"> transform function with 1</w:t>
      </w:r>
      <w:r w:rsidR="00D80829" w:rsidRPr="00BB59F2">
        <w:rPr>
          <w:rFonts w:hint="eastAsia"/>
          <w:vertAlign w:val="superscript"/>
        </w:rPr>
        <w:t>st</w:t>
      </w:r>
      <w:r w:rsidR="00D80829">
        <w:rPr>
          <w:rFonts w:hint="eastAsia"/>
        </w:rPr>
        <w:t xml:space="preserve"> </w:t>
      </w:r>
      <w:r w:rsidR="00D80829">
        <w:t xml:space="preserve">order polynomial </w:t>
      </w:r>
      <w:r w:rsidR="00D80829">
        <w:rPr>
          <w:rFonts w:hint="eastAsia"/>
        </w:rPr>
        <w:t xml:space="preserve">in </w:t>
      </w:r>
      <w:r w:rsidR="00D80829">
        <w:t>2D</w:t>
      </w:r>
    </w:p>
    <w:p w14:paraId="5C7D4D07" w14:textId="77777777" w:rsidR="00FB58EC" w:rsidRDefault="00FB58EC" w:rsidP="00FB58EC"/>
    <w:p w14:paraId="149C02DD" w14:textId="56A72375" w:rsidR="00FB58EC" w:rsidRDefault="00FB58EC" w:rsidP="00FB58EC">
      <w:r>
        <w:t>식</w:t>
      </w:r>
      <w:r>
        <w:fldChar w:fldCharType="begin"/>
      </w:r>
      <w:r>
        <w:instrText xml:space="preserve"> REF _Ref536714430 \h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50</w:t>
      </w:r>
      <w:r w:rsidR="00986822">
        <w:t>)</w:t>
      </w:r>
      <w:r>
        <w:fldChar w:fldCharType="end"/>
      </w:r>
      <w:r>
        <w:rPr>
          <w:rFonts w:hint="eastAsia"/>
        </w:rPr>
        <w:t>~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13786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60</w:t>
      </w:r>
      <w:r w:rsidR="00986822">
        <w:t>)</w:t>
      </w:r>
      <w:r>
        <w:fldChar w:fldCharType="end"/>
      </w:r>
      <w:r>
        <w:rPr>
          <w:rFonts w:hint="eastAsia"/>
        </w:rPr>
        <w:t>의 과정을 거쳐 로컬 좌표계 상의 형상함수를 구하면,</w:t>
      </w:r>
    </w:p>
    <w:p w14:paraId="40268BD6" w14:textId="77777777" w:rsidR="00FB58EC" w:rsidRDefault="00FB58EC" w:rsidP="00FB58EC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B58EC" w14:paraId="0D239E9D" w14:textId="77777777" w:rsidTr="00FB58EC">
        <w:tc>
          <w:tcPr>
            <w:tcW w:w="7933" w:type="dxa"/>
            <w:vAlign w:val="center"/>
          </w:tcPr>
          <w:p w14:paraId="21CF6962" w14:textId="6BB185D0" w:rsidR="00FB58EC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820" w:dyaOrig="400" w14:anchorId="47796E5F">
                <v:shape id="_x0000_i1207" type="#_x0000_t75" style="width:90.5pt;height:20pt" o:ole="">
                  <v:imagedata r:id="rId381" o:title=""/>
                </v:shape>
                <o:OLEObject Type="Embed" ProgID="Equation.DSMT4" ShapeID="_x0000_i1207" DrawAspect="Content" ObjectID="_1652886246" r:id="rId382"/>
              </w:object>
            </w:r>
            <w:r w:rsidR="00FB58EC">
              <w:t xml:space="preserve"> </w:t>
            </w:r>
          </w:p>
        </w:tc>
        <w:tc>
          <w:tcPr>
            <w:tcW w:w="1083" w:type="dxa"/>
            <w:vAlign w:val="center"/>
          </w:tcPr>
          <w:p w14:paraId="2D0AA9DF" w14:textId="7952DDED" w:rsidR="00FB58EC" w:rsidRDefault="00FB58EC" w:rsidP="00FB58EC">
            <w:pPr>
              <w:pStyle w:val="a4"/>
              <w:keepNext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FB58EC" w14:paraId="3C88DE72" w14:textId="77777777" w:rsidTr="00FB58EC">
        <w:tc>
          <w:tcPr>
            <w:tcW w:w="7933" w:type="dxa"/>
            <w:vAlign w:val="center"/>
          </w:tcPr>
          <w:p w14:paraId="2A88B545" w14:textId="08A2B62D" w:rsidR="00FB58EC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260" w:dyaOrig="400" w14:anchorId="08068213">
                <v:shape id="_x0000_i1208" type="#_x0000_t75" style="width:62.5pt;height:20pt" o:ole="">
                  <v:imagedata r:id="rId383" o:title=""/>
                </v:shape>
                <o:OLEObject Type="Embed" ProgID="Equation.DSMT4" ShapeID="_x0000_i1208" DrawAspect="Content" ObjectID="_1652886247" r:id="rId384"/>
              </w:object>
            </w:r>
            <w:r w:rsidR="00FB58EC">
              <w:t xml:space="preserve"> </w:t>
            </w:r>
          </w:p>
        </w:tc>
        <w:tc>
          <w:tcPr>
            <w:tcW w:w="1083" w:type="dxa"/>
            <w:vAlign w:val="center"/>
          </w:tcPr>
          <w:p w14:paraId="599ECF70" w14:textId="20EC91C8" w:rsidR="00FB58EC" w:rsidRDefault="00FB58EC" w:rsidP="00FB58EC">
            <w:pPr>
              <w:pStyle w:val="a4"/>
              <w:keepNext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FB58EC" w14:paraId="4669275E" w14:textId="77777777" w:rsidTr="00FB58EC">
        <w:tc>
          <w:tcPr>
            <w:tcW w:w="7933" w:type="dxa"/>
            <w:vAlign w:val="center"/>
          </w:tcPr>
          <w:p w14:paraId="69CA7E53" w14:textId="7A5566D2" w:rsidR="00FB58EC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219" w:dyaOrig="400" w14:anchorId="5F0FF308">
                <v:shape id="_x0000_i1209" type="#_x0000_t75" style="width:60.5pt;height:20pt" o:ole="">
                  <v:imagedata r:id="rId385" o:title=""/>
                </v:shape>
                <o:OLEObject Type="Embed" ProgID="Equation.DSMT4" ShapeID="_x0000_i1209" DrawAspect="Content" ObjectID="_1652886248" r:id="rId386"/>
              </w:object>
            </w:r>
            <w:r w:rsidR="00FB58EC">
              <w:t xml:space="preserve"> </w:t>
            </w:r>
          </w:p>
        </w:tc>
        <w:tc>
          <w:tcPr>
            <w:tcW w:w="1083" w:type="dxa"/>
            <w:vAlign w:val="center"/>
          </w:tcPr>
          <w:p w14:paraId="185D17DD" w14:textId="635B9A50" w:rsidR="00FB58EC" w:rsidRDefault="00FB58EC" w:rsidP="00FB58EC">
            <w:pPr>
              <w:pStyle w:val="a4"/>
              <w:keepNext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B180FD3" w14:textId="77777777" w:rsidR="00FB58EC" w:rsidRDefault="00FB58EC" w:rsidP="00FB58EC"/>
    <w:p w14:paraId="7523E0D9" w14:textId="77777777" w:rsidR="00FB58EC" w:rsidRDefault="00FB58EC" w:rsidP="00FB58EC">
      <w:r>
        <w:rPr>
          <w:rFonts w:hint="eastAsia"/>
        </w:rPr>
        <w:t>이에 따라 로컬 좌표계 상의 근사해는</w:t>
      </w:r>
    </w:p>
    <w:p w14:paraId="7C75E4CE" w14:textId="31B72F43" w:rsidR="00FB58EC" w:rsidRDefault="00FB58EC" w:rsidP="00FB58EC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B58EC" w14:paraId="07F2AC0B" w14:textId="77777777" w:rsidTr="00FB58EC">
        <w:tc>
          <w:tcPr>
            <w:tcW w:w="7933" w:type="dxa"/>
            <w:vAlign w:val="center"/>
          </w:tcPr>
          <w:p w14:paraId="51D7BC54" w14:textId="512872A5" w:rsidR="00FB58EC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4520" w:dyaOrig="400" w14:anchorId="48CB2814">
                <v:shape id="_x0000_i1210" type="#_x0000_t75" style="width:226pt;height:20pt" o:ole="">
                  <v:imagedata r:id="rId387" o:title=""/>
                </v:shape>
                <o:OLEObject Type="Embed" ProgID="Equation.DSMT4" ShapeID="_x0000_i1210" DrawAspect="Content" ObjectID="_1652886249" r:id="rId388"/>
              </w:object>
            </w:r>
          </w:p>
        </w:tc>
        <w:tc>
          <w:tcPr>
            <w:tcW w:w="1083" w:type="dxa"/>
            <w:vAlign w:val="center"/>
          </w:tcPr>
          <w:p w14:paraId="5C60C857" w14:textId="0A9C73D4" w:rsidR="00FB58EC" w:rsidRDefault="00FB58EC" w:rsidP="00FB58EC">
            <w:pPr>
              <w:pStyle w:val="a4"/>
              <w:keepNext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5AE081B" w14:textId="168E75D9" w:rsidR="00165344" w:rsidRDefault="00165344"/>
    <w:p w14:paraId="724BC991" w14:textId="6A8994C8" w:rsidR="00FB58EC" w:rsidRDefault="00FB58EC" w:rsidP="00FB58EC">
      <w:pPr>
        <w:pStyle w:val="3"/>
        <w:numPr>
          <w:ilvl w:val="2"/>
          <w:numId w:val="2"/>
        </w:numPr>
        <w:ind w:leftChars="0" w:firstLineChars="0"/>
      </w:pPr>
      <w:r>
        <w:rPr>
          <w:rFonts w:hint="eastAsia"/>
        </w:rPr>
        <w:t>로컬 좌표계의 글로벌</w:t>
      </w:r>
      <w:r w:rsidR="00BD5C2B">
        <w:rPr>
          <w:rFonts w:hint="eastAsia"/>
        </w:rPr>
        <w:t xml:space="preserve"> </w:t>
      </w:r>
      <w:r>
        <w:rPr>
          <w:rFonts w:hint="eastAsia"/>
        </w:rPr>
        <w:t xml:space="preserve">좌표계 변환 </w:t>
      </w:r>
      <w:r>
        <w:t>- 1</w:t>
      </w:r>
      <w:r>
        <w:rPr>
          <w:rFonts w:hint="eastAsia"/>
        </w:rPr>
        <w:t>차 근사</w:t>
      </w:r>
    </w:p>
    <w:p w14:paraId="602F8E80" w14:textId="5EFD1337" w:rsidR="00EF30A5" w:rsidRDefault="000B7C67">
      <w:r>
        <w:rPr>
          <w:rFonts w:hint="eastAsia"/>
        </w:rPr>
        <w:t>글로벌</w:t>
      </w:r>
      <w:r w:rsidR="00024DC8">
        <w:rPr>
          <w:rFonts w:hint="eastAsia"/>
        </w:rPr>
        <w:t xml:space="preserve"> 좌표는 </w:t>
      </w:r>
      <w:r>
        <w:rPr>
          <w:rFonts w:hint="eastAsia"/>
        </w:rPr>
        <w:t>로컬</w:t>
      </w:r>
      <w:r w:rsidR="00024DC8">
        <w:rPr>
          <w:rFonts w:hint="eastAsia"/>
        </w:rPr>
        <w:t xml:space="preserve"> 좌표로부터 얻어지며 </w:t>
      </w:r>
      <w:r w:rsidR="00024DC8">
        <w:t>1</w:t>
      </w:r>
      <w:r w:rsidR="00024DC8">
        <w:rPr>
          <w:rFonts w:hint="eastAsia"/>
        </w:rPr>
        <w:t>차 선형인 경우 다음과 같이 써 볼 수 있다.</w:t>
      </w:r>
    </w:p>
    <w:p w14:paraId="398B897A" w14:textId="77777777" w:rsidR="00024DC8" w:rsidRDefault="00024DC8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48B7727E" w14:textId="77777777" w:rsidTr="002C6BAA">
        <w:tc>
          <w:tcPr>
            <w:tcW w:w="7933" w:type="dxa"/>
            <w:vAlign w:val="center"/>
          </w:tcPr>
          <w:p w14:paraId="16E9F2FE" w14:textId="7DB6DF2F" w:rsidR="004B0F96" w:rsidRDefault="000A0C6E" w:rsidP="000A0C6E">
            <w:pPr>
              <w:jc w:val="center"/>
            </w:pPr>
            <w:r w:rsidRPr="000A0C6E">
              <w:rPr>
                <w:position w:val="-12"/>
              </w:rPr>
              <w:object w:dxaOrig="1680" w:dyaOrig="360" w14:anchorId="66193AF1">
                <v:shape id="_x0000_i1211" type="#_x0000_t75" style="width:84pt;height:18pt" o:ole="">
                  <v:imagedata r:id="rId389" o:title=""/>
                </v:shape>
                <o:OLEObject Type="Embed" ProgID="Equation.DSMT4" ShapeID="_x0000_i1211" DrawAspect="Content" ObjectID="_1652886250" r:id="rId390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281BAC8D" w14:textId="7EF37600" w:rsidR="004B0F96" w:rsidRDefault="004B0F96" w:rsidP="00371FF8">
            <w:pPr>
              <w:pStyle w:val="a4"/>
              <w:keepNext/>
              <w:jc w:val="center"/>
            </w:pPr>
            <w:bookmarkStart w:id="51" w:name="_Ref536720701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69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1"/>
          </w:p>
        </w:tc>
      </w:tr>
      <w:tr w:rsidR="004B0F96" w14:paraId="430F6BD3" w14:textId="77777777" w:rsidTr="002C6BAA">
        <w:tc>
          <w:tcPr>
            <w:tcW w:w="7933" w:type="dxa"/>
            <w:vAlign w:val="center"/>
          </w:tcPr>
          <w:p w14:paraId="0DD0C437" w14:textId="62085E44" w:rsidR="004B0F96" w:rsidRDefault="000A0C6E" w:rsidP="000A0C6E">
            <w:pPr>
              <w:jc w:val="center"/>
            </w:pPr>
            <w:r w:rsidRPr="000A0C6E">
              <w:rPr>
                <w:position w:val="-12"/>
              </w:rPr>
              <w:object w:dxaOrig="1640" w:dyaOrig="360" w14:anchorId="4C37E35A">
                <v:shape id="_x0000_i1212" type="#_x0000_t75" style="width:82pt;height:18pt" o:ole="">
                  <v:imagedata r:id="rId391" o:title=""/>
                </v:shape>
                <o:OLEObject Type="Embed" ProgID="Equation.DSMT4" ShapeID="_x0000_i1212" DrawAspect="Content" ObjectID="_1652886251" r:id="rId392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1D042516" w14:textId="2176F748" w:rsidR="004B0F96" w:rsidRDefault="004B0F96" w:rsidP="00371FF8">
            <w:pPr>
              <w:pStyle w:val="a4"/>
              <w:keepNext/>
              <w:jc w:val="center"/>
            </w:pPr>
            <w:bookmarkStart w:id="52" w:name="_Ref536720992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0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2"/>
          </w:p>
        </w:tc>
      </w:tr>
    </w:tbl>
    <w:p w14:paraId="7DE3E5A5" w14:textId="77777777" w:rsidR="000B7C67" w:rsidRDefault="000B7C67"/>
    <w:p w14:paraId="1E609250" w14:textId="0CC596D2" w:rsidR="00024DC8" w:rsidRDefault="00024DC8">
      <w:r>
        <w:rPr>
          <w:rFonts w:hint="eastAsia"/>
        </w:rPr>
        <w:t>행렬로 나타내면,</w:t>
      </w:r>
    </w:p>
    <w:p w14:paraId="13379DA1" w14:textId="77777777" w:rsidR="00024DC8" w:rsidRDefault="00024DC8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5F0C95B7" w14:textId="77777777" w:rsidTr="002C6BAA">
        <w:tc>
          <w:tcPr>
            <w:tcW w:w="7933" w:type="dxa"/>
            <w:vAlign w:val="center"/>
          </w:tcPr>
          <w:p w14:paraId="6BCE01E0" w14:textId="69E91E62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1820" w:dyaOrig="1120" w14:anchorId="39407B10">
                <v:shape id="_x0000_i1213" type="#_x0000_t75" style="width:90.5pt;height:56pt" o:ole="">
                  <v:imagedata r:id="rId393" o:title=""/>
                </v:shape>
                <o:OLEObject Type="Embed" ProgID="Equation.DSMT4" ShapeID="_x0000_i1213" DrawAspect="Content" ObjectID="_1652886252" r:id="rId394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592AEE80" w14:textId="25CEE857" w:rsidR="004B0F96" w:rsidRDefault="004B0F96" w:rsidP="00371FF8">
            <w:pPr>
              <w:pStyle w:val="a4"/>
              <w:keepNext/>
              <w:jc w:val="center"/>
            </w:pPr>
            <w:bookmarkStart w:id="53" w:name="_Ref536714041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1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3"/>
          </w:p>
        </w:tc>
      </w:tr>
      <w:tr w:rsidR="004B0F96" w14:paraId="3A2B1364" w14:textId="77777777" w:rsidTr="002C6BAA">
        <w:tc>
          <w:tcPr>
            <w:tcW w:w="7933" w:type="dxa"/>
            <w:vAlign w:val="center"/>
          </w:tcPr>
          <w:p w14:paraId="4532F411" w14:textId="2F592140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1800" w:dyaOrig="1120" w14:anchorId="7395C531">
                <v:shape id="_x0000_i1214" type="#_x0000_t75" style="width:90pt;height:56pt" o:ole="">
                  <v:imagedata r:id="rId395" o:title=""/>
                </v:shape>
                <o:OLEObject Type="Embed" ProgID="Equation.DSMT4" ShapeID="_x0000_i1214" DrawAspect="Content" ObjectID="_1652886253" r:id="rId396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4ECA18ED" w14:textId="5B6BECD6" w:rsidR="004B0F96" w:rsidRDefault="004B0F96" w:rsidP="00371FF8">
            <w:pPr>
              <w:pStyle w:val="a4"/>
              <w:keepNext/>
              <w:jc w:val="center"/>
            </w:pPr>
            <w:bookmarkStart w:id="54" w:name="_Ref536714048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2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4"/>
          </w:p>
        </w:tc>
      </w:tr>
    </w:tbl>
    <w:p w14:paraId="2FC475D6" w14:textId="6FB0D441" w:rsidR="00024DC8" w:rsidRDefault="00024DC8"/>
    <w:p w14:paraId="43B84DA5" w14:textId="17D175B6" w:rsidR="00024DC8" w:rsidRDefault="00E420B1" w:rsidP="00024DC8">
      <w:r>
        <w:rPr>
          <w:rFonts w:hint="eastAsia"/>
        </w:rPr>
        <w:t xml:space="preserve">위 식에서 로컬 좌표 </w:t>
      </w:r>
      <w:r w:rsidR="000A0C6E" w:rsidRPr="000A0C6E">
        <w:rPr>
          <w:position w:val="-14"/>
        </w:rPr>
        <w:object w:dxaOrig="580" w:dyaOrig="400" w14:anchorId="79E53C8F">
          <v:shape id="_x0000_i1215" type="#_x0000_t75" style="width:29.5pt;height:20pt" o:ole="">
            <v:imagedata r:id="rId397" o:title=""/>
          </v:shape>
          <o:OLEObject Type="Embed" ProgID="Equation.DSMT4" ShapeID="_x0000_i1215" DrawAspect="Content" ObjectID="_1652886254" r:id="rId398"/>
        </w:object>
      </w:r>
      <w:r>
        <w:t>,</w:t>
      </w:r>
      <w:r w:rsidR="000A0C6E" w:rsidRPr="000A0C6E">
        <w:rPr>
          <w:position w:val="-14"/>
        </w:rPr>
        <w:object w:dxaOrig="540" w:dyaOrig="400" w14:anchorId="296B17DD">
          <v:shape id="_x0000_i1216" type="#_x0000_t75" style="width:27pt;height:20pt" o:ole="">
            <v:imagedata r:id="rId399" o:title=""/>
          </v:shape>
          <o:OLEObject Type="Embed" ProgID="Equation.DSMT4" ShapeID="_x0000_i1216" DrawAspect="Content" ObjectID="_1652886255" r:id="rId400"/>
        </w:object>
      </w:r>
      <w:r>
        <w:t>,</w:t>
      </w:r>
      <w:r w:rsidR="000A0C6E" w:rsidRPr="000A0C6E">
        <w:rPr>
          <w:position w:val="-14"/>
        </w:rPr>
        <w:object w:dxaOrig="540" w:dyaOrig="400" w14:anchorId="5D7338A6">
          <v:shape id="_x0000_i1217" type="#_x0000_t75" style="width:27pt;height:20pt" o:ole="">
            <v:imagedata r:id="rId401" o:title=""/>
          </v:shape>
          <o:OLEObject Type="Embed" ProgID="Equation.DSMT4" ShapeID="_x0000_i1217" DrawAspect="Content" ObjectID="_1652886256" r:id="rId402"/>
        </w:object>
      </w:r>
      <w:r>
        <w:rPr>
          <w:rFonts w:hint="eastAsia"/>
        </w:rPr>
        <w:t xml:space="preserve">에 대한 글로벌 좌표로의 변환값이 </w:t>
      </w:r>
      <w:r w:rsidR="000A0C6E" w:rsidRPr="000A0C6E">
        <w:rPr>
          <w:position w:val="-14"/>
        </w:rPr>
        <w:object w:dxaOrig="740" w:dyaOrig="400" w14:anchorId="2F659813">
          <v:shape id="_x0000_i1218" type="#_x0000_t75" style="width:36.5pt;height:20pt" o:ole="">
            <v:imagedata r:id="rId403" o:title=""/>
          </v:shape>
          <o:OLEObject Type="Embed" ProgID="Equation.DSMT4" ShapeID="_x0000_i1218" DrawAspect="Content" ObjectID="_1652886257" r:id="rId404"/>
        </w:object>
      </w:r>
      <w:r>
        <w:t>,</w:t>
      </w:r>
      <w:r w:rsidR="000A0C6E" w:rsidRPr="000A0C6E">
        <w:rPr>
          <w:position w:val="-14"/>
        </w:rPr>
        <w:object w:dxaOrig="780" w:dyaOrig="400" w14:anchorId="04CE9710">
          <v:shape id="_x0000_i1219" type="#_x0000_t75" style="width:39pt;height:20pt" o:ole="">
            <v:imagedata r:id="rId405" o:title=""/>
          </v:shape>
          <o:OLEObject Type="Embed" ProgID="Equation.DSMT4" ShapeID="_x0000_i1219" DrawAspect="Content" ObjectID="_1652886258" r:id="rId406"/>
        </w:object>
      </w:r>
      <w:r>
        <w:t>,</w:t>
      </w:r>
      <w:r w:rsidR="000A0C6E" w:rsidRPr="000A0C6E">
        <w:rPr>
          <w:position w:val="-14"/>
        </w:rPr>
        <w:object w:dxaOrig="760" w:dyaOrig="400" w14:anchorId="261C5301">
          <v:shape id="_x0000_i1220" type="#_x0000_t75" style="width:39pt;height:20pt" o:ole="">
            <v:imagedata r:id="rId407" o:title=""/>
          </v:shape>
          <o:OLEObject Type="Embed" ProgID="Equation.DSMT4" ShapeID="_x0000_i1220" DrawAspect="Content" ObjectID="_1652886259" r:id="rId408"/>
        </w:object>
      </w:r>
      <w:r>
        <w:rPr>
          <w:rFonts w:hint="eastAsia"/>
        </w:rPr>
        <w:t>이므로</w:t>
      </w:r>
    </w:p>
    <w:p w14:paraId="37F52BB4" w14:textId="77777777" w:rsidR="00024DC8" w:rsidRDefault="00024DC8" w:rsidP="00024DC8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722988FF" w14:textId="77777777" w:rsidTr="002C6BAA">
        <w:tc>
          <w:tcPr>
            <w:tcW w:w="7933" w:type="dxa"/>
            <w:vAlign w:val="center"/>
          </w:tcPr>
          <w:p w14:paraId="17E770AF" w14:textId="487525C7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2180" w:dyaOrig="1120" w14:anchorId="62166381">
                <v:shape id="_x0000_i1221" type="#_x0000_t75" style="width:108.5pt;height:56pt" o:ole="">
                  <v:imagedata r:id="rId409" o:title=""/>
                </v:shape>
                <o:OLEObject Type="Embed" ProgID="Equation.DSMT4" ShapeID="_x0000_i1221" DrawAspect="Content" ObjectID="_1652886260" r:id="rId410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24DA9F99" w14:textId="501097D2" w:rsidR="004B0F96" w:rsidRDefault="004B0F96" w:rsidP="00371FF8">
            <w:pPr>
              <w:pStyle w:val="a4"/>
              <w:keepNext/>
              <w:jc w:val="center"/>
            </w:pPr>
            <w:bookmarkStart w:id="55" w:name="_Ref536713953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3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5"/>
          </w:p>
        </w:tc>
      </w:tr>
      <w:tr w:rsidR="004B0F96" w14:paraId="7CAFEEDD" w14:textId="77777777" w:rsidTr="002C6BAA">
        <w:tc>
          <w:tcPr>
            <w:tcW w:w="7933" w:type="dxa"/>
            <w:vAlign w:val="center"/>
          </w:tcPr>
          <w:p w14:paraId="43C5A9DB" w14:textId="515356A7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2180" w:dyaOrig="1120" w14:anchorId="4B83C48F">
                <v:shape id="_x0000_i1222" type="#_x0000_t75" style="width:108.5pt;height:56pt" o:ole="">
                  <v:imagedata r:id="rId411" o:title=""/>
                </v:shape>
                <o:OLEObject Type="Embed" ProgID="Equation.DSMT4" ShapeID="_x0000_i1222" DrawAspect="Content" ObjectID="_1652886261" r:id="rId412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11120E01" w14:textId="183762D3" w:rsidR="004B0F96" w:rsidRDefault="004B0F96" w:rsidP="00371FF8">
            <w:pPr>
              <w:pStyle w:val="a4"/>
              <w:keepNext/>
              <w:jc w:val="center"/>
            </w:pPr>
            <w:bookmarkStart w:id="56" w:name="_Ref536713959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4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6"/>
          </w:p>
        </w:tc>
      </w:tr>
    </w:tbl>
    <w:p w14:paraId="1B7AB079" w14:textId="69EDB923" w:rsidR="00FD75DD" w:rsidRDefault="00FD75DD"/>
    <w:p w14:paraId="5FE45AAA" w14:textId="7C2AB5F2" w:rsidR="000B7C67" w:rsidRDefault="000B7C67">
      <w:r>
        <w:rPr>
          <w:rFonts w:hint="eastAsia"/>
        </w:rPr>
        <w:t>역행렬을 취하여 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3953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3</w:t>
      </w:r>
      <w:r w:rsidR="00986822">
        <w:t>)</w:t>
      </w:r>
      <w:r w:rsidR="004B0F96">
        <w:fldChar w:fldCharType="end"/>
      </w:r>
      <w:r w:rsidR="004B0F96">
        <w:t xml:space="preserve"> </w:t>
      </w:r>
      <w:r w:rsidR="004B0F96">
        <w:rPr>
          <w:rFonts w:hint="eastAsia"/>
        </w:rPr>
        <w:t>및 식</w:t>
      </w:r>
      <w:r w:rsidR="004B0F96">
        <w:fldChar w:fldCharType="begin"/>
      </w:r>
      <w:r w:rsidR="004B0F96">
        <w:instrText xml:space="preserve"> REF _Ref536713959 \h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4</w:t>
      </w:r>
      <w:r w:rsidR="00986822">
        <w:t>)</w:t>
      </w:r>
      <w:r w:rsidR="004B0F96">
        <w:fldChar w:fldCharType="end"/>
      </w:r>
      <w:r>
        <w:rPr>
          <w:rFonts w:hint="eastAsia"/>
        </w:rPr>
        <w:t>의 미지항 벡터를 구하면,</w:t>
      </w:r>
    </w:p>
    <w:p w14:paraId="064D98DB" w14:textId="77777777" w:rsidR="000B7C67" w:rsidRPr="004B0F96" w:rsidRDefault="000B7C67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64CF460B" w14:textId="77777777" w:rsidTr="002C6BAA">
        <w:tc>
          <w:tcPr>
            <w:tcW w:w="7933" w:type="dxa"/>
            <w:vAlign w:val="center"/>
          </w:tcPr>
          <w:p w14:paraId="64BC296D" w14:textId="6245D9DF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2340" w:dyaOrig="1160" w14:anchorId="42C34ACA">
                <v:shape id="_x0000_i1223" type="#_x0000_t75" style="width:117pt;height:57pt" o:ole="">
                  <v:imagedata r:id="rId413" o:title=""/>
                </v:shape>
                <o:OLEObject Type="Embed" ProgID="Equation.DSMT4" ShapeID="_x0000_i1223" DrawAspect="Content" ObjectID="_1652886262" r:id="rId414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218E2286" w14:textId="0AE6DD11" w:rsidR="004B0F96" w:rsidRDefault="004B0F96" w:rsidP="00371FF8">
            <w:pPr>
              <w:pStyle w:val="a4"/>
              <w:keepNext/>
              <w:jc w:val="center"/>
            </w:pPr>
            <w:bookmarkStart w:id="57" w:name="_Ref536714001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5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7"/>
          </w:p>
        </w:tc>
      </w:tr>
      <w:tr w:rsidR="004B0F96" w14:paraId="35F34008" w14:textId="77777777" w:rsidTr="002C6BAA">
        <w:tc>
          <w:tcPr>
            <w:tcW w:w="7933" w:type="dxa"/>
            <w:vAlign w:val="center"/>
          </w:tcPr>
          <w:p w14:paraId="7BCA2FED" w14:textId="4A4963CA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2340" w:dyaOrig="1160" w14:anchorId="5BB19DC3">
                <v:shape id="_x0000_i1224" type="#_x0000_t75" style="width:117pt;height:57pt" o:ole="">
                  <v:imagedata r:id="rId415" o:title=""/>
                </v:shape>
                <o:OLEObject Type="Embed" ProgID="Equation.DSMT4" ShapeID="_x0000_i1224" DrawAspect="Content" ObjectID="_1652886263" r:id="rId416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169D91E8" w14:textId="4D3362FF" w:rsidR="004B0F96" w:rsidRDefault="004B0F96" w:rsidP="00371FF8">
            <w:pPr>
              <w:pStyle w:val="a4"/>
              <w:keepNext/>
              <w:jc w:val="center"/>
            </w:pPr>
            <w:bookmarkStart w:id="58" w:name="_Ref536714009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6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8"/>
          </w:p>
        </w:tc>
      </w:tr>
    </w:tbl>
    <w:p w14:paraId="1D30BF95" w14:textId="5961A773" w:rsidR="004F36FE" w:rsidRDefault="004F36FE"/>
    <w:p w14:paraId="1261C976" w14:textId="50EDBF62" w:rsidR="00A63730" w:rsidRDefault="000B7C67">
      <w:r>
        <w:t>식</w:t>
      </w:r>
      <w:r w:rsidR="004B0F96">
        <w:fldChar w:fldCharType="begin"/>
      </w:r>
      <w:r w:rsidR="004B0F96">
        <w:instrText xml:space="preserve"> REF _Ref536714001 \h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5</w:t>
      </w:r>
      <w:r w:rsidR="00986822">
        <w:t>)</w:t>
      </w:r>
      <w:r w:rsidR="004B0F96">
        <w:fldChar w:fldCharType="end"/>
      </w:r>
      <w:r w:rsidR="004B0F96">
        <w:t xml:space="preserve"> </w:t>
      </w:r>
      <w:r w:rsidR="004B0F96">
        <w:rPr>
          <w:rFonts w:hint="eastAsia"/>
        </w:rPr>
        <w:t>및 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4009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6</w:t>
      </w:r>
      <w:r w:rsidR="00986822">
        <w:t>)</w:t>
      </w:r>
      <w:r w:rsidR="004B0F96">
        <w:fldChar w:fldCharType="end"/>
      </w:r>
      <w:r w:rsidR="004B0F96">
        <w:rPr>
          <w:rFonts w:hint="eastAsia"/>
        </w:rPr>
        <w:t>를</w:t>
      </w:r>
      <w:r>
        <w:rPr>
          <w:rFonts w:hint="eastAsia"/>
        </w:rPr>
        <w:t>을 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4041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1</w:t>
      </w:r>
      <w:r w:rsidR="00986822">
        <w:t>)</w:t>
      </w:r>
      <w:r w:rsidR="004B0F96">
        <w:fldChar w:fldCharType="end"/>
      </w:r>
      <w:r w:rsidR="004B0F96">
        <w:t xml:space="preserve"> </w:t>
      </w:r>
      <w:r w:rsidR="004B0F96">
        <w:rPr>
          <w:rFonts w:hint="eastAsia"/>
        </w:rPr>
        <w:t>및 식</w:t>
      </w:r>
      <w:r w:rsidR="004B0F96">
        <w:fldChar w:fldCharType="begin"/>
      </w:r>
      <w:r w:rsidR="004B0F96">
        <w:instrText xml:space="preserve"> </w:instrText>
      </w:r>
      <w:r w:rsidR="004B0F96">
        <w:rPr>
          <w:rFonts w:hint="eastAsia"/>
        </w:rPr>
        <w:instrText>REF _Ref536714048 \h</w:instrText>
      </w:r>
      <w:r w:rsidR="004B0F96">
        <w:instrText xml:space="preserve"> </w:instrText>
      </w:r>
      <w:r w:rsidR="004B0F96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2</w:t>
      </w:r>
      <w:r w:rsidR="00986822">
        <w:t>)</w:t>
      </w:r>
      <w:r w:rsidR="004B0F96">
        <w:fldChar w:fldCharType="end"/>
      </w:r>
      <w:r>
        <w:rPr>
          <w:rFonts w:hint="eastAsia"/>
        </w:rPr>
        <w:t>에 대입하면,</w:t>
      </w:r>
    </w:p>
    <w:p w14:paraId="29CB56AF" w14:textId="77777777" w:rsidR="000B7C67" w:rsidRDefault="000B7C67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5EDE50BC" w14:textId="77777777" w:rsidTr="002C6BAA">
        <w:tc>
          <w:tcPr>
            <w:tcW w:w="7933" w:type="dxa"/>
            <w:vAlign w:val="center"/>
          </w:tcPr>
          <w:p w14:paraId="3302B3DC" w14:textId="606DAD6C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5360" w:dyaOrig="1160" w14:anchorId="18342931">
                <v:shape id="_x0000_i1225" type="#_x0000_t75" style="width:267pt;height:57pt" o:ole="">
                  <v:imagedata r:id="rId417" o:title=""/>
                </v:shape>
                <o:OLEObject Type="Embed" ProgID="Equation.DSMT4" ShapeID="_x0000_i1225" DrawAspect="Content" ObjectID="_1652886264" r:id="rId418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09BAD086" w14:textId="279B5896" w:rsidR="004B0F96" w:rsidRDefault="004B0F96" w:rsidP="00371FF8">
            <w:pPr>
              <w:pStyle w:val="a4"/>
              <w:keepNext/>
              <w:jc w:val="center"/>
            </w:pPr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7</w:t>
            </w:r>
            <w:r w:rsidR="002B65C2">
              <w:rPr>
                <w:noProof/>
              </w:rPr>
              <w:fldChar w:fldCharType="end"/>
            </w:r>
            <w:r>
              <w:t>)</w:t>
            </w:r>
          </w:p>
        </w:tc>
      </w:tr>
      <w:tr w:rsidR="004B0F96" w14:paraId="6A1FE394" w14:textId="77777777" w:rsidTr="002C6BAA">
        <w:tc>
          <w:tcPr>
            <w:tcW w:w="7933" w:type="dxa"/>
            <w:vAlign w:val="center"/>
          </w:tcPr>
          <w:p w14:paraId="56177FEF" w14:textId="6167281C" w:rsidR="004B0F96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5400" w:dyaOrig="1160" w14:anchorId="423FD289">
                <v:shape id="_x0000_i1226" type="#_x0000_t75" style="width:270pt;height:57pt" o:ole="">
                  <v:imagedata r:id="rId419" o:title=""/>
                </v:shape>
                <o:OLEObject Type="Embed" ProgID="Equation.DSMT4" ShapeID="_x0000_i1226" DrawAspect="Content" ObjectID="_1652886265" r:id="rId420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5E93E0B2" w14:textId="3F466705" w:rsidR="004B0F96" w:rsidRDefault="004B0F96" w:rsidP="00371FF8">
            <w:pPr>
              <w:pStyle w:val="a4"/>
              <w:keepNext/>
              <w:jc w:val="center"/>
            </w:pPr>
            <w:bookmarkStart w:id="59" w:name="_Ref536721053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8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59"/>
          </w:p>
        </w:tc>
      </w:tr>
    </w:tbl>
    <w:p w14:paraId="374155DD" w14:textId="52FB3C54" w:rsidR="00A63730" w:rsidRDefault="00A63730" w:rsidP="00A63730"/>
    <w:p w14:paraId="0B463889" w14:textId="4B48B132" w:rsidR="00A63730" w:rsidRDefault="00885A90" w:rsidP="00A63730">
      <w:r>
        <w:rPr>
          <w:rFonts w:hint="eastAsia"/>
        </w:rPr>
        <w:t xml:space="preserve">행렬 형태로 </w:t>
      </w:r>
      <w:r w:rsidR="00A63730">
        <w:rPr>
          <w:rFonts w:hint="eastAsia"/>
        </w:rPr>
        <w:t>다시</w:t>
      </w:r>
      <w:r w:rsidR="0094469F">
        <w:rPr>
          <w:rFonts w:hint="eastAsia"/>
        </w:rPr>
        <w:t xml:space="preserve"> </w:t>
      </w:r>
      <w:r w:rsidR="00A63730">
        <w:rPr>
          <w:rFonts w:hint="eastAsia"/>
        </w:rPr>
        <w:t>쓰면,</w:t>
      </w:r>
    </w:p>
    <w:p w14:paraId="0D67861D" w14:textId="159EFB34" w:rsidR="00F34E37" w:rsidRDefault="00F34E37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B0F96" w14:paraId="53499566" w14:textId="77777777" w:rsidTr="002C6BAA">
        <w:tc>
          <w:tcPr>
            <w:tcW w:w="7933" w:type="dxa"/>
            <w:vAlign w:val="center"/>
          </w:tcPr>
          <w:p w14:paraId="169C9E7A" w14:textId="6424CA50" w:rsidR="004B0F96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3320" w:dyaOrig="440" w14:anchorId="38114BE5">
                <v:shape id="_x0000_i1227" type="#_x0000_t75" style="width:165pt;height:21.5pt" o:ole="">
                  <v:imagedata r:id="rId421" o:title=""/>
                </v:shape>
                <o:OLEObject Type="Embed" ProgID="Equation.DSMT4" ShapeID="_x0000_i1227" DrawAspect="Content" ObjectID="_1652886266" r:id="rId422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11786865" w14:textId="070D0B4D" w:rsidR="004B0F96" w:rsidRDefault="004B0F96" w:rsidP="00371FF8">
            <w:pPr>
              <w:pStyle w:val="a4"/>
              <w:keepNext/>
              <w:jc w:val="center"/>
            </w:pPr>
            <w:bookmarkStart w:id="60" w:name="_Ref473684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79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60"/>
          </w:p>
        </w:tc>
      </w:tr>
      <w:tr w:rsidR="004B0F96" w14:paraId="7C3500A4" w14:textId="77777777" w:rsidTr="002C6BAA">
        <w:tc>
          <w:tcPr>
            <w:tcW w:w="7933" w:type="dxa"/>
            <w:vAlign w:val="center"/>
          </w:tcPr>
          <w:p w14:paraId="266DE4D3" w14:textId="35E36169" w:rsidR="004B0F96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3379" w:dyaOrig="440" w14:anchorId="61410CCE">
                <v:shape id="_x0000_i1228" type="#_x0000_t75" style="width:168.5pt;height:21.5pt" o:ole="">
                  <v:imagedata r:id="rId423" o:title=""/>
                </v:shape>
                <o:OLEObject Type="Embed" ProgID="Equation.DSMT4" ShapeID="_x0000_i1228" DrawAspect="Content" ObjectID="_1652886267" r:id="rId424"/>
              </w:object>
            </w:r>
            <w:r w:rsidR="004B0F96">
              <w:t xml:space="preserve"> </w:t>
            </w:r>
          </w:p>
        </w:tc>
        <w:tc>
          <w:tcPr>
            <w:tcW w:w="1083" w:type="dxa"/>
            <w:vAlign w:val="center"/>
          </w:tcPr>
          <w:p w14:paraId="60F04286" w14:textId="109854C7" w:rsidR="004B0F96" w:rsidRDefault="004B0F96" w:rsidP="00371FF8">
            <w:pPr>
              <w:pStyle w:val="a4"/>
              <w:keepNext/>
              <w:jc w:val="center"/>
            </w:pPr>
            <w:bookmarkStart w:id="61" w:name="_Ref473959"/>
            <w:r>
              <w:t>(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TYLEREF 1 \s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 w:rsidR="002B65C2">
              <w:rPr>
                <w:noProof/>
              </w:rPr>
              <w:fldChar w:fldCharType="end"/>
            </w:r>
            <w:r>
              <w:t>.</w:t>
            </w:r>
            <w:r w:rsidR="002B65C2">
              <w:rPr>
                <w:noProof/>
              </w:rPr>
              <w:fldChar w:fldCharType="begin"/>
            </w:r>
            <w:r w:rsidR="002B65C2">
              <w:rPr>
                <w:noProof/>
              </w:rPr>
              <w:instrText xml:space="preserve"> SEQ Equation \* ARABIC \s 1 </w:instrText>
            </w:r>
            <w:r w:rsidR="002B65C2">
              <w:rPr>
                <w:noProof/>
              </w:rPr>
              <w:fldChar w:fldCharType="separate"/>
            </w:r>
            <w:r w:rsidR="00986822">
              <w:rPr>
                <w:noProof/>
              </w:rPr>
              <w:t>80</w:t>
            </w:r>
            <w:r w:rsidR="002B65C2">
              <w:rPr>
                <w:noProof/>
              </w:rPr>
              <w:fldChar w:fldCharType="end"/>
            </w:r>
            <w:r>
              <w:t>)</w:t>
            </w:r>
            <w:bookmarkEnd w:id="61"/>
          </w:p>
        </w:tc>
      </w:tr>
    </w:tbl>
    <w:p w14:paraId="00F5AEE9" w14:textId="64BD903E" w:rsidR="00595095" w:rsidRDefault="00EF30A5">
      <w:r>
        <w:rPr>
          <w:rFonts w:hint="eastAsia"/>
        </w:rPr>
        <w:t>이때</w:t>
      </w:r>
      <w:r w:rsidR="00FD75DD">
        <w:rPr>
          <w:rFonts w:hint="eastAsia"/>
        </w:rPr>
        <w:t>,</w:t>
      </w:r>
    </w:p>
    <w:p w14:paraId="6C43D41E" w14:textId="16764532" w:rsidR="00EF30A5" w:rsidRDefault="000A0C6E" w:rsidP="000B7C67">
      <w:pPr>
        <w:ind w:firstLine="800"/>
      </w:pPr>
      <w:r w:rsidRPr="000A0C6E">
        <w:rPr>
          <w:position w:val="-10"/>
        </w:rPr>
        <w:object w:dxaOrig="1939" w:dyaOrig="320" w14:anchorId="7D357973">
          <v:shape id="_x0000_i1229" type="#_x0000_t75" style="width:96.5pt;height:16pt" o:ole="">
            <v:imagedata r:id="rId425" o:title=""/>
          </v:shape>
          <o:OLEObject Type="Embed" ProgID="Equation.DSMT4" ShapeID="_x0000_i1229" DrawAspect="Content" ObjectID="_1652886268" r:id="rId426"/>
        </w:object>
      </w:r>
      <w:r w:rsidR="00EF30A5">
        <w:t xml:space="preserve"> </w:t>
      </w:r>
    </w:p>
    <w:p w14:paraId="012D7AF0" w14:textId="77777777" w:rsidR="00EF30A5" w:rsidRDefault="00EF30A5"/>
    <w:p w14:paraId="1DCE4119" w14:textId="77777777" w:rsidR="00E135D7" w:rsidRDefault="00EF30A5">
      <w:r>
        <w:rPr>
          <w:rFonts w:hint="eastAsia"/>
        </w:rPr>
        <w:t xml:space="preserve">이상의 식으로 </w:t>
      </w:r>
      <w:r w:rsidR="004E348C">
        <w:rPr>
          <w:rFonts w:hint="eastAsia"/>
        </w:rPr>
        <w:t xml:space="preserve">로컬 </w:t>
      </w:r>
      <w:r>
        <w:rPr>
          <w:rFonts w:hint="eastAsia"/>
        </w:rPr>
        <w:t xml:space="preserve">좌표계의 어떠한 점도 </w:t>
      </w:r>
      <w:r w:rsidR="0002331B">
        <w:t>글로벌</w:t>
      </w:r>
      <w:r>
        <w:t xml:space="preserve"> </w:t>
      </w:r>
      <w:r>
        <w:rPr>
          <w:rFonts w:hint="eastAsia"/>
        </w:rPr>
        <w:t>좌표계의 점으로 매핑된다.</w:t>
      </w:r>
      <w:r w:rsidR="00BC16D7">
        <w:t xml:space="preserve"> </w:t>
      </w:r>
    </w:p>
    <w:p w14:paraId="5AC8165B" w14:textId="2318B6A2" w:rsidR="007B3B96" w:rsidRDefault="007B3B96"/>
    <w:p w14:paraId="06233C26" w14:textId="17F6E344" w:rsidR="00EA4784" w:rsidRDefault="00EA4784" w:rsidP="00EA4784">
      <w:pPr>
        <w:pStyle w:val="3"/>
        <w:numPr>
          <w:ilvl w:val="2"/>
          <w:numId w:val="2"/>
        </w:numPr>
        <w:ind w:leftChars="0" w:firstLineChars="0"/>
      </w:pPr>
      <w:r>
        <w:t>2</w:t>
      </w:r>
      <w:r>
        <w:rPr>
          <w:rFonts w:hint="eastAsia"/>
        </w:rPr>
        <w:t>차 근사함수</w:t>
      </w:r>
      <w:r w:rsidR="00091C7F">
        <w:rPr>
          <w:rFonts w:hint="eastAsia"/>
        </w:rPr>
        <w:t xml:space="preserve"> </w:t>
      </w:r>
      <w:r w:rsidR="00091C7F">
        <w:t>–</w:t>
      </w:r>
      <w:r w:rsidR="00091C7F">
        <w:rPr>
          <w:rFonts w:hint="eastAsia"/>
        </w:rPr>
        <w:t xml:space="preserve"> 로컬좌표계</w:t>
      </w:r>
    </w:p>
    <w:p w14:paraId="59BE8377" w14:textId="4C7D0B65" w:rsidR="00A25A75" w:rsidRDefault="00A25A75">
      <w:r>
        <w:rPr>
          <w:rFonts w:hint="eastAsia"/>
        </w:rPr>
        <w:t xml:space="preserve">이제 </w:t>
      </w:r>
      <w:r>
        <w:t>2</w:t>
      </w:r>
      <w:r>
        <w:rPr>
          <w:rFonts w:hint="eastAsia"/>
        </w:rPr>
        <w:t>차 다항식을 이용한 보간법에 대해서 알아보자.</w:t>
      </w:r>
      <w:r w:rsidR="007B3B96">
        <w:t xml:space="preserve"> </w:t>
      </w:r>
      <w:r w:rsidR="00EA215F">
        <w:rPr>
          <w:rFonts w:hint="eastAsia"/>
        </w:rPr>
        <w:t xml:space="preserve">편의를 위해 로컬좌표계에서 형상함수를 먼저 도출한 다음 글로벌 좌표계로 </w:t>
      </w:r>
      <w:r w:rsidR="007B3B96">
        <w:rPr>
          <w:rFonts w:hint="eastAsia"/>
        </w:rPr>
        <w:t>매핑할 것이다.</w:t>
      </w:r>
      <w:r w:rsidR="007B3B96">
        <w:t xml:space="preserve"> 2</w:t>
      </w:r>
      <w:r w:rsidR="007B3B96">
        <w:rPr>
          <w:rFonts w:hint="eastAsia"/>
        </w:rPr>
        <w:t xml:space="preserve">차 다항식을 위해서는 총 </w:t>
      </w:r>
      <w:r w:rsidR="009D7E26">
        <w:t>6</w:t>
      </w:r>
      <w:r w:rsidR="007B3B96">
        <w:rPr>
          <w:rFonts w:hint="eastAsia"/>
        </w:rPr>
        <w:t xml:space="preserve">개의 절점이 필요하며 </w:t>
      </w:r>
      <w:r w:rsidR="007B3B96">
        <w:fldChar w:fldCharType="begin"/>
      </w:r>
      <w:r w:rsidR="007B3B96">
        <w:instrText xml:space="preserve"> </w:instrText>
      </w:r>
      <w:r w:rsidR="007B3B96">
        <w:rPr>
          <w:rFonts w:hint="eastAsia"/>
        </w:rPr>
        <w:instrText>REF _Ref528772783 \h</w:instrText>
      </w:r>
      <w:r w:rsidR="007B3B96">
        <w:instrText xml:space="preserve"> </w:instrText>
      </w:r>
      <w:r w:rsidR="007B3B96">
        <w:fldChar w:fldCharType="separate"/>
      </w:r>
      <w:r w:rsidR="00986822">
        <w:t xml:space="preserve">Figure </w:t>
      </w:r>
      <w:r w:rsidR="00986822">
        <w:rPr>
          <w:noProof/>
        </w:rPr>
        <w:t>11</w:t>
      </w:r>
      <w:r w:rsidR="007B3B96">
        <w:fldChar w:fldCharType="end"/>
      </w:r>
      <w:r w:rsidR="007B3B96">
        <w:rPr>
          <w:rFonts w:hint="eastAsia"/>
        </w:rPr>
        <w:t>과 같이 절점 번호를 부여하였다.</w:t>
      </w:r>
    </w:p>
    <w:p w14:paraId="4CBB3A8B" w14:textId="77777777" w:rsidR="00EA215F" w:rsidRDefault="00EA215F"/>
    <w:p w14:paraId="3C5E56A0" w14:textId="5AD89235" w:rsidR="00EA215F" w:rsidRDefault="00F54EF8" w:rsidP="00BC2351">
      <w:pPr>
        <w:keepNext/>
        <w:jc w:val="center"/>
      </w:pPr>
      <w:r w:rsidRPr="00F54EF8">
        <w:rPr>
          <w:noProof/>
        </w:rPr>
        <w:lastRenderedPageBreak/>
        <w:drawing>
          <wp:inline distT="0" distB="0" distL="0" distR="0" wp14:anchorId="0A818F5D" wp14:editId="2E6459DF">
            <wp:extent cx="2596515" cy="2320290"/>
            <wp:effectExtent l="0" t="0" r="0" b="3810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232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7D251" w14:textId="4F7AC838" w:rsidR="00EA215F" w:rsidRDefault="00EA215F" w:rsidP="00BC2351">
      <w:pPr>
        <w:pStyle w:val="a4"/>
        <w:jc w:val="center"/>
      </w:pPr>
      <w:bookmarkStart w:id="62" w:name="_Ref528772783"/>
      <w:r>
        <w:t xml:space="preserve">Figure </w:t>
      </w:r>
      <w:r w:rsidR="001843DE">
        <w:rPr>
          <w:noProof/>
        </w:rPr>
        <w:fldChar w:fldCharType="begin"/>
      </w:r>
      <w:r w:rsidR="001843DE">
        <w:rPr>
          <w:noProof/>
        </w:rPr>
        <w:instrText xml:space="preserve"> SEQ Figure \* ARABIC </w:instrText>
      </w:r>
      <w:r w:rsidR="001843DE">
        <w:rPr>
          <w:noProof/>
        </w:rPr>
        <w:fldChar w:fldCharType="separate"/>
      </w:r>
      <w:r w:rsidR="00986822">
        <w:rPr>
          <w:noProof/>
        </w:rPr>
        <w:t>11</w:t>
      </w:r>
      <w:r w:rsidR="001843DE">
        <w:rPr>
          <w:noProof/>
        </w:rPr>
        <w:fldChar w:fldCharType="end"/>
      </w:r>
      <w:bookmarkEnd w:id="62"/>
      <w:r w:rsidR="00F54EF8">
        <w:rPr>
          <w:noProof/>
        </w:rPr>
        <w:t xml:space="preserve"> 2</w:t>
      </w:r>
      <w:r w:rsidR="00F54EF8" w:rsidRPr="00F54EF8">
        <w:rPr>
          <w:noProof/>
          <w:vertAlign w:val="superscript"/>
        </w:rPr>
        <w:t>nd</w:t>
      </w:r>
      <w:r w:rsidR="00F54EF8">
        <w:rPr>
          <w:noProof/>
        </w:rPr>
        <w:t xml:space="preserve"> order triangle element in local coordination system</w:t>
      </w:r>
    </w:p>
    <w:p w14:paraId="5E6C272F" w14:textId="77777777" w:rsidR="007B3B96" w:rsidRDefault="007B3B96" w:rsidP="00EA215F"/>
    <w:p w14:paraId="13CBCC67" w14:textId="58A57451" w:rsidR="00EA215F" w:rsidRDefault="007B3B96" w:rsidP="00EA215F">
      <w:r>
        <w:rPr>
          <w:rFonts w:hint="eastAsia"/>
        </w:rPr>
        <w:t>2차 다항식을 이용한 해를 써 보면,</w:t>
      </w:r>
    </w:p>
    <w:p w14:paraId="19A04467" w14:textId="77777777" w:rsidR="007B3B96" w:rsidRPr="007B3B96" w:rsidRDefault="007B3B96" w:rsidP="00EA21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91C7F" w14:paraId="4462E05A" w14:textId="77777777" w:rsidTr="00091C7F">
        <w:tc>
          <w:tcPr>
            <w:tcW w:w="7933" w:type="dxa"/>
            <w:vAlign w:val="center"/>
          </w:tcPr>
          <w:p w14:paraId="66E45C81" w14:textId="31315A8B" w:rsidR="00091C7F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4160" w:dyaOrig="400" w14:anchorId="1EC165C2">
                <v:shape id="_x0000_i1230" type="#_x0000_t75" style="width:207pt;height:20pt" o:ole="">
                  <v:imagedata r:id="rId428" o:title=""/>
                </v:shape>
                <o:OLEObject Type="Embed" ProgID="Equation.DSMT4" ShapeID="_x0000_i1230" DrawAspect="Content" ObjectID="_1652886269" r:id="rId429"/>
              </w:object>
            </w:r>
          </w:p>
        </w:tc>
        <w:tc>
          <w:tcPr>
            <w:tcW w:w="1083" w:type="dxa"/>
            <w:vAlign w:val="center"/>
          </w:tcPr>
          <w:p w14:paraId="61BDAB56" w14:textId="5A00A690" w:rsidR="00091C7F" w:rsidRDefault="00091C7F" w:rsidP="00091C7F">
            <w:pPr>
              <w:jc w:val="center"/>
            </w:pPr>
            <w:bookmarkStart w:id="63" w:name="_Ref53672054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3"/>
          </w:p>
        </w:tc>
      </w:tr>
    </w:tbl>
    <w:p w14:paraId="6E204970" w14:textId="216B3E22" w:rsidR="007B3B96" w:rsidRDefault="007B3B96" w:rsidP="007B3B96"/>
    <w:p w14:paraId="2A3B50DB" w14:textId="32338A24" w:rsidR="007B3B96" w:rsidRDefault="007B3B96" w:rsidP="007B3B96">
      <w:r>
        <w:rPr>
          <w:rFonts w:hint="eastAsia"/>
        </w:rPr>
        <w:t>이를 행렬 형태로 표현하면,</w:t>
      </w:r>
    </w:p>
    <w:p w14:paraId="7E47427E" w14:textId="77777777" w:rsidR="00AB2D3D" w:rsidRDefault="00AB2D3D" w:rsidP="007B3B9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91C7F" w14:paraId="5DE66C6C" w14:textId="77777777" w:rsidTr="00091C7F">
        <w:tc>
          <w:tcPr>
            <w:tcW w:w="7933" w:type="dxa"/>
            <w:vAlign w:val="center"/>
          </w:tcPr>
          <w:p w14:paraId="0D68F6DE" w14:textId="2C6B9A82" w:rsidR="00091C7F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400" w:dyaOrig="400" w14:anchorId="42F95ABD">
                <v:shape id="_x0000_i1231" type="#_x0000_t75" style="width:69pt;height:20pt" o:ole="">
                  <v:imagedata r:id="rId430" o:title=""/>
                </v:shape>
                <o:OLEObject Type="Embed" ProgID="Equation.DSMT4" ShapeID="_x0000_i1231" DrawAspect="Content" ObjectID="_1652886270" r:id="rId431"/>
              </w:object>
            </w:r>
          </w:p>
        </w:tc>
        <w:tc>
          <w:tcPr>
            <w:tcW w:w="1083" w:type="dxa"/>
            <w:vAlign w:val="center"/>
          </w:tcPr>
          <w:p w14:paraId="0ED35EBF" w14:textId="67E44A28" w:rsidR="00091C7F" w:rsidRDefault="00091C7F" w:rsidP="00091C7F">
            <w:pPr>
              <w:jc w:val="center"/>
            </w:pPr>
            <w:bookmarkStart w:id="64" w:name="_Ref53672044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4"/>
          </w:p>
        </w:tc>
      </w:tr>
    </w:tbl>
    <w:p w14:paraId="311634C7" w14:textId="575393AE" w:rsidR="00AB2D3D" w:rsidRDefault="00AB2D3D" w:rsidP="00AB2D3D">
      <w:r>
        <w:rPr>
          <w:rFonts w:hint="eastAsia"/>
        </w:rPr>
        <w:t>여기서,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91C7F" w14:paraId="08DAD346" w14:textId="77777777" w:rsidTr="00091C7F">
        <w:tc>
          <w:tcPr>
            <w:tcW w:w="7933" w:type="dxa"/>
            <w:vAlign w:val="center"/>
          </w:tcPr>
          <w:p w14:paraId="3548D361" w14:textId="73EFFED2" w:rsidR="00091C7F" w:rsidRDefault="000A0C6E" w:rsidP="000A0C6E">
            <w:pPr>
              <w:jc w:val="center"/>
            </w:pPr>
            <w:r w:rsidRPr="000A0C6E">
              <w:rPr>
                <w:position w:val="-104"/>
              </w:rPr>
              <w:object w:dxaOrig="3660" w:dyaOrig="2200" w14:anchorId="4865617E">
                <v:shape id="_x0000_i1232" type="#_x0000_t75" style="width:183pt;height:111pt" o:ole="">
                  <v:imagedata r:id="rId432" o:title=""/>
                </v:shape>
                <o:OLEObject Type="Embed" ProgID="Equation.DSMT4" ShapeID="_x0000_i1232" DrawAspect="Content" ObjectID="_1652886271" r:id="rId433"/>
              </w:object>
            </w:r>
          </w:p>
        </w:tc>
        <w:tc>
          <w:tcPr>
            <w:tcW w:w="1083" w:type="dxa"/>
            <w:vAlign w:val="center"/>
          </w:tcPr>
          <w:p w14:paraId="45E1F758" w14:textId="41D9F783" w:rsidR="00091C7F" w:rsidRDefault="00091C7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99EB108" w14:textId="4A40A387" w:rsidR="00AB2D3D" w:rsidRDefault="00AB2D3D" w:rsidP="00AB2D3D"/>
    <w:p w14:paraId="73979069" w14:textId="3199E6C1" w:rsidR="00EA215F" w:rsidRDefault="00EA215F" w:rsidP="00EA215F">
      <w:r>
        <w:rPr>
          <w:rFonts w:hint="eastAsia"/>
        </w:rPr>
        <w:t xml:space="preserve">위 식은 </w:t>
      </w:r>
      <w:r>
        <w:t>6</w:t>
      </w:r>
      <w:r>
        <w:rPr>
          <w:rFonts w:hint="eastAsia"/>
        </w:rPr>
        <w:t>개의 절점에서 만족해야 하므로</w:t>
      </w:r>
    </w:p>
    <w:p w14:paraId="78363D9F" w14:textId="53E6EFDA" w:rsidR="00EA215F" w:rsidRDefault="00EA215F" w:rsidP="00EA21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91C7F" w14:paraId="6656A6B7" w14:textId="77777777" w:rsidTr="00091C7F">
        <w:tc>
          <w:tcPr>
            <w:tcW w:w="7933" w:type="dxa"/>
            <w:vAlign w:val="center"/>
          </w:tcPr>
          <w:p w14:paraId="64DD5C23" w14:textId="525FFCC5" w:rsidR="00091C7F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820" w:dyaOrig="279" w14:anchorId="1F97BF0C">
                <v:shape id="_x0000_i1233" type="#_x0000_t75" style="width:41.5pt;height:14.5pt" o:ole="">
                  <v:imagedata r:id="rId434" o:title=""/>
                </v:shape>
                <o:OLEObject Type="Embed" ProgID="Equation.DSMT4" ShapeID="_x0000_i1233" DrawAspect="Content" ObjectID="_1652886272" r:id="rId435"/>
              </w:object>
            </w:r>
          </w:p>
        </w:tc>
        <w:tc>
          <w:tcPr>
            <w:tcW w:w="1083" w:type="dxa"/>
            <w:vAlign w:val="center"/>
          </w:tcPr>
          <w:p w14:paraId="1B249AE3" w14:textId="49EEA16C" w:rsidR="00091C7F" w:rsidRDefault="00091C7F" w:rsidP="00091C7F">
            <w:pPr>
              <w:jc w:val="center"/>
            </w:pPr>
            <w:bookmarkStart w:id="65" w:name="_Ref53672039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5"/>
          </w:p>
        </w:tc>
      </w:tr>
    </w:tbl>
    <w:p w14:paraId="77701C38" w14:textId="3C556F66" w:rsidR="00BB4C22" w:rsidRDefault="00AB2D3D" w:rsidP="00EA215F">
      <w:r>
        <w:rPr>
          <w:rFonts w:hint="eastAsia"/>
        </w:rPr>
        <w:t>여기서,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91C7F" w14:paraId="417964BF" w14:textId="77777777" w:rsidTr="00091C7F">
        <w:tc>
          <w:tcPr>
            <w:tcW w:w="7933" w:type="dxa"/>
            <w:vAlign w:val="center"/>
          </w:tcPr>
          <w:p w14:paraId="612DD831" w14:textId="2CA5F918" w:rsidR="00091C7F" w:rsidRDefault="000A0C6E" w:rsidP="000A0C6E">
            <w:pPr>
              <w:jc w:val="center"/>
            </w:pPr>
            <w:r w:rsidRPr="000A0C6E">
              <w:rPr>
                <w:position w:val="-146"/>
              </w:rPr>
              <w:object w:dxaOrig="3560" w:dyaOrig="3040" w14:anchorId="1688312C">
                <v:shape id="_x0000_i1234" type="#_x0000_t75" style="width:178pt;height:153pt" o:ole="">
                  <v:imagedata r:id="rId436" o:title=""/>
                </v:shape>
                <o:OLEObject Type="Embed" ProgID="Equation.DSMT4" ShapeID="_x0000_i1234" DrawAspect="Content" ObjectID="_1652886273" r:id="rId437"/>
              </w:object>
            </w:r>
          </w:p>
        </w:tc>
        <w:tc>
          <w:tcPr>
            <w:tcW w:w="1083" w:type="dxa"/>
            <w:vAlign w:val="center"/>
          </w:tcPr>
          <w:p w14:paraId="36CBBF5F" w14:textId="49750478" w:rsidR="00091C7F" w:rsidRDefault="00091C7F" w:rsidP="00091C7F">
            <w:pPr>
              <w:jc w:val="center"/>
            </w:pPr>
            <w:bookmarkStart w:id="66" w:name="_Ref4013817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5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6"/>
          </w:p>
        </w:tc>
      </w:tr>
    </w:tbl>
    <w:p w14:paraId="6461EFAD" w14:textId="42CEE7F2" w:rsidR="00BB4C22" w:rsidRDefault="00BB4C22" w:rsidP="00EA215F"/>
    <w:p w14:paraId="705AC6B5" w14:textId="4A539A8E" w:rsidR="00AB2D3D" w:rsidRDefault="00AB2D3D" w:rsidP="00EA215F">
      <w:r>
        <w:rPr>
          <w:rFonts w:hint="eastAsia"/>
        </w:rPr>
        <w:t>식</w:t>
      </w:r>
      <w:r w:rsidR="00766953">
        <w:fldChar w:fldCharType="begin"/>
      </w:r>
      <w:r w:rsidR="00766953">
        <w:instrText xml:space="preserve"> </w:instrText>
      </w:r>
      <w:r w:rsidR="00766953">
        <w:rPr>
          <w:rFonts w:hint="eastAsia"/>
        </w:rPr>
        <w:instrText>REF _Ref536720392 \h</w:instrText>
      </w:r>
      <w:r w:rsidR="00766953">
        <w:instrText xml:space="preserve"> </w:instrText>
      </w:r>
      <w:r w:rsidR="00766953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84</w:t>
      </w:r>
      <w:r w:rsidR="00986822">
        <w:t>)</w:t>
      </w:r>
      <w:r w:rsidR="00766953">
        <w:fldChar w:fldCharType="end"/>
      </w:r>
      <w:r>
        <w:rPr>
          <w:rFonts w:hint="eastAsia"/>
        </w:rPr>
        <w:t xml:space="preserve">에서 </w:t>
      </w:r>
    </w:p>
    <w:p w14:paraId="6E732C97" w14:textId="5382957D" w:rsidR="00AB2D3D" w:rsidRDefault="00AB2D3D" w:rsidP="00EA21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766953" w14:paraId="4BD70311" w14:textId="77777777" w:rsidTr="00091C7F">
        <w:tc>
          <w:tcPr>
            <w:tcW w:w="7933" w:type="dxa"/>
            <w:vAlign w:val="center"/>
          </w:tcPr>
          <w:p w14:paraId="63511340" w14:textId="6F7E7730" w:rsidR="00766953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999" w:dyaOrig="320" w14:anchorId="19C3084B">
                <v:shape id="_x0000_i1235" type="#_x0000_t75" style="width:50.5pt;height:16pt" o:ole="">
                  <v:imagedata r:id="rId438" o:title=""/>
                </v:shape>
                <o:OLEObject Type="Embed" ProgID="Equation.DSMT4" ShapeID="_x0000_i1235" DrawAspect="Content" ObjectID="_1652886274" r:id="rId439"/>
              </w:object>
            </w:r>
          </w:p>
        </w:tc>
        <w:tc>
          <w:tcPr>
            <w:tcW w:w="1083" w:type="dxa"/>
            <w:vAlign w:val="center"/>
          </w:tcPr>
          <w:p w14:paraId="385C668D" w14:textId="1A648B0B" w:rsidR="00766953" w:rsidRDefault="00766953" w:rsidP="00091C7F">
            <w:pPr>
              <w:jc w:val="center"/>
            </w:pPr>
            <w:bookmarkStart w:id="67" w:name="_Ref53672043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7"/>
          </w:p>
        </w:tc>
      </w:tr>
    </w:tbl>
    <w:p w14:paraId="75A65F2A" w14:textId="77777777" w:rsidR="00766953" w:rsidRDefault="00766953" w:rsidP="00EA215F"/>
    <w:p w14:paraId="077A21D7" w14:textId="77916871" w:rsidR="00AB2D3D" w:rsidRDefault="00AB2D3D" w:rsidP="00EA215F">
      <w:r>
        <w:rPr>
          <w:rFonts w:hint="eastAsia"/>
        </w:rPr>
        <w:t>식</w:t>
      </w:r>
      <w:r w:rsidR="00766953">
        <w:fldChar w:fldCharType="begin"/>
      </w:r>
      <w:r w:rsidR="00766953">
        <w:instrText xml:space="preserve"> </w:instrText>
      </w:r>
      <w:r w:rsidR="00766953">
        <w:rPr>
          <w:rFonts w:hint="eastAsia"/>
        </w:rPr>
        <w:instrText>REF _Ref536720430 \h</w:instrText>
      </w:r>
      <w:r w:rsidR="00766953">
        <w:instrText xml:space="preserve"> </w:instrText>
      </w:r>
      <w:r w:rsidR="00766953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86</w:t>
      </w:r>
      <w:r w:rsidR="00986822">
        <w:t>)</w:t>
      </w:r>
      <w:r w:rsidR="00766953">
        <w:fldChar w:fldCharType="end"/>
      </w:r>
      <w:r>
        <w:rPr>
          <w:rFonts w:hint="eastAsia"/>
        </w:rPr>
        <w:t>를 식</w:t>
      </w:r>
      <w:r w:rsidR="00766953">
        <w:fldChar w:fldCharType="begin"/>
      </w:r>
      <w:r w:rsidR="00766953">
        <w:instrText xml:space="preserve"> </w:instrText>
      </w:r>
      <w:r w:rsidR="00766953">
        <w:rPr>
          <w:rFonts w:hint="eastAsia"/>
        </w:rPr>
        <w:instrText>REF _Ref536720444 \h</w:instrText>
      </w:r>
      <w:r w:rsidR="00766953">
        <w:instrText xml:space="preserve"> </w:instrText>
      </w:r>
      <w:r w:rsidR="00766953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82</w:t>
      </w:r>
      <w:r w:rsidR="00986822">
        <w:t>)</w:t>
      </w:r>
      <w:r w:rsidR="00766953">
        <w:fldChar w:fldCharType="end"/>
      </w:r>
      <w:r>
        <w:rPr>
          <w:rFonts w:hint="eastAsia"/>
        </w:rPr>
        <w:t>에 대입하면,</w:t>
      </w:r>
    </w:p>
    <w:p w14:paraId="440761DD" w14:textId="77777777" w:rsidR="001C3E22" w:rsidRDefault="001C3E22" w:rsidP="00EA215F"/>
    <w:p w14:paraId="13D748E2" w14:textId="36629211" w:rsidR="00AB2D3D" w:rsidRDefault="00AB2D3D" w:rsidP="00EA21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766953" w14:paraId="31149D6E" w14:textId="77777777" w:rsidTr="00091C7F">
        <w:tc>
          <w:tcPr>
            <w:tcW w:w="7933" w:type="dxa"/>
            <w:vAlign w:val="center"/>
          </w:tcPr>
          <w:p w14:paraId="47AF629A" w14:textId="3B3D6167" w:rsidR="00766953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840" w:dyaOrig="400" w14:anchorId="469E9D00">
                <v:shape id="_x0000_i1236" type="#_x0000_t75" style="width:92pt;height:20pt" o:ole="">
                  <v:imagedata r:id="rId440" o:title=""/>
                </v:shape>
                <o:OLEObject Type="Embed" ProgID="Equation.DSMT4" ShapeID="_x0000_i1236" DrawAspect="Content" ObjectID="_1652886275" r:id="rId441"/>
              </w:object>
            </w:r>
          </w:p>
        </w:tc>
        <w:tc>
          <w:tcPr>
            <w:tcW w:w="1083" w:type="dxa"/>
            <w:vAlign w:val="center"/>
          </w:tcPr>
          <w:p w14:paraId="2E669952" w14:textId="0E459547" w:rsidR="00766953" w:rsidRDefault="00766953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A092D2D" w14:textId="6427C3B8" w:rsidR="00AB2D3D" w:rsidRDefault="00AB2D3D" w:rsidP="00EA215F"/>
    <w:p w14:paraId="37C250D9" w14:textId="2907226D" w:rsidR="00766953" w:rsidRDefault="00F5715B" w:rsidP="00766953">
      <w:r>
        <w:rPr>
          <w:rFonts w:hint="eastAsia"/>
        </w:rPr>
        <w:t xml:space="preserve">여기서 </w:t>
      </w:r>
      <w:r w:rsidR="000A0C6E" w:rsidRPr="000A0C6E">
        <w:rPr>
          <w:position w:val="-6"/>
        </w:rPr>
        <w:object w:dxaOrig="639" w:dyaOrig="320" w14:anchorId="14AC12BC">
          <v:shape id="_x0000_i1237" type="#_x0000_t75" style="width:32pt;height:16pt" o:ole="">
            <v:imagedata r:id="rId442" o:title=""/>
          </v:shape>
          <o:OLEObject Type="Embed" ProgID="Equation.DSMT4" ShapeID="_x0000_i1237" DrawAspect="Content" ObjectID="_1652886276" r:id="rId443"/>
        </w:object>
      </w:r>
      <w:r>
        <w:rPr>
          <w:rFonts w:hint="eastAsia"/>
        </w:rPr>
        <w:t>는 로컬 좌표계 상의 형상함수이며</w:t>
      </w:r>
      <w:r>
        <w:t xml:space="preserve"> </w:t>
      </w:r>
      <w:r>
        <w:rPr>
          <w:rFonts w:hint="eastAsia"/>
        </w:rPr>
        <w:t>계산을 하면 다음과 같다.</w:t>
      </w:r>
    </w:p>
    <w:p w14:paraId="0C0BC005" w14:textId="39D230BF" w:rsidR="00AB2D3D" w:rsidRPr="00766953" w:rsidRDefault="00AB2D3D" w:rsidP="00EA21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766953" w14:paraId="465546AE" w14:textId="77777777" w:rsidTr="00091C7F">
        <w:tc>
          <w:tcPr>
            <w:tcW w:w="7933" w:type="dxa"/>
            <w:vAlign w:val="center"/>
          </w:tcPr>
          <w:p w14:paraId="30FE8752" w14:textId="44FDDF17" w:rsidR="00766953" w:rsidRDefault="000A0C6E" w:rsidP="000A0C6E">
            <w:pPr>
              <w:jc w:val="center"/>
            </w:pPr>
            <w:r w:rsidRPr="000A0C6E">
              <w:rPr>
                <w:position w:val="-16"/>
              </w:rPr>
              <w:object w:dxaOrig="6399" w:dyaOrig="440" w14:anchorId="4C00C589">
                <v:shape id="_x0000_i1238" type="#_x0000_t75" style="width:321pt;height:21.5pt" o:ole="">
                  <v:imagedata r:id="rId444" o:title=""/>
                </v:shape>
                <o:OLEObject Type="Embed" ProgID="Equation.DSMT4" ShapeID="_x0000_i1238" DrawAspect="Content" ObjectID="_1652886277" r:id="rId445"/>
              </w:object>
            </w:r>
          </w:p>
        </w:tc>
        <w:tc>
          <w:tcPr>
            <w:tcW w:w="1083" w:type="dxa"/>
            <w:vAlign w:val="center"/>
          </w:tcPr>
          <w:p w14:paraId="2F9A1CF2" w14:textId="790D5530" w:rsidR="00766953" w:rsidRDefault="00766953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485035A" w14:textId="58219A7C" w:rsidR="008B3177" w:rsidRDefault="008B3177" w:rsidP="00EA215F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766953" w14:paraId="30E004A8" w14:textId="77777777" w:rsidTr="00091C7F">
        <w:tc>
          <w:tcPr>
            <w:tcW w:w="7933" w:type="dxa"/>
            <w:vAlign w:val="center"/>
          </w:tcPr>
          <w:p w14:paraId="2B27E229" w14:textId="0D5373F8" w:rsidR="00766953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1120" w:dyaOrig="279" w14:anchorId="4F98FD6F">
                <v:shape id="_x0000_i1239" type="#_x0000_t75" style="width:56pt;height:14.5pt" o:ole="">
                  <v:imagedata r:id="rId446" o:title=""/>
                </v:shape>
                <o:OLEObject Type="Embed" ProgID="Equation.DSMT4" ShapeID="_x0000_i1239" DrawAspect="Content" ObjectID="_1652886278" r:id="rId447"/>
              </w:object>
            </w:r>
          </w:p>
        </w:tc>
        <w:tc>
          <w:tcPr>
            <w:tcW w:w="1083" w:type="dxa"/>
            <w:vAlign w:val="center"/>
          </w:tcPr>
          <w:p w14:paraId="341BFDAF" w14:textId="61AEC179" w:rsidR="00766953" w:rsidRDefault="00766953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57A80B1" w14:textId="12B0127F" w:rsidR="00AB2D3D" w:rsidRDefault="00AB2D3D" w:rsidP="00EA215F"/>
    <w:p w14:paraId="68E85C04" w14:textId="4C423A25" w:rsidR="008A7FBF" w:rsidRDefault="008A7FBF" w:rsidP="00EA215F">
      <w:r>
        <w:rPr>
          <w:rFonts w:hint="eastAsia"/>
        </w:rPr>
        <w:t>따라서 식</w:t>
      </w:r>
      <w:r w:rsidR="00766953">
        <w:fldChar w:fldCharType="begin"/>
      </w:r>
      <w:r w:rsidR="00766953">
        <w:instrText xml:space="preserve"> </w:instrText>
      </w:r>
      <w:r w:rsidR="00766953">
        <w:rPr>
          <w:rFonts w:hint="eastAsia"/>
        </w:rPr>
        <w:instrText>REF _Ref536720542 \h</w:instrText>
      </w:r>
      <w:r w:rsidR="00766953">
        <w:instrText xml:space="preserve"> </w:instrText>
      </w:r>
      <w:r w:rsidR="00766953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81</w:t>
      </w:r>
      <w:r w:rsidR="00986822">
        <w:t>)</w:t>
      </w:r>
      <w:r w:rsidR="00766953">
        <w:fldChar w:fldCharType="end"/>
      </w:r>
      <w:r>
        <w:rPr>
          <w:rFonts w:hint="eastAsia"/>
        </w:rPr>
        <w:t>는</w:t>
      </w:r>
    </w:p>
    <w:p w14:paraId="10EB54B3" w14:textId="2F1D0E7A" w:rsidR="008A7FBF" w:rsidRDefault="008A7FBF" w:rsidP="00EA21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766953" w14:paraId="515D4DC2" w14:textId="77777777" w:rsidTr="00091C7F">
        <w:tc>
          <w:tcPr>
            <w:tcW w:w="7933" w:type="dxa"/>
            <w:vAlign w:val="center"/>
          </w:tcPr>
          <w:p w14:paraId="31F454D2" w14:textId="09E00919" w:rsidR="00766953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2320" w:dyaOrig="680" w14:anchorId="5BC414EA">
                <v:shape id="_x0000_i1240" type="#_x0000_t75" style="width:116.5pt;height:34pt" o:ole="">
                  <v:imagedata r:id="rId448" o:title=""/>
                </v:shape>
                <o:OLEObject Type="Embed" ProgID="Equation.DSMT4" ShapeID="_x0000_i1240" DrawAspect="Content" ObjectID="_1652886279" r:id="rId449"/>
              </w:object>
            </w:r>
          </w:p>
        </w:tc>
        <w:tc>
          <w:tcPr>
            <w:tcW w:w="1083" w:type="dxa"/>
            <w:vAlign w:val="center"/>
          </w:tcPr>
          <w:p w14:paraId="0566BC95" w14:textId="62FD41C2" w:rsidR="00766953" w:rsidRDefault="00766953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512D2DE" w14:textId="32CC51F6" w:rsidR="008A7FBF" w:rsidRDefault="008A7FBF" w:rsidP="00EA215F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766953" w14:paraId="3FB780CB" w14:textId="77777777" w:rsidTr="00091C7F">
        <w:tc>
          <w:tcPr>
            <w:tcW w:w="7933" w:type="dxa"/>
            <w:vAlign w:val="center"/>
          </w:tcPr>
          <w:p w14:paraId="5671B83A" w14:textId="4108FBF4" w:rsidR="00766953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020" w:dyaOrig="400" w14:anchorId="13345B62">
                <v:shape id="_x0000_i1241" type="#_x0000_t75" style="width:101.5pt;height:20pt" o:ole="">
                  <v:imagedata r:id="rId450" o:title=""/>
                </v:shape>
                <o:OLEObject Type="Embed" ProgID="Equation.DSMT4" ShapeID="_x0000_i1241" DrawAspect="Content" ObjectID="_1652886280" r:id="rId451"/>
              </w:object>
            </w:r>
          </w:p>
        </w:tc>
        <w:tc>
          <w:tcPr>
            <w:tcW w:w="1083" w:type="dxa"/>
            <w:vAlign w:val="center"/>
          </w:tcPr>
          <w:p w14:paraId="63B55CD7" w14:textId="61E5A161" w:rsidR="00766953" w:rsidRDefault="00766953" w:rsidP="00091C7F">
            <w:pPr>
              <w:jc w:val="center"/>
            </w:pPr>
            <w:bookmarkStart w:id="68" w:name="_Ref4013659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8"/>
          </w:p>
        </w:tc>
      </w:tr>
      <w:tr w:rsidR="00766953" w14:paraId="0EF9BA94" w14:textId="77777777" w:rsidTr="00091C7F">
        <w:tc>
          <w:tcPr>
            <w:tcW w:w="7933" w:type="dxa"/>
            <w:vAlign w:val="center"/>
          </w:tcPr>
          <w:p w14:paraId="70E04770" w14:textId="161683A2" w:rsidR="00766953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140" w:dyaOrig="400" w14:anchorId="7A2038CE">
                <v:shape id="_x0000_i1242" type="#_x0000_t75" style="width:107.5pt;height:20pt" o:ole="">
                  <v:imagedata r:id="rId452" o:title=""/>
                </v:shape>
                <o:OLEObject Type="Embed" ProgID="Equation.DSMT4" ShapeID="_x0000_i1242" DrawAspect="Content" ObjectID="_1652886281" r:id="rId453"/>
              </w:object>
            </w:r>
          </w:p>
        </w:tc>
        <w:tc>
          <w:tcPr>
            <w:tcW w:w="1083" w:type="dxa"/>
            <w:vAlign w:val="center"/>
          </w:tcPr>
          <w:p w14:paraId="6721990F" w14:textId="1CBDE727" w:rsidR="00766953" w:rsidRDefault="00766953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766953" w14:paraId="52983EF7" w14:textId="77777777" w:rsidTr="00091C7F">
        <w:tc>
          <w:tcPr>
            <w:tcW w:w="7933" w:type="dxa"/>
            <w:vAlign w:val="center"/>
          </w:tcPr>
          <w:p w14:paraId="4781B5CA" w14:textId="7A982E86" w:rsidR="00766953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100" w:dyaOrig="400" w14:anchorId="702F3212">
                <v:shape id="_x0000_i1243" type="#_x0000_t75" style="width:105pt;height:20pt" o:ole="">
                  <v:imagedata r:id="rId454" o:title=""/>
                </v:shape>
                <o:OLEObject Type="Embed" ProgID="Equation.DSMT4" ShapeID="_x0000_i1243" DrawAspect="Content" ObjectID="_1652886282" r:id="rId455"/>
              </w:object>
            </w:r>
          </w:p>
        </w:tc>
        <w:tc>
          <w:tcPr>
            <w:tcW w:w="1083" w:type="dxa"/>
            <w:vAlign w:val="center"/>
          </w:tcPr>
          <w:p w14:paraId="5627DEB9" w14:textId="2F6F36A7" w:rsidR="00766953" w:rsidRDefault="00766953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766953" w14:paraId="0B129F7C" w14:textId="77777777" w:rsidTr="00091C7F">
        <w:tc>
          <w:tcPr>
            <w:tcW w:w="7933" w:type="dxa"/>
            <w:vAlign w:val="center"/>
          </w:tcPr>
          <w:p w14:paraId="2C828C99" w14:textId="24F01B10" w:rsidR="00766953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440" w:dyaOrig="400" w14:anchorId="2298B5BD">
                <v:shape id="_x0000_i1244" type="#_x0000_t75" style="width:1in;height:20pt" o:ole="">
                  <v:imagedata r:id="rId456" o:title=""/>
                </v:shape>
                <o:OLEObject Type="Embed" ProgID="Equation.DSMT4" ShapeID="_x0000_i1244" DrawAspect="Content" ObjectID="_1652886283" r:id="rId457"/>
              </w:object>
            </w:r>
          </w:p>
        </w:tc>
        <w:tc>
          <w:tcPr>
            <w:tcW w:w="1083" w:type="dxa"/>
            <w:vAlign w:val="center"/>
          </w:tcPr>
          <w:p w14:paraId="27588C7F" w14:textId="234E2ED2" w:rsidR="00766953" w:rsidRDefault="00766953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766953" w14:paraId="04311A03" w14:textId="77777777" w:rsidTr="00091C7F">
        <w:tc>
          <w:tcPr>
            <w:tcW w:w="7933" w:type="dxa"/>
            <w:vAlign w:val="center"/>
          </w:tcPr>
          <w:p w14:paraId="17B19A89" w14:textId="131804A8" w:rsidR="00766953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460" w:dyaOrig="400" w14:anchorId="29135CBA">
                <v:shape id="_x0000_i1245" type="#_x0000_t75" style="width:72.5pt;height:20pt" o:ole="">
                  <v:imagedata r:id="rId458" o:title=""/>
                </v:shape>
                <o:OLEObject Type="Embed" ProgID="Equation.DSMT4" ShapeID="_x0000_i1245" DrawAspect="Content" ObjectID="_1652886284" r:id="rId459"/>
              </w:object>
            </w:r>
          </w:p>
        </w:tc>
        <w:tc>
          <w:tcPr>
            <w:tcW w:w="1083" w:type="dxa"/>
            <w:vAlign w:val="center"/>
          </w:tcPr>
          <w:p w14:paraId="13822E26" w14:textId="5D0315F6" w:rsidR="00766953" w:rsidRDefault="00766953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766953" w14:paraId="670E5134" w14:textId="77777777" w:rsidTr="00091C7F">
        <w:tc>
          <w:tcPr>
            <w:tcW w:w="7933" w:type="dxa"/>
            <w:vAlign w:val="center"/>
          </w:tcPr>
          <w:p w14:paraId="55C3D1E8" w14:textId="403CA82D" w:rsidR="00766953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440" w:dyaOrig="400" w14:anchorId="6D611015">
                <v:shape id="_x0000_i1246" type="#_x0000_t75" style="width:1in;height:20pt" o:ole="">
                  <v:imagedata r:id="rId460" o:title=""/>
                </v:shape>
                <o:OLEObject Type="Embed" ProgID="Equation.DSMT4" ShapeID="_x0000_i1246" DrawAspect="Content" ObjectID="_1652886285" r:id="rId461"/>
              </w:object>
            </w:r>
          </w:p>
        </w:tc>
        <w:tc>
          <w:tcPr>
            <w:tcW w:w="1083" w:type="dxa"/>
            <w:vAlign w:val="center"/>
          </w:tcPr>
          <w:p w14:paraId="5458A066" w14:textId="701FD5C1" w:rsidR="00766953" w:rsidRDefault="00766953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F0DF9C4" w14:textId="442D258B" w:rsidR="008A7FBF" w:rsidRDefault="008A7FBF" w:rsidP="00EA215F"/>
    <w:p w14:paraId="13061021" w14:textId="100348DA" w:rsidR="00766953" w:rsidRPr="00766953" w:rsidRDefault="00766953" w:rsidP="00EA215F">
      <w:pPr>
        <w:pStyle w:val="3"/>
        <w:numPr>
          <w:ilvl w:val="2"/>
          <w:numId w:val="2"/>
        </w:numPr>
        <w:ind w:leftChars="0" w:firstLineChars="0"/>
      </w:pPr>
      <w:r>
        <w:rPr>
          <w:rFonts w:hint="eastAsia"/>
        </w:rPr>
        <w:t>로컬 좌표계의 글로벌 좌표계 변환 - 2차 근사</w:t>
      </w:r>
    </w:p>
    <w:p w14:paraId="066FACF2" w14:textId="5379D7C6" w:rsidR="00AB2D3D" w:rsidRDefault="00AB2D3D" w:rsidP="00AB2D3D">
      <w:r>
        <w:rPr>
          <w:rFonts w:hint="eastAsia"/>
        </w:rPr>
        <w:t>이제 로컬 좌표계에서 글로벌 좌표</w:t>
      </w:r>
      <w:r w:rsidR="009D7E26">
        <w:rPr>
          <w:rFonts w:hint="eastAsia"/>
        </w:rPr>
        <w:t>계</w:t>
      </w:r>
      <w:r>
        <w:rPr>
          <w:rFonts w:hint="eastAsia"/>
        </w:rPr>
        <w:t>로의 변환에 대해서 살펴보자.</w:t>
      </w:r>
      <w:r>
        <w:t xml:space="preserve"> </w:t>
      </w:r>
      <w:r>
        <w:rPr>
          <w:rFonts w:hint="eastAsia"/>
        </w:rPr>
        <w:t>식</w:t>
      </w:r>
      <w:r w:rsidR="00766953">
        <w:fldChar w:fldCharType="begin"/>
      </w:r>
      <w:r w:rsidR="00766953">
        <w:instrText xml:space="preserve"> </w:instrText>
      </w:r>
      <w:r w:rsidR="00766953">
        <w:rPr>
          <w:rFonts w:hint="eastAsia"/>
        </w:rPr>
        <w:instrText>REF _Ref536720701 \h</w:instrText>
      </w:r>
      <w:r w:rsidR="00766953">
        <w:instrText xml:space="preserve"> </w:instrText>
      </w:r>
      <w:r w:rsidR="00766953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69</w:t>
      </w:r>
      <w:r w:rsidR="00986822">
        <w:t>)</w:t>
      </w:r>
      <w:r w:rsidR="00766953">
        <w:fldChar w:fldCharType="end"/>
      </w:r>
      <w:r w:rsidR="00766953">
        <w:t xml:space="preserve"> </w:t>
      </w:r>
      <w:r w:rsidR="00766953">
        <w:rPr>
          <w:rFonts w:hint="eastAsia"/>
        </w:rPr>
        <w:t>및 식</w:t>
      </w:r>
      <w:r w:rsidR="00AE3321">
        <w:fldChar w:fldCharType="begin"/>
      </w:r>
      <w:r w:rsidR="00AE3321">
        <w:instrText xml:space="preserve"> </w:instrText>
      </w:r>
      <w:r w:rsidR="00AE3321">
        <w:rPr>
          <w:rFonts w:hint="eastAsia"/>
        </w:rPr>
        <w:instrText>REF _Ref536720992 \h</w:instrText>
      </w:r>
      <w:r w:rsidR="00AE3321">
        <w:instrText xml:space="preserve"> </w:instrText>
      </w:r>
      <w:r w:rsidR="00AE332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0</w:t>
      </w:r>
      <w:r w:rsidR="00986822">
        <w:t>)</w:t>
      </w:r>
      <w:r w:rsidR="00AE3321">
        <w:fldChar w:fldCharType="end"/>
      </w:r>
      <w:r>
        <w:rPr>
          <w:rFonts w:hint="eastAsia"/>
        </w:rPr>
        <w:t>와 비슷하게</w:t>
      </w:r>
    </w:p>
    <w:p w14:paraId="2254E16E" w14:textId="0C6FEEBB" w:rsidR="00AB2D3D" w:rsidRDefault="00AB2D3D" w:rsidP="00AB2D3D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766953" w14:paraId="37F348EA" w14:textId="77777777" w:rsidTr="00091C7F">
        <w:tc>
          <w:tcPr>
            <w:tcW w:w="7933" w:type="dxa"/>
            <w:vAlign w:val="center"/>
          </w:tcPr>
          <w:p w14:paraId="7164F264" w14:textId="2231DD77" w:rsidR="00766953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4080" w:dyaOrig="400" w14:anchorId="32E2B72D">
                <v:shape id="_x0000_i1247" type="#_x0000_t75" style="width:204pt;height:20pt" o:ole="">
                  <v:imagedata r:id="rId462" o:title=""/>
                </v:shape>
                <o:OLEObject Type="Embed" ProgID="Equation.DSMT4" ShapeID="_x0000_i1247" DrawAspect="Content" ObjectID="_1652886286" r:id="rId463"/>
              </w:object>
            </w:r>
          </w:p>
        </w:tc>
        <w:tc>
          <w:tcPr>
            <w:tcW w:w="1083" w:type="dxa"/>
            <w:vAlign w:val="center"/>
          </w:tcPr>
          <w:p w14:paraId="48B3E209" w14:textId="1AE6C538" w:rsidR="00766953" w:rsidRDefault="00766953" w:rsidP="00091C7F">
            <w:pPr>
              <w:jc w:val="center"/>
            </w:pPr>
            <w:bookmarkStart w:id="69" w:name="_Ref53940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7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9"/>
          </w:p>
        </w:tc>
      </w:tr>
      <w:tr w:rsidR="00766953" w14:paraId="5D0ED8BC" w14:textId="77777777" w:rsidTr="00091C7F">
        <w:tc>
          <w:tcPr>
            <w:tcW w:w="7933" w:type="dxa"/>
            <w:vAlign w:val="center"/>
          </w:tcPr>
          <w:p w14:paraId="2C292E75" w14:textId="0A3F9193" w:rsidR="00766953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3980" w:dyaOrig="400" w14:anchorId="0334CF36">
                <v:shape id="_x0000_i1248" type="#_x0000_t75" style="width:198.5pt;height:20pt" o:ole="">
                  <v:imagedata r:id="rId464" o:title=""/>
                </v:shape>
                <o:OLEObject Type="Embed" ProgID="Equation.DSMT4" ShapeID="_x0000_i1248" DrawAspect="Content" ObjectID="_1652886287" r:id="rId465"/>
              </w:object>
            </w:r>
          </w:p>
        </w:tc>
        <w:tc>
          <w:tcPr>
            <w:tcW w:w="1083" w:type="dxa"/>
            <w:vAlign w:val="center"/>
          </w:tcPr>
          <w:p w14:paraId="42E818DE" w14:textId="66857AAF" w:rsidR="00766953" w:rsidRDefault="00766953" w:rsidP="00091C7F">
            <w:pPr>
              <w:jc w:val="center"/>
            </w:pPr>
            <w:bookmarkStart w:id="70" w:name="_Ref53940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0"/>
          </w:p>
        </w:tc>
      </w:tr>
    </w:tbl>
    <w:p w14:paraId="49843E90" w14:textId="4B3777A6" w:rsidR="00AB2D3D" w:rsidRDefault="00AB2D3D" w:rsidP="00AB2D3D"/>
    <w:p w14:paraId="29F5F538" w14:textId="0A2BE3C9" w:rsidR="00F54EF8" w:rsidRDefault="00F54EF8" w:rsidP="00AB2D3D">
      <w:r>
        <w:rPr>
          <w:rFonts w:hint="eastAsia"/>
        </w:rPr>
        <w:t>식</w:t>
      </w:r>
      <w:r w:rsidR="00AE3321">
        <w:fldChar w:fldCharType="begin"/>
      </w:r>
      <w:r w:rsidR="00AE3321">
        <w:instrText xml:space="preserve"> </w:instrText>
      </w:r>
      <w:r w:rsidR="00AE3321">
        <w:rPr>
          <w:rFonts w:hint="eastAsia"/>
        </w:rPr>
        <w:instrText>REF _Ref536714041 \h</w:instrText>
      </w:r>
      <w:r w:rsidR="00AE3321">
        <w:instrText xml:space="preserve"> </w:instrText>
      </w:r>
      <w:r w:rsidR="00AE332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1</w:t>
      </w:r>
      <w:r w:rsidR="00986822">
        <w:t>)</w:t>
      </w:r>
      <w:r w:rsidR="00AE3321">
        <w:fldChar w:fldCharType="end"/>
      </w:r>
      <w:r w:rsidR="00AE3321">
        <w:t>~</w:t>
      </w:r>
      <w:r w:rsidR="00AE3321">
        <w:fldChar w:fldCharType="begin"/>
      </w:r>
      <w:r w:rsidR="00AE3321">
        <w:instrText xml:space="preserve"> REF _Ref536721053 \h </w:instrText>
      </w:r>
      <w:r w:rsidR="00AE3321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78</w:t>
      </w:r>
      <w:r w:rsidR="00986822">
        <w:t>)</w:t>
      </w:r>
      <w:r w:rsidR="00AE3321">
        <w:fldChar w:fldCharType="end"/>
      </w:r>
      <w:r>
        <w:rPr>
          <w:rFonts w:hint="eastAsia"/>
        </w:rPr>
        <w:t>의 과정을 따라 접근을 하면,</w:t>
      </w:r>
    </w:p>
    <w:p w14:paraId="33F6A797" w14:textId="7EDE4AD4" w:rsidR="00F54EF8" w:rsidRPr="00EA215F" w:rsidRDefault="00F54EF8" w:rsidP="00AB2D3D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6F6013" w14:paraId="7DEF95CE" w14:textId="77777777" w:rsidTr="00091C7F">
        <w:tc>
          <w:tcPr>
            <w:tcW w:w="7933" w:type="dxa"/>
            <w:vAlign w:val="center"/>
          </w:tcPr>
          <w:p w14:paraId="5765390C" w14:textId="09F69BCD" w:rsidR="006F6013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2260" w:dyaOrig="680" w14:anchorId="009B2878">
                <v:shape id="_x0000_i1249" type="#_x0000_t75" style="width:113.5pt;height:34pt" o:ole="">
                  <v:imagedata r:id="rId466" o:title=""/>
                </v:shape>
                <o:OLEObject Type="Embed" ProgID="Equation.DSMT4" ShapeID="_x0000_i1249" DrawAspect="Content" ObjectID="_1652886288" r:id="rId467"/>
              </w:object>
            </w:r>
          </w:p>
        </w:tc>
        <w:tc>
          <w:tcPr>
            <w:tcW w:w="1083" w:type="dxa"/>
            <w:vAlign w:val="center"/>
          </w:tcPr>
          <w:p w14:paraId="614A641D" w14:textId="4C18DB2F" w:rsidR="006F6013" w:rsidRDefault="006F6013" w:rsidP="00091C7F">
            <w:pPr>
              <w:jc w:val="center"/>
            </w:pPr>
            <w:bookmarkStart w:id="71" w:name="_Ref47369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1"/>
          </w:p>
        </w:tc>
      </w:tr>
      <w:tr w:rsidR="006F6013" w14:paraId="6871F888" w14:textId="77777777" w:rsidTr="00091C7F">
        <w:tc>
          <w:tcPr>
            <w:tcW w:w="7933" w:type="dxa"/>
            <w:vAlign w:val="center"/>
          </w:tcPr>
          <w:p w14:paraId="5D277AD4" w14:textId="777337A2" w:rsidR="006F6013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2280" w:dyaOrig="680" w14:anchorId="4F22669A">
                <v:shape id="_x0000_i1250" type="#_x0000_t75" style="width:114pt;height:34pt" o:ole="">
                  <v:imagedata r:id="rId468" o:title=""/>
                </v:shape>
                <o:OLEObject Type="Embed" ProgID="Equation.DSMT4" ShapeID="_x0000_i1250" DrawAspect="Content" ObjectID="_1652886289" r:id="rId469"/>
              </w:object>
            </w:r>
          </w:p>
        </w:tc>
        <w:tc>
          <w:tcPr>
            <w:tcW w:w="1083" w:type="dxa"/>
            <w:vAlign w:val="center"/>
          </w:tcPr>
          <w:p w14:paraId="4E9FEDC8" w14:textId="75C55AD2" w:rsidR="006F6013" w:rsidRDefault="006F6013" w:rsidP="00091C7F">
            <w:pPr>
              <w:jc w:val="center"/>
            </w:pPr>
            <w:bookmarkStart w:id="72" w:name="_Ref47396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2"/>
          </w:p>
        </w:tc>
      </w:tr>
    </w:tbl>
    <w:p w14:paraId="6525024E" w14:textId="4098CA38" w:rsidR="00F54EF8" w:rsidRDefault="00F54EF8"/>
    <w:p w14:paraId="40928D00" w14:textId="6B81012E" w:rsidR="006F6013" w:rsidRPr="00AF6A2B" w:rsidRDefault="00AF6A2B" w:rsidP="00AF6A2B">
      <w:pPr>
        <w:pStyle w:val="3"/>
        <w:numPr>
          <w:ilvl w:val="2"/>
          <w:numId w:val="2"/>
        </w:numPr>
        <w:ind w:leftChars="0" w:firstLineChars="0"/>
      </w:pPr>
      <w:r>
        <w:rPr>
          <w:rFonts w:hint="eastAsia"/>
        </w:rPr>
        <w:t>미분</w:t>
      </w:r>
      <w:r w:rsidR="003D26D1">
        <w:rPr>
          <w:rFonts w:hint="eastAsia"/>
        </w:rPr>
        <w:t xml:space="preserve"> </w:t>
      </w:r>
      <w:r w:rsidR="003D26D1">
        <w:t>–</w:t>
      </w:r>
      <w:r w:rsidR="003D26D1">
        <w:rPr>
          <w:rFonts w:hint="eastAsia"/>
        </w:rPr>
        <w:t xml:space="preserve"> 자코비안</w:t>
      </w:r>
    </w:p>
    <w:p w14:paraId="1DF8FCCE" w14:textId="060B4DD0" w:rsidR="008E0EB0" w:rsidRDefault="008E0EB0">
      <w:r>
        <w:rPr>
          <w:rFonts w:hint="eastAsia"/>
        </w:rPr>
        <w:t xml:space="preserve">실제 문제에 있어서는 단순 포텐셜 </w:t>
      </w:r>
      <w:r w:rsidR="000A0C6E" w:rsidRPr="000A0C6E">
        <w:rPr>
          <w:position w:val="-10"/>
        </w:rPr>
        <w:object w:dxaOrig="200" w:dyaOrig="320" w14:anchorId="1E9CA146">
          <v:shape id="_x0000_i1251" type="#_x0000_t75" style="width:10pt;height:16pt" o:ole="">
            <v:imagedata r:id="rId470" o:title=""/>
          </v:shape>
          <o:OLEObject Type="Embed" ProgID="Equation.DSMT4" ShapeID="_x0000_i1251" DrawAspect="Content" ObjectID="_1652886290" r:id="rId471"/>
        </w:object>
      </w:r>
      <w:r>
        <w:rPr>
          <w:rFonts w:hint="eastAsia"/>
        </w:rPr>
        <w:t xml:space="preserve">뿐만 아니라 </w:t>
      </w:r>
      <w:r w:rsidR="000A0C6E" w:rsidRPr="000A0C6E">
        <w:rPr>
          <w:position w:val="-10"/>
        </w:rPr>
        <w:object w:dxaOrig="720" w:dyaOrig="320" w14:anchorId="533E9C22">
          <v:shape id="_x0000_i1252" type="#_x0000_t75" style="width:36pt;height:16pt" o:ole="">
            <v:imagedata r:id="rId472" o:title=""/>
          </v:shape>
          <o:OLEObject Type="Embed" ProgID="Equation.DSMT4" ShapeID="_x0000_i1252" DrawAspect="Content" ObjectID="_1652886291" r:id="rId473"/>
        </w:object>
      </w:r>
      <w:r>
        <w:t xml:space="preserve">, </w:t>
      </w:r>
      <w:r w:rsidR="000A0C6E" w:rsidRPr="000A0C6E">
        <w:rPr>
          <w:position w:val="-10"/>
        </w:rPr>
        <w:object w:dxaOrig="720" w:dyaOrig="320" w14:anchorId="0DD01EBC">
          <v:shape id="_x0000_i1253" type="#_x0000_t75" style="width:36pt;height:16pt" o:ole="">
            <v:imagedata r:id="rId474" o:title=""/>
          </v:shape>
          <o:OLEObject Type="Embed" ProgID="Equation.DSMT4" ShapeID="_x0000_i1253" DrawAspect="Content" ObjectID="_1652886292" r:id="rId475"/>
        </w:object>
      </w:r>
      <w:r>
        <w:rPr>
          <w:rFonts w:hint="eastAsia"/>
        </w:rPr>
        <w:t>와 같은 물리</w:t>
      </w:r>
      <w:r w:rsidR="00C700F4">
        <w:rPr>
          <w:rFonts w:hint="eastAsia"/>
        </w:rPr>
        <w:t>량</w:t>
      </w:r>
      <w:r>
        <w:rPr>
          <w:rFonts w:hint="eastAsia"/>
        </w:rPr>
        <w:t>을 계산해야 할 필요가 있다.</w:t>
      </w:r>
      <w:r>
        <w:t xml:space="preserve"> </w:t>
      </w:r>
      <w:r w:rsidR="00C700F4">
        <w:rPr>
          <w:rFonts w:hint="eastAsia"/>
        </w:rPr>
        <w:t>이러한 미분값은 글로벌 좌표계상에서 직접 미분하여 구할 수도 있지만,</w:t>
      </w:r>
      <w:r w:rsidR="00C700F4">
        <w:t xml:space="preserve"> </w:t>
      </w:r>
      <w:r w:rsidR="000A0C6E" w:rsidRPr="000A0C6E">
        <w:rPr>
          <w:position w:val="-10"/>
        </w:rPr>
        <w:object w:dxaOrig="200" w:dyaOrig="320" w14:anchorId="4B52EDF3">
          <v:shape id="_x0000_i1254" type="#_x0000_t75" style="width:10pt;height:16pt" o:ole="">
            <v:imagedata r:id="rId476" o:title=""/>
          </v:shape>
          <o:OLEObject Type="Embed" ProgID="Equation.DSMT4" ShapeID="_x0000_i1254" DrawAspect="Content" ObjectID="_1652886293" r:id="rId477"/>
        </w:object>
      </w:r>
      <w:r w:rsidR="00C700F4">
        <w:rPr>
          <w:rFonts w:hint="eastAsia"/>
        </w:rPr>
        <w:t>의 근사식 차수가 높게 되면 계산량이 크게 늘어나게 된다.</w:t>
      </w:r>
      <w:r w:rsidR="00C700F4">
        <w:t xml:space="preserve"> </w:t>
      </w:r>
      <w:r w:rsidR="00C700F4">
        <w:rPr>
          <w:rFonts w:hint="eastAsia"/>
        </w:rPr>
        <w:t>따라서 일반적으로는 로컬 좌표계상에서 자코비안</w:t>
      </w:r>
      <w:r w:rsidR="00E835DA">
        <w:rPr>
          <w:rFonts w:hint="eastAsia"/>
        </w:rPr>
        <w:t xml:space="preserve"> </w:t>
      </w:r>
      <w:r w:rsidR="000A0C6E" w:rsidRPr="000A0C6E">
        <w:rPr>
          <w:position w:val="-6"/>
        </w:rPr>
        <w:object w:dxaOrig="200" w:dyaOrig="279" w14:anchorId="03290FAE">
          <v:shape id="_x0000_i1255" type="#_x0000_t75" style="width:10pt;height:14.5pt" o:ole="">
            <v:imagedata r:id="rId478" o:title=""/>
          </v:shape>
          <o:OLEObject Type="Embed" ProgID="Equation.DSMT4" ShapeID="_x0000_i1255" DrawAspect="Content" ObjectID="_1652886294" r:id="rId479"/>
        </w:object>
      </w:r>
      <w:r w:rsidR="00C700F4">
        <w:rPr>
          <w:rFonts w:hint="eastAsia"/>
        </w:rPr>
        <w:t>을 구하여 이를 글로벌 좌표계로 변환하는 방법을 많이 쓰게 된다.</w:t>
      </w:r>
      <w:r w:rsidR="00C700F4">
        <w:t xml:space="preserve"> </w:t>
      </w:r>
      <w:r w:rsidR="00E835DA">
        <w:rPr>
          <w:rFonts w:hint="eastAsia"/>
        </w:rPr>
        <w:t xml:space="preserve">미분의 체인룰을 이용하면 </w:t>
      </w:r>
      <w:r w:rsidR="00704C15">
        <w:rPr>
          <w:rFonts w:hint="eastAsia"/>
        </w:rPr>
        <w:t xml:space="preserve">글로벌 좌표계의 </w:t>
      </w:r>
      <w:r w:rsidR="00E835DA">
        <w:rPr>
          <w:rFonts w:hint="eastAsia"/>
        </w:rPr>
        <w:t>미</w:t>
      </w:r>
      <w:r w:rsidR="00704C15">
        <w:rPr>
          <w:rFonts w:hint="eastAsia"/>
        </w:rPr>
        <w:t xml:space="preserve">분을 로컬좌표게의 미분으로 변환하는 </w:t>
      </w:r>
      <w:r w:rsidR="00E835DA">
        <w:rPr>
          <w:rFonts w:hint="eastAsia"/>
        </w:rPr>
        <w:t>수식은 다음과 같다.</w:t>
      </w:r>
      <w:r w:rsidR="005B1BF2">
        <w:t xml:space="preserve"> </w:t>
      </w:r>
    </w:p>
    <w:p w14:paraId="6A5295E8" w14:textId="7D4DDB71" w:rsidR="00C700F4" w:rsidRDefault="00C700F4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700F4" w14:paraId="00564AA6" w14:textId="77777777" w:rsidTr="00C700F4">
        <w:tc>
          <w:tcPr>
            <w:tcW w:w="7933" w:type="dxa"/>
            <w:vAlign w:val="center"/>
          </w:tcPr>
          <w:p w14:paraId="38E312C5" w14:textId="50C2FA55" w:rsidR="00C700F4" w:rsidRDefault="000A0C6E" w:rsidP="000A0C6E">
            <w:pPr>
              <w:jc w:val="center"/>
            </w:pPr>
            <w:r w:rsidRPr="000A0C6E">
              <w:rPr>
                <w:position w:val="-62"/>
              </w:rPr>
              <w:object w:dxaOrig="3220" w:dyaOrig="1359" w14:anchorId="41BAA970">
                <v:shape id="_x0000_i1256" type="#_x0000_t75" style="width:161pt;height:68pt" o:ole="">
                  <v:imagedata r:id="rId480" o:title=""/>
                </v:shape>
                <o:OLEObject Type="Embed" ProgID="Equation.DSMT4" ShapeID="_x0000_i1256" DrawAspect="Content" ObjectID="_1652886295" r:id="rId481"/>
              </w:object>
            </w:r>
            <w:r w:rsidR="00C700F4">
              <w:t xml:space="preserve"> </w:t>
            </w:r>
          </w:p>
        </w:tc>
        <w:tc>
          <w:tcPr>
            <w:tcW w:w="1083" w:type="dxa"/>
            <w:vAlign w:val="center"/>
          </w:tcPr>
          <w:p w14:paraId="7A53EA74" w14:textId="36E6B3D0" w:rsidR="00C700F4" w:rsidRDefault="00C700F4" w:rsidP="00091C7F">
            <w:pPr>
              <w:jc w:val="center"/>
            </w:pPr>
            <w:bookmarkStart w:id="73" w:name="_Ref53455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3"/>
          </w:p>
        </w:tc>
      </w:tr>
    </w:tbl>
    <w:p w14:paraId="3887459B" w14:textId="77777777" w:rsidR="00E835DA" w:rsidRDefault="00E835DA"/>
    <w:p w14:paraId="2EE8690D" w14:textId="2080C634" w:rsidR="00C700F4" w:rsidRDefault="00704C15">
      <w:r>
        <w:rPr>
          <w:rFonts w:hint="eastAsia"/>
        </w:rPr>
        <w:t>여기서</w:t>
      </w:r>
      <w:r w:rsidR="00E835DA">
        <w:rPr>
          <w:rFonts w:hint="eastAsia"/>
        </w:rPr>
        <w:t xml:space="preserve"> </w:t>
      </w:r>
      <w:r w:rsidR="005B1BF2">
        <w:rPr>
          <w:rFonts w:hint="eastAsia"/>
        </w:rPr>
        <w:t>식</w:t>
      </w:r>
      <w:r w:rsidR="005B1BF2">
        <w:fldChar w:fldCharType="begin"/>
      </w:r>
      <w:r w:rsidR="005B1BF2">
        <w:instrText xml:space="preserve"> </w:instrText>
      </w:r>
      <w:r w:rsidR="005B1BF2">
        <w:rPr>
          <w:rFonts w:hint="eastAsia"/>
        </w:rPr>
        <w:instrText>REF _Ref534557 \h</w:instrText>
      </w:r>
      <w:r w:rsidR="005B1BF2">
        <w:instrText xml:space="preserve"> </w:instrText>
      </w:r>
      <w:r w:rsidR="005B1BF2"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101</w:t>
      </w:r>
      <w:r w:rsidR="00986822">
        <w:t>)</w:t>
      </w:r>
      <w:r w:rsidR="005B1BF2">
        <w:fldChar w:fldCharType="end"/>
      </w:r>
      <w:r w:rsidR="005B1BF2">
        <w:rPr>
          <w:rFonts w:hint="eastAsia"/>
        </w:rPr>
        <w:t>의 정방행렬을</w:t>
      </w:r>
      <w:r w:rsidR="00E835DA">
        <w:rPr>
          <w:rFonts w:hint="eastAsia"/>
        </w:rPr>
        <w:t xml:space="preserve"> 자코비안</w:t>
      </w:r>
      <w:r w:rsidR="005B1BF2">
        <w:rPr>
          <w:rFonts w:hint="eastAsia"/>
        </w:rPr>
        <w:t xml:space="preserve"> </w:t>
      </w:r>
      <w:r w:rsidR="000A0C6E" w:rsidRPr="000A0C6E">
        <w:rPr>
          <w:position w:val="-6"/>
        </w:rPr>
        <w:object w:dxaOrig="200" w:dyaOrig="279" w14:anchorId="22E633B3">
          <v:shape id="_x0000_i1257" type="#_x0000_t75" style="width:10pt;height:14.5pt" o:ole="">
            <v:imagedata r:id="rId482" o:title=""/>
          </v:shape>
          <o:OLEObject Type="Embed" ProgID="Equation.DSMT4" ShapeID="_x0000_i1257" DrawAspect="Content" ObjectID="_1652886296" r:id="rId483"/>
        </w:object>
      </w:r>
      <w:r w:rsidR="005B1BF2">
        <w:t xml:space="preserve"> </w:t>
      </w:r>
      <w:r w:rsidR="00E835DA">
        <w:rPr>
          <w:rFonts w:hint="eastAsia"/>
        </w:rPr>
        <w:t>이라 한다.</w:t>
      </w:r>
    </w:p>
    <w:p w14:paraId="49D75F3F" w14:textId="40B90FE8" w:rsidR="00F41715" w:rsidRDefault="00F41715">
      <w:r>
        <w:rPr>
          <w:rFonts w:hint="eastAsia"/>
        </w:rPr>
        <w:lastRenderedPageBreak/>
        <w:t xml:space="preserve">이제 글로벌 좌표계에서 로컬좌표계로의 변환식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9404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97</w:t>
      </w:r>
      <w:r w:rsidR="00986822">
        <w:t>)</w:t>
      </w:r>
      <w:r>
        <w:fldChar w:fldCharType="end"/>
      </w:r>
      <w:r>
        <w:t>~</w:t>
      </w:r>
      <w:r>
        <w:fldChar w:fldCharType="begin"/>
      </w:r>
      <w:r>
        <w:instrText xml:space="preserve"> REF _Ref539406 \h </w:instrText>
      </w:r>
      <w:r>
        <w:fldChar w:fldCharType="separate"/>
      </w:r>
      <w:r w:rsidR="00986822">
        <w:t>(</w:t>
      </w:r>
      <w:r w:rsidR="00986822">
        <w:rPr>
          <w:noProof/>
        </w:rPr>
        <w:t>2</w:t>
      </w:r>
      <w:r w:rsidR="00986822">
        <w:t>.</w:t>
      </w:r>
      <w:r w:rsidR="00986822">
        <w:rPr>
          <w:noProof/>
        </w:rPr>
        <w:t>98</w:t>
      </w:r>
      <w:r w:rsidR="00986822">
        <w:t>)</w:t>
      </w:r>
      <w:r>
        <w:fldChar w:fldCharType="end"/>
      </w:r>
      <w:r>
        <w:rPr>
          <w:rFonts w:hint="eastAsia"/>
        </w:rPr>
        <w:t>을 이용하면,</w:t>
      </w:r>
    </w:p>
    <w:p w14:paraId="4B942164" w14:textId="77777777" w:rsidR="00F41715" w:rsidRDefault="00F41715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19"/>
        <w:gridCol w:w="1607"/>
      </w:tblGrid>
      <w:tr w:rsidR="00F41715" w14:paraId="01D0C114" w14:textId="77777777" w:rsidTr="00B1233D">
        <w:tc>
          <w:tcPr>
            <w:tcW w:w="7933" w:type="dxa"/>
            <w:vAlign w:val="center"/>
          </w:tcPr>
          <w:p w14:paraId="04ACB84D" w14:textId="458BE42F" w:rsidR="00F41715" w:rsidRDefault="000A0C6E" w:rsidP="000A0C6E">
            <w:pPr>
              <w:jc w:val="center"/>
            </w:pPr>
            <w:r w:rsidRPr="000A0C6E">
              <w:rPr>
                <w:position w:val="-60"/>
              </w:rPr>
              <w:object w:dxaOrig="6360" w:dyaOrig="1320" w14:anchorId="1F7B1D0C">
                <v:shape id="_x0000_i1258" type="#_x0000_t75" style="width:318pt;height:66pt" o:ole="">
                  <v:imagedata r:id="rId484" o:title=""/>
                </v:shape>
                <o:OLEObject Type="Embed" ProgID="Equation.DSMT4" ShapeID="_x0000_i1258" DrawAspect="Content" ObjectID="_1652886297" r:id="rId485"/>
              </w:object>
            </w:r>
            <w:r w:rsidR="00F41715">
              <w:t xml:space="preserve"> </w:t>
            </w:r>
          </w:p>
        </w:tc>
        <w:tc>
          <w:tcPr>
            <w:tcW w:w="1083" w:type="dxa"/>
            <w:vAlign w:val="center"/>
          </w:tcPr>
          <w:p w14:paraId="71270AA8" w14:textId="7C41D287" w:rsidR="00F41715" w:rsidRDefault="00F41715" w:rsidP="00B1233D">
            <w:pPr>
              <w:pStyle w:val="a4"/>
              <w:keepNext/>
              <w:ind w:left="76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EDF8190" w14:textId="1BAC5824" w:rsidR="00F41715" w:rsidRDefault="00F41715"/>
    <w:p w14:paraId="3DBE29E1" w14:textId="50E218E1" w:rsidR="00E553B2" w:rsidRDefault="00E553B2">
      <w:r>
        <w:rPr>
          <w:rFonts w:hint="eastAsia"/>
        </w:rPr>
        <w:t>결국</w:t>
      </w:r>
    </w:p>
    <w:p w14:paraId="0CE16109" w14:textId="3D543BF5" w:rsidR="00E553B2" w:rsidRDefault="00E553B2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19"/>
        <w:gridCol w:w="1607"/>
      </w:tblGrid>
      <w:tr w:rsidR="00E553B2" w14:paraId="7B144693" w14:textId="77777777" w:rsidTr="00B1233D">
        <w:tc>
          <w:tcPr>
            <w:tcW w:w="7933" w:type="dxa"/>
            <w:vAlign w:val="center"/>
          </w:tcPr>
          <w:p w14:paraId="6789C776" w14:textId="2C9A1C04" w:rsidR="00E553B2" w:rsidRDefault="000A0C6E" w:rsidP="000A0C6E">
            <w:pPr>
              <w:jc w:val="center"/>
            </w:pPr>
            <w:r w:rsidRPr="000A0C6E">
              <w:rPr>
                <w:position w:val="-60"/>
              </w:rPr>
              <w:object w:dxaOrig="6540" w:dyaOrig="1320" w14:anchorId="0AF058AB">
                <v:shape id="_x0000_i1259" type="#_x0000_t75" style="width:327.5pt;height:66pt" o:ole="">
                  <v:imagedata r:id="rId486" o:title=""/>
                </v:shape>
                <o:OLEObject Type="Embed" ProgID="Equation.DSMT4" ShapeID="_x0000_i1259" DrawAspect="Content" ObjectID="_1652886298" r:id="rId487"/>
              </w:object>
            </w:r>
            <w:r w:rsidR="00E553B2">
              <w:t xml:space="preserve"> </w:t>
            </w:r>
          </w:p>
        </w:tc>
        <w:tc>
          <w:tcPr>
            <w:tcW w:w="1083" w:type="dxa"/>
            <w:vAlign w:val="center"/>
          </w:tcPr>
          <w:p w14:paraId="2BB5DE0C" w14:textId="6AB2F823" w:rsidR="00E553B2" w:rsidRDefault="00E553B2" w:rsidP="00B1233D">
            <w:pPr>
              <w:pStyle w:val="a4"/>
              <w:keepNext/>
              <w:ind w:left="76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D3B1B8A" w14:textId="77777777" w:rsidR="00F41715" w:rsidRDefault="00F41715"/>
    <w:p w14:paraId="7FFE2E4E" w14:textId="511CDA74" w:rsidR="00E835DA" w:rsidRPr="00C700F4" w:rsidRDefault="00E835DA">
      <w:r>
        <w:rPr>
          <w:rFonts w:hint="eastAsia"/>
        </w:rPr>
        <w:t xml:space="preserve">자코비안은 추후 미분과 적분 시 아주 유용한 툴로 쓰일 것이다. </w:t>
      </w:r>
      <w:r w:rsidR="005B1BF2">
        <w:rPr>
          <w:rFonts w:hint="eastAsia"/>
        </w:rPr>
        <w:t xml:space="preserve">특히 면적분 </w:t>
      </w:r>
    </w:p>
    <w:p w14:paraId="24AAF700" w14:textId="453AF9F4" w:rsidR="004C5A6C" w:rsidRDefault="004C5A6C" w:rsidP="00AF6A2B"/>
    <w:p w14:paraId="7B1FC3D0" w14:textId="25FDADE1" w:rsidR="003D26D1" w:rsidRDefault="003D26D1" w:rsidP="003D26D1">
      <w:pPr>
        <w:pStyle w:val="3"/>
        <w:numPr>
          <w:ilvl w:val="2"/>
          <w:numId w:val="2"/>
        </w:numPr>
        <w:ind w:leftChars="0" w:firstLineChars="0"/>
      </w:pPr>
      <w:r>
        <w:rPr>
          <w:rFonts w:hint="eastAsia"/>
        </w:rPr>
        <w:t>수치 적분</w:t>
      </w:r>
    </w:p>
    <w:p w14:paraId="10045048" w14:textId="4DC55E5E" w:rsidR="00BC5FDE" w:rsidRDefault="00BC5FDE" w:rsidP="00BC5FDE">
      <w:r>
        <w:rPr>
          <w:rFonts w:hint="eastAsia"/>
        </w:rPr>
        <w:t>추후 유한요소해석을 위해 정식화과정을 거쳐야 하는데,</w:t>
      </w:r>
      <w:r>
        <w:t xml:space="preserve"> </w:t>
      </w:r>
      <w:r>
        <w:rPr>
          <w:rFonts w:hint="eastAsia"/>
        </w:rPr>
        <w:t>정식화 방법에는 많은 이론들이 있지만 가중잔차법 중 겔러킨법을 많이 적용하고 있다.</w:t>
      </w:r>
      <w:r>
        <w:t xml:space="preserve"> </w:t>
      </w:r>
      <w:r>
        <w:rPr>
          <w:rFonts w:hint="eastAsia"/>
        </w:rPr>
        <w:t>겔러킨법을 적용하기 위해서는 잔차를 영역적분하여 0으로 만들어야 하는데,</w:t>
      </w:r>
      <w:r>
        <w:t xml:space="preserve"> </w:t>
      </w:r>
      <w:r>
        <w:rPr>
          <w:rFonts w:hint="eastAsia"/>
        </w:rPr>
        <w:t>이때 적분이 필요해진다.</w:t>
      </w:r>
      <w:r>
        <w:t xml:space="preserve"> </w:t>
      </w:r>
      <w:r>
        <w:rPr>
          <w:rFonts w:hint="eastAsia"/>
        </w:rPr>
        <w:t>헌데 근사함수가 복잡해지면 적분은 매우 복잡해지게 된다.</w:t>
      </w:r>
      <w:r>
        <w:t xml:space="preserve"> </w:t>
      </w:r>
      <w:r>
        <w:rPr>
          <w:rFonts w:hint="eastAsia"/>
        </w:rPr>
        <w:t>그래서 사용할 수 있는 것이 Gauss-Legendre</w:t>
      </w:r>
      <w:r>
        <w:t xml:space="preserve"> </w:t>
      </w:r>
      <w:r>
        <w:rPr>
          <w:rFonts w:hint="eastAsia"/>
        </w:rPr>
        <w:t>적분이다.</w:t>
      </w:r>
      <w:r>
        <w:t xml:space="preserve"> </w:t>
      </w:r>
      <w:r>
        <w:rPr>
          <w:rFonts w:hint="eastAsia"/>
        </w:rPr>
        <w:t>이는 적분을 특정지점 값의 합으로 계산해 주는 것이며 근사함수의 차수에 따라 적분 포인트와 포인트에서의 가중값이 존재한다.</w:t>
      </w:r>
      <w:r>
        <w:t xml:space="preserve"> </w:t>
      </w:r>
      <w:r>
        <w:rPr>
          <w:rFonts w:hint="eastAsia"/>
        </w:rPr>
        <w:t>이는 근사해가 아닌 정해이며 수치적분시 매우 유용하다.</w:t>
      </w:r>
    </w:p>
    <w:p w14:paraId="27C20E7F" w14:textId="759E2F28" w:rsidR="00BC5FDE" w:rsidRDefault="00BC5FDE" w:rsidP="00BC5FDE"/>
    <w:p w14:paraId="5083F928" w14:textId="381CE8E8" w:rsidR="00BC5FDE" w:rsidRDefault="00BC5FDE" w:rsidP="00BC5FDE">
      <w:r w:rsidRPr="00BC5FDE">
        <w:rPr>
          <w:position w:val="-28"/>
        </w:rPr>
        <w:object w:dxaOrig="2400" w:dyaOrig="680" w14:anchorId="62C3EFF6">
          <v:shape id="_x0000_i1260" type="#_x0000_t75" style="width:120pt;height:34pt" o:ole="">
            <v:imagedata r:id="rId488" o:title=""/>
          </v:shape>
          <o:OLEObject Type="Embed" ProgID="Equation.DSMT4" ShapeID="_x0000_i1260" DrawAspect="Content" ObjectID="_1652886299" r:id="rId489"/>
        </w:object>
      </w:r>
      <w:r>
        <w:t xml:space="preserve"> </w:t>
      </w:r>
    </w:p>
    <w:p w14:paraId="001F3864" w14:textId="22E5D1D4" w:rsidR="00BC5FDE" w:rsidRDefault="00BC5FDE" w:rsidP="00BC5FDE"/>
    <w:p w14:paraId="65AF6869" w14:textId="2A127927" w:rsidR="00BC5FDE" w:rsidRDefault="00BC5FDE" w:rsidP="00BC5FDE">
      <w:r>
        <w:rPr>
          <w:rFonts w:hint="eastAsia"/>
        </w:rPr>
        <w:t xml:space="preserve">위 수식에서 </w:t>
      </w:r>
      <w:r w:rsidRPr="00BC5FDE">
        <w:rPr>
          <w:position w:val="-4"/>
        </w:rPr>
        <w:object w:dxaOrig="180" w:dyaOrig="200" w14:anchorId="00E9E334">
          <v:shape id="_x0000_i1261" type="#_x0000_t75" style="width:9.5pt;height:10.5pt" o:ole="">
            <v:imagedata r:id="rId490" o:title=""/>
          </v:shape>
          <o:OLEObject Type="Embed" ProgID="Equation.DSMT4" ShapeID="_x0000_i1261" DrawAspect="Content" ObjectID="_1652886300" r:id="rId491"/>
        </w:object>
      </w:r>
      <w:r>
        <w:rPr>
          <w:rFonts w:hint="eastAsia"/>
        </w:rPr>
        <w:t>은 적분 포인트의 갯수이며,</w:t>
      </w:r>
      <w:r>
        <w:t xml:space="preserve"> </w:t>
      </w:r>
      <w:r w:rsidRPr="00BC5FDE">
        <w:rPr>
          <w:position w:val="-12"/>
        </w:rPr>
        <w:object w:dxaOrig="279" w:dyaOrig="360" w14:anchorId="69FE457C">
          <v:shape id="_x0000_i1262" type="#_x0000_t75" style="width:14pt;height:18pt" o:ole="">
            <v:imagedata r:id="rId492" o:title=""/>
          </v:shape>
          <o:OLEObject Type="Embed" ProgID="Equation.DSMT4" ShapeID="_x0000_i1262" DrawAspect="Content" ObjectID="_1652886301" r:id="rId493"/>
        </w:object>
      </w:r>
      <w:r>
        <w:t xml:space="preserve"> </w:t>
      </w:r>
      <w:r>
        <w:rPr>
          <w:rFonts w:hint="eastAsia"/>
        </w:rPr>
        <w:t>는 해당 포인트에서의 가중값이다.</w:t>
      </w:r>
      <w:r>
        <w:t xml:space="preserve"> </w:t>
      </w:r>
    </w:p>
    <w:p w14:paraId="21BE9015" w14:textId="7EC8D07B" w:rsidR="00BC5FDE" w:rsidRDefault="00BC5FDE" w:rsidP="00BC5FDE">
      <w:r>
        <w:rPr>
          <w:rFonts w:hint="eastAsia"/>
        </w:rPr>
        <w:t>다음 표는 수치적분을 위한 포인트와 가중값을 나타낸다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BC5FDE" w14:paraId="0F17B5E9" w14:textId="77777777" w:rsidTr="00BC5FDE">
        <w:tc>
          <w:tcPr>
            <w:tcW w:w="1803" w:type="dxa"/>
            <w:vAlign w:val="center"/>
          </w:tcPr>
          <w:p w14:paraId="5EAB2CC4" w14:textId="6DDAE0EC" w:rsidR="00BC5FDE" w:rsidRDefault="00BC5FDE" w:rsidP="00BC5FDE">
            <w:pPr>
              <w:jc w:val="center"/>
            </w:pPr>
            <w:r>
              <w:rPr>
                <w:rFonts w:hint="eastAsia"/>
              </w:rPr>
              <w:t>Order</w:t>
            </w:r>
            <w:r>
              <w:t xml:space="preserve"> </w:t>
            </w:r>
            <w:r>
              <w:rPr>
                <w:rFonts w:hint="eastAsia"/>
              </w:rPr>
              <w:t>m</w:t>
            </w:r>
          </w:p>
        </w:tc>
        <w:tc>
          <w:tcPr>
            <w:tcW w:w="1803" w:type="dxa"/>
            <w:vAlign w:val="center"/>
          </w:tcPr>
          <w:p w14:paraId="67E152F0" w14:textId="024DDA9E" w:rsidR="00BC5FDE" w:rsidRDefault="00BC5FDE" w:rsidP="00BC5FDE">
            <w:pPr>
              <w:jc w:val="center"/>
            </w:pPr>
            <w:r>
              <w:rPr>
                <w:rFonts w:hint="eastAsia"/>
              </w:rPr>
              <w:t>Interation</w:t>
            </w:r>
            <w:r>
              <w:t xml:space="preserve"> </w:t>
            </w:r>
            <w:r>
              <w:rPr>
                <w:rFonts w:hint="eastAsia"/>
              </w:rPr>
              <w:t>Points</w:t>
            </w:r>
          </w:p>
        </w:tc>
        <w:tc>
          <w:tcPr>
            <w:tcW w:w="1803" w:type="dxa"/>
            <w:vAlign w:val="center"/>
          </w:tcPr>
          <w:p w14:paraId="4A37A511" w14:textId="0FF846EB" w:rsidR="00BC5FDE" w:rsidRDefault="00BC5FDE" w:rsidP="00BC5FDE">
            <w:pPr>
              <w:jc w:val="center"/>
            </w:pPr>
            <w:r>
              <w:rPr>
                <w:rFonts w:hint="eastAsia"/>
              </w:rPr>
              <w:t>ui</w:t>
            </w:r>
          </w:p>
        </w:tc>
        <w:tc>
          <w:tcPr>
            <w:tcW w:w="1803" w:type="dxa"/>
            <w:vAlign w:val="center"/>
          </w:tcPr>
          <w:p w14:paraId="53C45BE2" w14:textId="70CC5ED3" w:rsidR="00BC5FDE" w:rsidRDefault="00BC5FDE" w:rsidP="00BC5FDE">
            <w:pPr>
              <w:jc w:val="center"/>
            </w:pPr>
            <w:r>
              <w:rPr>
                <w:rFonts w:hint="eastAsia"/>
              </w:rPr>
              <w:t>vi</w:t>
            </w:r>
          </w:p>
        </w:tc>
        <w:tc>
          <w:tcPr>
            <w:tcW w:w="1804" w:type="dxa"/>
            <w:vAlign w:val="center"/>
          </w:tcPr>
          <w:p w14:paraId="2F05DDB8" w14:textId="1F997718" w:rsidR="00BC5FDE" w:rsidRDefault="00BC5FDE" w:rsidP="00BC5FDE">
            <w:pPr>
              <w:jc w:val="center"/>
            </w:pPr>
            <w:r>
              <w:rPr>
                <w:rFonts w:hint="eastAsia"/>
              </w:rPr>
              <w:t>wi</w:t>
            </w:r>
          </w:p>
        </w:tc>
      </w:tr>
      <w:tr w:rsidR="00BC5FDE" w14:paraId="2031A0B1" w14:textId="77777777" w:rsidTr="00BC5FDE">
        <w:tc>
          <w:tcPr>
            <w:tcW w:w="1803" w:type="dxa"/>
            <w:vAlign w:val="center"/>
          </w:tcPr>
          <w:p w14:paraId="1BAA6BDC" w14:textId="5931A701" w:rsidR="00BC5FDE" w:rsidRDefault="00BC5FDE" w:rsidP="00BC5FD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  <w:vAlign w:val="center"/>
          </w:tcPr>
          <w:p w14:paraId="73F8A3F2" w14:textId="02E66406" w:rsidR="00BC5FDE" w:rsidRDefault="00BC5FDE" w:rsidP="00BC5FD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803" w:type="dxa"/>
            <w:vAlign w:val="center"/>
          </w:tcPr>
          <w:p w14:paraId="24B670A1" w14:textId="3C53CD2A" w:rsidR="00BC5FDE" w:rsidRDefault="00BC5FDE" w:rsidP="00BC5FDE">
            <w:pPr>
              <w:jc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1803" w:type="dxa"/>
            <w:vAlign w:val="center"/>
          </w:tcPr>
          <w:p w14:paraId="060B91C1" w14:textId="689477FB" w:rsidR="00BC5FDE" w:rsidRDefault="00BC5FDE" w:rsidP="00BC5FDE">
            <w:pPr>
              <w:jc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1804" w:type="dxa"/>
            <w:vAlign w:val="center"/>
          </w:tcPr>
          <w:p w14:paraId="04E3549C" w14:textId="4AB12350" w:rsidR="00BC5FDE" w:rsidRDefault="00BC5FDE" w:rsidP="00BC5FDE">
            <w:pPr>
              <w:jc w:val="center"/>
            </w:pPr>
            <w:r>
              <w:rPr>
                <w:rFonts w:hint="eastAsia"/>
              </w:rPr>
              <w:t>1/2</w:t>
            </w:r>
          </w:p>
        </w:tc>
      </w:tr>
      <w:tr w:rsidR="00BC5FDE" w14:paraId="6AED3721" w14:textId="77777777" w:rsidTr="00BC5FDE">
        <w:tc>
          <w:tcPr>
            <w:tcW w:w="1803" w:type="dxa"/>
            <w:vMerge w:val="restart"/>
            <w:vAlign w:val="center"/>
          </w:tcPr>
          <w:p w14:paraId="4A52F116" w14:textId="11BEBD22" w:rsidR="00BC5FDE" w:rsidRDefault="00BC5FDE" w:rsidP="00BC5FDE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803" w:type="dxa"/>
            <w:vMerge w:val="restart"/>
            <w:vAlign w:val="center"/>
          </w:tcPr>
          <w:p w14:paraId="6AF7BBE5" w14:textId="3F76418F" w:rsidR="00BC5FDE" w:rsidRDefault="00BC5FDE" w:rsidP="00BC5FDE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803" w:type="dxa"/>
            <w:vAlign w:val="center"/>
          </w:tcPr>
          <w:p w14:paraId="3CF03767" w14:textId="5223A4B9" w:rsidR="00BC5FDE" w:rsidRDefault="00BC5FDE" w:rsidP="00BC5FDE">
            <w:pPr>
              <w:jc w:val="center"/>
            </w:pPr>
            <w:r>
              <w:rPr>
                <w:rFonts w:hint="eastAsia"/>
              </w:rPr>
              <w:t>1/6</w:t>
            </w:r>
          </w:p>
        </w:tc>
        <w:tc>
          <w:tcPr>
            <w:tcW w:w="1803" w:type="dxa"/>
            <w:vAlign w:val="center"/>
          </w:tcPr>
          <w:p w14:paraId="668A43F5" w14:textId="36EF4E1B" w:rsidR="00BC5FDE" w:rsidRDefault="00BC5FDE" w:rsidP="00BC5FDE">
            <w:pPr>
              <w:jc w:val="center"/>
            </w:pPr>
            <w:r>
              <w:rPr>
                <w:rFonts w:hint="eastAsia"/>
              </w:rPr>
              <w:t>1/6</w:t>
            </w:r>
          </w:p>
        </w:tc>
        <w:tc>
          <w:tcPr>
            <w:tcW w:w="1804" w:type="dxa"/>
            <w:vAlign w:val="center"/>
          </w:tcPr>
          <w:p w14:paraId="615DEA2A" w14:textId="7208E35C" w:rsidR="00BC5FDE" w:rsidRDefault="00BC5FDE" w:rsidP="00BC5FDE">
            <w:pPr>
              <w:jc w:val="center"/>
            </w:pPr>
            <w:r>
              <w:rPr>
                <w:rFonts w:hint="eastAsia"/>
              </w:rPr>
              <w:t>1/6</w:t>
            </w:r>
          </w:p>
        </w:tc>
      </w:tr>
      <w:tr w:rsidR="00BC5FDE" w14:paraId="2822D6BC" w14:textId="77777777" w:rsidTr="00BC5FDE">
        <w:tc>
          <w:tcPr>
            <w:tcW w:w="1803" w:type="dxa"/>
            <w:vMerge/>
            <w:vAlign w:val="center"/>
          </w:tcPr>
          <w:p w14:paraId="6FBAC2A7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Merge/>
            <w:vAlign w:val="center"/>
          </w:tcPr>
          <w:p w14:paraId="6ACA6DFC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Align w:val="center"/>
          </w:tcPr>
          <w:p w14:paraId="72EA5D59" w14:textId="615FAB5E" w:rsidR="00BC5FDE" w:rsidRDefault="00BC5FDE" w:rsidP="00BC5FDE">
            <w:pPr>
              <w:jc w:val="center"/>
            </w:pPr>
            <w:r>
              <w:rPr>
                <w:rFonts w:hint="eastAsia"/>
              </w:rPr>
              <w:t>2/3</w:t>
            </w:r>
          </w:p>
        </w:tc>
        <w:tc>
          <w:tcPr>
            <w:tcW w:w="1803" w:type="dxa"/>
            <w:vAlign w:val="center"/>
          </w:tcPr>
          <w:p w14:paraId="240C0277" w14:textId="36E0F124" w:rsidR="00BC5FDE" w:rsidRDefault="00BC5FDE" w:rsidP="00BC5FDE">
            <w:pPr>
              <w:jc w:val="center"/>
            </w:pPr>
            <w:r>
              <w:rPr>
                <w:rFonts w:hint="eastAsia"/>
              </w:rPr>
              <w:t>1/6</w:t>
            </w:r>
          </w:p>
        </w:tc>
        <w:tc>
          <w:tcPr>
            <w:tcW w:w="1804" w:type="dxa"/>
            <w:vAlign w:val="center"/>
          </w:tcPr>
          <w:p w14:paraId="7BC74EB1" w14:textId="3C6C8391" w:rsidR="00BC5FDE" w:rsidRDefault="00BC5FDE" w:rsidP="00BC5FDE">
            <w:pPr>
              <w:jc w:val="center"/>
            </w:pPr>
            <w:r>
              <w:rPr>
                <w:rFonts w:hint="eastAsia"/>
              </w:rPr>
              <w:t>1/6</w:t>
            </w:r>
          </w:p>
        </w:tc>
      </w:tr>
      <w:tr w:rsidR="00BC5FDE" w14:paraId="7B7CBAE1" w14:textId="77777777" w:rsidTr="00BC5FDE">
        <w:tc>
          <w:tcPr>
            <w:tcW w:w="1803" w:type="dxa"/>
            <w:vMerge/>
            <w:vAlign w:val="center"/>
          </w:tcPr>
          <w:p w14:paraId="3041A073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Merge/>
            <w:vAlign w:val="center"/>
          </w:tcPr>
          <w:p w14:paraId="60B53338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Align w:val="center"/>
          </w:tcPr>
          <w:p w14:paraId="227AC436" w14:textId="68E78271" w:rsidR="00BC5FDE" w:rsidRDefault="00BC5FDE" w:rsidP="00BC5FDE">
            <w:pPr>
              <w:jc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1803" w:type="dxa"/>
            <w:vAlign w:val="center"/>
          </w:tcPr>
          <w:p w14:paraId="5AC60F6D" w14:textId="5CB500E5" w:rsidR="00BC5FDE" w:rsidRDefault="00BC5FDE" w:rsidP="00BC5FDE">
            <w:pPr>
              <w:jc w:val="center"/>
            </w:pPr>
            <w:r>
              <w:rPr>
                <w:rFonts w:hint="eastAsia"/>
              </w:rPr>
              <w:t>2/3</w:t>
            </w:r>
          </w:p>
        </w:tc>
        <w:tc>
          <w:tcPr>
            <w:tcW w:w="1804" w:type="dxa"/>
            <w:vAlign w:val="center"/>
          </w:tcPr>
          <w:p w14:paraId="7B4AB132" w14:textId="383AC50D" w:rsidR="00BC5FDE" w:rsidRDefault="00BC5FDE" w:rsidP="00BC5FDE">
            <w:pPr>
              <w:jc w:val="center"/>
            </w:pPr>
            <w:r>
              <w:rPr>
                <w:rFonts w:hint="eastAsia"/>
              </w:rPr>
              <w:t>1/6</w:t>
            </w:r>
          </w:p>
        </w:tc>
      </w:tr>
      <w:tr w:rsidR="00BC5FDE" w14:paraId="3DD9A46F" w14:textId="77777777" w:rsidTr="00BC5FDE">
        <w:tc>
          <w:tcPr>
            <w:tcW w:w="1803" w:type="dxa"/>
            <w:vMerge w:val="restart"/>
            <w:vAlign w:val="center"/>
          </w:tcPr>
          <w:p w14:paraId="26E359E6" w14:textId="4F9B8D81" w:rsidR="00BC5FDE" w:rsidRDefault="00BC5FDE" w:rsidP="00BC5FDE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803" w:type="dxa"/>
            <w:vMerge w:val="restart"/>
            <w:vAlign w:val="center"/>
          </w:tcPr>
          <w:p w14:paraId="7AFC8738" w14:textId="4EC3B82E" w:rsidR="00BC5FDE" w:rsidRDefault="00BC5FDE" w:rsidP="00BC5FDE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803" w:type="dxa"/>
            <w:vAlign w:val="center"/>
          </w:tcPr>
          <w:p w14:paraId="44DC782A" w14:textId="4501FF80" w:rsidR="00BC5FDE" w:rsidRDefault="00BC5FDE" w:rsidP="00BC5FDE">
            <w:pPr>
              <w:jc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1803" w:type="dxa"/>
            <w:vAlign w:val="center"/>
          </w:tcPr>
          <w:p w14:paraId="58FAB0CF" w14:textId="3791229D" w:rsidR="00BC5FDE" w:rsidRDefault="00BC5FDE" w:rsidP="00BC5FDE">
            <w:pPr>
              <w:jc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1804" w:type="dxa"/>
            <w:vAlign w:val="center"/>
          </w:tcPr>
          <w:p w14:paraId="245DCEF7" w14:textId="5E1955C5" w:rsidR="00BC5FDE" w:rsidRDefault="00BC5FDE" w:rsidP="00BC5FDE">
            <w:pPr>
              <w:jc w:val="center"/>
            </w:pPr>
            <w:r>
              <w:rPr>
                <w:rFonts w:hint="eastAsia"/>
              </w:rPr>
              <w:t>9/80</w:t>
            </w:r>
          </w:p>
        </w:tc>
      </w:tr>
      <w:tr w:rsidR="00BC5FDE" w14:paraId="36F3F3A0" w14:textId="77777777" w:rsidTr="00BC5FDE">
        <w:tc>
          <w:tcPr>
            <w:tcW w:w="1803" w:type="dxa"/>
            <w:vMerge/>
            <w:vAlign w:val="center"/>
          </w:tcPr>
          <w:p w14:paraId="01EB266B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Merge/>
            <w:vAlign w:val="center"/>
          </w:tcPr>
          <w:p w14:paraId="352D7B4A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Align w:val="center"/>
          </w:tcPr>
          <w:p w14:paraId="2CDF8401" w14:textId="2F9453AB" w:rsidR="00BC5FDE" w:rsidRDefault="00BC5FDE" w:rsidP="00BC5FDE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803" w:type="dxa"/>
            <w:vAlign w:val="center"/>
          </w:tcPr>
          <w:p w14:paraId="15D7D4BC" w14:textId="5B40E143" w:rsidR="00BC5FDE" w:rsidRDefault="00BC5FDE" w:rsidP="00BC5FDE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804" w:type="dxa"/>
            <w:vAlign w:val="center"/>
          </w:tcPr>
          <w:p w14:paraId="1408F6E2" w14:textId="2E5870FE" w:rsidR="00BC5FDE" w:rsidRDefault="00BC5FDE" w:rsidP="00BC5FDE">
            <w:pPr>
              <w:jc w:val="center"/>
            </w:pPr>
            <w:r>
              <w:rPr>
                <w:rFonts w:hint="eastAsia"/>
              </w:rPr>
              <w:t>0.066197076</w:t>
            </w:r>
          </w:p>
        </w:tc>
      </w:tr>
      <w:tr w:rsidR="00BC5FDE" w14:paraId="7D70508F" w14:textId="77777777" w:rsidTr="00BC5FDE">
        <w:tc>
          <w:tcPr>
            <w:tcW w:w="1803" w:type="dxa"/>
            <w:vMerge/>
            <w:vAlign w:val="center"/>
          </w:tcPr>
          <w:p w14:paraId="24B7D722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Merge/>
            <w:vAlign w:val="center"/>
          </w:tcPr>
          <w:p w14:paraId="3BC508B2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Align w:val="center"/>
          </w:tcPr>
          <w:p w14:paraId="10EB6A3C" w14:textId="266ECB24" w:rsidR="00BC5FDE" w:rsidRDefault="00BC5FDE" w:rsidP="00BC5FDE">
            <w:pPr>
              <w:jc w:val="center"/>
            </w:pPr>
            <w:r>
              <w:rPr>
                <w:rFonts w:hint="eastAsia"/>
              </w:rPr>
              <w:t>1-2a</w:t>
            </w:r>
          </w:p>
        </w:tc>
        <w:tc>
          <w:tcPr>
            <w:tcW w:w="1803" w:type="dxa"/>
            <w:vAlign w:val="center"/>
          </w:tcPr>
          <w:p w14:paraId="325743E8" w14:textId="0C0E9CB5" w:rsidR="00BC5FDE" w:rsidRDefault="00BC5FDE" w:rsidP="00BC5FDE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804" w:type="dxa"/>
            <w:vAlign w:val="center"/>
          </w:tcPr>
          <w:p w14:paraId="58D4F964" w14:textId="7C1DF550" w:rsidR="00BC5FDE" w:rsidRDefault="00BC5FDE" w:rsidP="00BC5FDE">
            <w:pPr>
              <w:jc w:val="center"/>
            </w:pPr>
            <w:r>
              <w:rPr>
                <w:rFonts w:hint="eastAsia"/>
              </w:rPr>
              <w:t>0.066197076</w:t>
            </w:r>
          </w:p>
        </w:tc>
      </w:tr>
      <w:tr w:rsidR="00BC5FDE" w14:paraId="789759B2" w14:textId="77777777" w:rsidTr="00BC5FDE">
        <w:tc>
          <w:tcPr>
            <w:tcW w:w="1803" w:type="dxa"/>
            <w:vMerge/>
            <w:vAlign w:val="center"/>
          </w:tcPr>
          <w:p w14:paraId="6925E197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Merge/>
            <w:vAlign w:val="center"/>
          </w:tcPr>
          <w:p w14:paraId="6D4C3F2F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Align w:val="center"/>
          </w:tcPr>
          <w:p w14:paraId="2120EC68" w14:textId="0A05F737" w:rsidR="00BC5FDE" w:rsidRDefault="00BC5FDE" w:rsidP="00BC5FDE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803" w:type="dxa"/>
            <w:vAlign w:val="center"/>
          </w:tcPr>
          <w:p w14:paraId="071A0EDA" w14:textId="195FD86A" w:rsidR="00BC5FDE" w:rsidRDefault="00BC5FDE" w:rsidP="00BC5FDE">
            <w:pPr>
              <w:jc w:val="center"/>
            </w:pPr>
            <w:r>
              <w:rPr>
                <w:rFonts w:hint="eastAsia"/>
              </w:rPr>
              <w:t>1-2a</w:t>
            </w:r>
          </w:p>
        </w:tc>
        <w:tc>
          <w:tcPr>
            <w:tcW w:w="1804" w:type="dxa"/>
            <w:vAlign w:val="center"/>
          </w:tcPr>
          <w:p w14:paraId="0DB87619" w14:textId="0ACFCBEF" w:rsidR="00BC5FDE" w:rsidRDefault="00BC5FDE" w:rsidP="00BC5FDE">
            <w:pPr>
              <w:jc w:val="center"/>
            </w:pPr>
            <w:r>
              <w:rPr>
                <w:rFonts w:hint="eastAsia"/>
              </w:rPr>
              <w:t>0.066197076</w:t>
            </w:r>
          </w:p>
        </w:tc>
      </w:tr>
      <w:tr w:rsidR="00BC5FDE" w14:paraId="60C3319C" w14:textId="77777777" w:rsidTr="00BC5FDE">
        <w:tc>
          <w:tcPr>
            <w:tcW w:w="1803" w:type="dxa"/>
            <w:vMerge/>
            <w:vAlign w:val="center"/>
          </w:tcPr>
          <w:p w14:paraId="702A6B39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Merge/>
            <w:vAlign w:val="center"/>
          </w:tcPr>
          <w:p w14:paraId="26605754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Align w:val="center"/>
          </w:tcPr>
          <w:p w14:paraId="59030177" w14:textId="1861D84A" w:rsidR="00BC5FDE" w:rsidRDefault="00BC5FDE" w:rsidP="00BC5FDE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803" w:type="dxa"/>
            <w:vAlign w:val="center"/>
          </w:tcPr>
          <w:p w14:paraId="635C04CD" w14:textId="25AE974A" w:rsidR="00BC5FDE" w:rsidRDefault="00BC5FDE" w:rsidP="00BC5FDE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804" w:type="dxa"/>
            <w:vAlign w:val="center"/>
          </w:tcPr>
          <w:p w14:paraId="5C310CC1" w14:textId="35BF1E1C" w:rsidR="00BC5FDE" w:rsidRDefault="00BC5FDE" w:rsidP="00BC5FDE">
            <w:pPr>
              <w:jc w:val="center"/>
            </w:pPr>
            <w:r>
              <w:rPr>
                <w:rFonts w:hint="eastAsia"/>
              </w:rPr>
              <w:t>0.062969509</w:t>
            </w:r>
          </w:p>
        </w:tc>
      </w:tr>
      <w:tr w:rsidR="00BC5FDE" w14:paraId="6D4F21EB" w14:textId="77777777" w:rsidTr="00BC5FDE">
        <w:tc>
          <w:tcPr>
            <w:tcW w:w="1803" w:type="dxa"/>
            <w:vMerge/>
            <w:vAlign w:val="center"/>
          </w:tcPr>
          <w:p w14:paraId="73ED65F8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Merge/>
            <w:vAlign w:val="center"/>
          </w:tcPr>
          <w:p w14:paraId="756DCBA2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Align w:val="center"/>
          </w:tcPr>
          <w:p w14:paraId="1029FF77" w14:textId="56248AB8" w:rsidR="00BC5FDE" w:rsidRDefault="00BC5FDE" w:rsidP="00BC5FDE">
            <w:pPr>
              <w:jc w:val="center"/>
            </w:pPr>
            <w:r>
              <w:rPr>
                <w:rFonts w:hint="eastAsia"/>
              </w:rPr>
              <w:t>1-2b</w:t>
            </w:r>
          </w:p>
        </w:tc>
        <w:tc>
          <w:tcPr>
            <w:tcW w:w="1803" w:type="dxa"/>
            <w:vAlign w:val="center"/>
          </w:tcPr>
          <w:p w14:paraId="363A2437" w14:textId="53ED53B5" w:rsidR="00BC5FDE" w:rsidRDefault="00BC5FDE" w:rsidP="00BC5FDE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804" w:type="dxa"/>
            <w:vAlign w:val="center"/>
          </w:tcPr>
          <w:p w14:paraId="6F8C1D5B" w14:textId="5F689073" w:rsidR="00BC5FDE" w:rsidRDefault="00BC5FDE" w:rsidP="00BC5FDE">
            <w:pPr>
              <w:jc w:val="center"/>
            </w:pPr>
            <w:r>
              <w:rPr>
                <w:rFonts w:hint="eastAsia"/>
              </w:rPr>
              <w:t>0.062969509</w:t>
            </w:r>
          </w:p>
        </w:tc>
      </w:tr>
      <w:tr w:rsidR="00BC5FDE" w14:paraId="1A9BCAFB" w14:textId="77777777" w:rsidTr="00BC5FDE">
        <w:tc>
          <w:tcPr>
            <w:tcW w:w="1803" w:type="dxa"/>
            <w:vMerge/>
            <w:vAlign w:val="center"/>
          </w:tcPr>
          <w:p w14:paraId="4E65CF25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Merge/>
            <w:vAlign w:val="center"/>
          </w:tcPr>
          <w:p w14:paraId="32C8A385" w14:textId="77777777" w:rsidR="00BC5FDE" w:rsidRDefault="00BC5FDE" w:rsidP="00BC5FDE">
            <w:pPr>
              <w:jc w:val="center"/>
            </w:pPr>
          </w:p>
        </w:tc>
        <w:tc>
          <w:tcPr>
            <w:tcW w:w="1803" w:type="dxa"/>
            <w:vAlign w:val="center"/>
          </w:tcPr>
          <w:p w14:paraId="5636006E" w14:textId="1EBA41A5" w:rsidR="00BC5FDE" w:rsidRDefault="00BC5FDE" w:rsidP="00BC5FDE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803" w:type="dxa"/>
            <w:vAlign w:val="center"/>
          </w:tcPr>
          <w:p w14:paraId="70BB5100" w14:textId="3789D694" w:rsidR="00BC5FDE" w:rsidRDefault="00BC5FDE" w:rsidP="00BC5FDE">
            <w:pPr>
              <w:jc w:val="center"/>
            </w:pPr>
            <w:r>
              <w:rPr>
                <w:rFonts w:hint="eastAsia"/>
              </w:rPr>
              <w:t>1-2b</w:t>
            </w:r>
          </w:p>
        </w:tc>
        <w:tc>
          <w:tcPr>
            <w:tcW w:w="1804" w:type="dxa"/>
            <w:vAlign w:val="center"/>
          </w:tcPr>
          <w:p w14:paraId="5D1F736B" w14:textId="497A732E" w:rsidR="00BC5FDE" w:rsidRDefault="00BC5FDE" w:rsidP="00BC5FDE">
            <w:pPr>
              <w:jc w:val="center"/>
            </w:pPr>
            <w:r>
              <w:rPr>
                <w:rFonts w:hint="eastAsia"/>
              </w:rPr>
              <w:t>0.062969509</w:t>
            </w:r>
          </w:p>
        </w:tc>
      </w:tr>
    </w:tbl>
    <w:p w14:paraId="78F30507" w14:textId="0C2946F5" w:rsidR="00BC5FDE" w:rsidRDefault="00BC5FDE" w:rsidP="00BC5FDE">
      <w:r>
        <w:rPr>
          <w:rFonts w:hint="eastAsia"/>
        </w:rPr>
        <w:t>a=0.470142064,</w:t>
      </w:r>
      <w:r>
        <w:t xml:space="preserve"> </w:t>
      </w:r>
      <w:r>
        <w:rPr>
          <w:rFonts w:hint="eastAsia"/>
        </w:rPr>
        <w:t>b=0.101286507</w:t>
      </w:r>
    </w:p>
    <w:p w14:paraId="018FD27F" w14:textId="77777777" w:rsidR="00BC5FDE" w:rsidRPr="00BC5FDE" w:rsidRDefault="00BC5FDE" w:rsidP="00BC5FDE"/>
    <w:p w14:paraId="775C08EB" w14:textId="73FCCE7E" w:rsidR="003D26D1" w:rsidRPr="003D26D1" w:rsidRDefault="003D26D1" w:rsidP="003D26D1">
      <w:r>
        <w:t>- Joao Pedro A. Bastos, “Electromagnetic Modeling by Finite Element Methods”, p</w:t>
      </w:r>
      <w:r>
        <w:rPr>
          <w:rFonts w:hint="eastAsia"/>
        </w:rPr>
        <w:t>p</w:t>
      </w:r>
      <w:r>
        <w:t>.</w:t>
      </w:r>
      <w:r>
        <w:rPr>
          <w:rFonts w:hint="eastAsia"/>
        </w:rPr>
        <w:t>166</w:t>
      </w:r>
      <w:r>
        <w:t>~1</w:t>
      </w:r>
      <w:r w:rsidR="00147623">
        <w:t>75</w:t>
      </w:r>
      <w:r>
        <w:t xml:space="preserve"> </w:t>
      </w:r>
      <w:r>
        <w:rPr>
          <w:rFonts w:hint="eastAsia"/>
        </w:rPr>
        <w:t>참고</w:t>
      </w:r>
    </w:p>
    <w:p w14:paraId="0293CCAD" w14:textId="55C70E0F" w:rsidR="003D26D1" w:rsidRPr="00147623" w:rsidRDefault="00147623" w:rsidP="00AF6A2B">
      <w:r>
        <w:rPr>
          <w:rFonts w:hint="eastAsia"/>
        </w:rPr>
        <w:t>요약하자면,</w:t>
      </w:r>
      <w:r>
        <w:t xml:space="preserve"> </w:t>
      </w:r>
      <w:r>
        <w:rPr>
          <w:rFonts w:hint="eastAsia"/>
        </w:rPr>
        <w:t>적분을 써메이션으로 대체할 수 있다는 내용.</w:t>
      </w:r>
      <w:r>
        <w:t xml:space="preserve"> 2</w:t>
      </w:r>
      <w:r>
        <w:rPr>
          <w:rFonts w:hint="eastAsia"/>
        </w:rPr>
        <w:t>차식 이상의 복잡한 수식을 적분하는데 유용하게 작용함.</w:t>
      </w:r>
      <w:r>
        <w:t xml:space="preserve"> “Gauss-Legendre </w:t>
      </w:r>
      <w:r>
        <w:rPr>
          <w:rFonts w:hint="eastAsia"/>
        </w:rPr>
        <w:t>I</w:t>
      </w:r>
      <w:r>
        <w:t>ntegration”</w:t>
      </w:r>
      <w:r>
        <w:rPr>
          <w:rFonts w:hint="eastAsia"/>
        </w:rPr>
        <w:t>이라 불림</w:t>
      </w:r>
    </w:p>
    <w:p w14:paraId="4DD28301" w14:textId="77777777" w:rsidR="0048439F" w:rsidRDefault="0048439F">
      <w:pPr>
        <w:widowControl/>
        <w:wordWrap/>
        <w:autoSpaceDE/>
        <w:autoSpaceDN/>
      </w:pPr>
      <w:r>
        <w:br w:type="page"/>
      </w:r>
    </w:p>
    <w:p w14:paraId="09F4350E" w14:textId="28511BD6" w:rsidR="00B96E36" w:rsidRDefault="00F27D9F" w:rsidP="00B96E36">
      <w:pPr>
        <w:pStyle w:val="1"/>
        <w:numPr>
          <w:ilvl w:val="0"/>
          <w:numId w:val="2"/>
        </w:numPr>
      </w:pPr>
      <w:r>
        <w:rPr>
          <w:rFonts w:hint="eastAsia"/>
        </w:rPr>
        <w:lastRenderedPageBreak/>
        <w:t>유한요소 정식화</w:t>
      </w:r>
    </w:p>
    <w:p w14:paraId="4677F5B9" w14:textId="226A906F" w:rsidR="00F27D9F" w:rsidRPr="00F27D9F" w:rsidRDefault="00F27D9F" w:rsidP="00F27D9F">
      <w:pPr>
        <w:pStyle w:val="2"/>
        <w:numPr>
          <w:ilvl w:val="1"/>
          <w:numId w:val="2"/>
        </w:numPr>
      </w:pPr>
      <w:r>
        <w:rPr>
          <w:rFonts w:hint="eastAsia"/>
        </w:rPr>
        <w:t>2차원장 지배방정식</w:t>
      </w:r>
    </w:p>
    <w:p w14:paraId="78A41CFE" w14:textId="0A60308D" w:rsidR="00B96E36" w:rsidRDefault="00117550" w:rsidP="00B96E36">
      <w:r>
        <w:rPr>
          <w:rFonts w:hint="eastAsia"/>
        </w:rPr>
        <w:t xml:space="preserve">전자장을 </w:t>
      </w:r>
      <w:r w:rsidR="00AF6A2B">
        <w:rPr>
          <w:rFonts w:hint="eastAsia"/>
        </w:rPr>
        <w:t>지배</w:t>
      </w:r>
      <w:r>
        <w:rPr>
          <w:rFonts w:hint="eastAsia"/>
        </w:rPr>
        <w:t>하는</w:t>
      </w:r>
      <w:r w:rsidR="00F27D9F">
        <w:rPr>
          <w:rFonts w:hint="eastAsia"/>
        </w:rPr>
        <w:t xml:space="preserve"> </w:t>
      </w:r>
      <w:r w:rsidR="00AF6A2B">
        <w:rPr>
          <w:rFonts w:hint="eastAsia"/>
        </w:rPr>
        <w:t xml:space="preserve">방정식은 </w:t>
      </w:r>
      <w:r w:rsidR="00F27D9F">
        <w:t xml:space="preserve">Maxwell </w:t>
      </w:r>
      <w:r w:rsidR="00F27D9F">
        <w:rPr>
          <w:rFonts w:hint="eastAsia"/>
        </w:rPr>
        <w:t xml:space="preserve">방정식으로 알려진 </w:t>
      </w:r>
      <w:r w:rsidR="00AF6A2B">
        <w:t>4</w:t>
      </w:r>
      <w:r w:rsidR="00AF6A2B">
        <w:rPr>
          <w:rFonts w:hint="eastAsia"/>
        </w:rPr>
        <w:t xml:space="preserve">가지 방정식으로 </w:t>
      </w:r>
      <w:r>
        <w:rPr>
          <w:rFonts w:hint="eastAsia"/>
        </w:rPr>
        <w:t>표현된다</w:t>
      </w:r>
      <w:r w:rsidR="00AF6A2B">
        <w:rPr>
          <w:rFonts w:hint="eastAsia"/>
        </w:rPr>
        <w:t>.</w:t>
      </w:r>
      <w:r>
        <w:t xml:space="preserve"> Maxwell </w:t>
      </w:r>
      <w:r>
        <w:rPr>
          <w:rFonts w:hint="eastAsia"/>
        </w:rPr>
        <w:t>방정식은 미분형 표현과 적분형 표현이 가능하며 아래 수식은 미분형으로 표현한 Maxwell 방정식이다.</w:t>
      </w:r>
    </w:p>
    <w:p w14:paraId="05E7D8C7" w14:textId="0ED9F049" w:rsidR="00AF6A2B" w:rsidRDefault="00AF6A2B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B1233D" w14:paraId="2EF8A139" w14:textId="77777777" w:rsidTr="00B1233D">
        <w:tc>
          <w:tcPr>
            <w:tcW w:w="7933" w:type="dxa"/>
            <w:vAlign w:val="center"/>
          </w:tcPr>
          <w:p w14:paraId="19126616" w14:textId="167FC10B" w:rsidR="00B1233D" w:rsidRDefault="00B1233D" w:rsidP="000A0C6E">
            <w:pPr>
              <w:pStyle w:val="a3"/>
              <w:numPr>
                <w:ilvl w:val="0"/>
                <w:numId w:val="1"/>
              </w:numPr>
              <w:ind w:leftChars="0"/>
            </w:pPr>
            <w:r>
              <w:rPr>
                <w:rFonts w:hint="eastAsia"/>
              </w:rPr>
              <w:t>페러데이 법칙</w:t>
            </w:r>
            <w:r>
              <w:tab/>
            </w:r>
            <w:r>
              <w:tab/>
            </w:r>
            <w:r w:rsidR="000A0C6E" w:rsidRPr="000A0C6E">
              <w:rPr>
                <w:position w:val="-24"/>
              </w:rPr>
              <w:object w:dxaOrig="2540" w:dyaOrig="620" w14:anchorId="13D35E2D">
                <v:shape id="_x0000_i1263" type="#_x0000_t75" style="width:126.5pt;height:30.5pt" o:ole="">
                  <v:imagedata r:id="rId494" o:title=""/>
                </v:shape>
                <o:OLEObject Type="Embed" ProgID="Equation.DSMT4" ShapeID="_x0000_i1263" DrawAspect="Content" ObjectID="_1652886302" r:id="rId495"/>
              </w:object>
            </w:r>
          </w:p>
        </w:tc>
        <w:tc>
          <w:tcPr>
            <w:tcW w:w="1083" w:type="dxa"/>
            <w:vAlign w:val="center"/>
          </w:tcPr>
          <w:p w14:paraId="71E31063" w14:textId="621CEB37" w:rsidR="00B1233D" w:rsidRDefault="00B1233D" w:rsidP="00B1233D">
            <w:pPr>
              <w:jc w:val="center"/>
            </w:pPr>
            <w:bookmarkStart w:id="74" w:name="_Ref53673630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4"/>
          </w:p>
        </w:tc>
      </w:tr>
      <w:tr w:rsidR="00AF6A2B" w14:paraId="5E46DB07" w14:textId="77777777" w:rsidTr="00091C7F">
        <w:tc>
          <w:tcPr>
            <w:tcW w:w="7933" w:type="dxa"/>
            <w:vAlign w:val="center"/>
          </w:tcPr>
          <w:p w14:paraId="40CEC491" w14:textId="100BD409" w:rsidR="00AF6A2B" w:rsidRDefault="00AF6A2B" w:rsidP="000A0C6E">
            <w:pPr>
              <w:pStyle w:val="a3"/>
              <w:numPr>
                <w:ilvl w:val="0"/>
                <w:numId w:val="1"/>
              </w:numPr>
              <w:ind w:leftChars="0"/>
            </w:pPr>
            <w:r>
              <w:rPr>
                <w:rFonts w:hint="eastAsia"/>
              </w:rPr>
              <w:t>암페어의 주회 법칙</w:t>
            </w:r>
            <w:r>
              <w:tab/>
            </w:r>
            <w:r w:rsidR="000A0C6E" w:rsidRPr="000A0C6E">
              <w:rPr>
                <w:position w:val="-24"/>
              </w:rPr>
              <w:object w:dxaOrig="1540" w:dyaOrig="620" w14:anchorId="2CB19355">
                <v:shape id="_x0000_i1264" type="#_x0000_t75" style="width:77.5pt;height:30.5pt" o:ole="">
                  <v:imagedata r:id="rId496" o:title=""/>
                </v:shape>
                <o:OLEObject Type="Embed" ProgID="Equation.DSMT4" ShapeID="_x0000_i1264" DrawAspect="Content" ObjectID="_1652886303" r:id="rId497"/>
              </w:object>
            </w:r>
            <w:r>
              <w:t xml:space="preserve"> </w:t>
            </w:r>
          </w:p>
        </w:tc>
        <w:tc>
          <w:tcPr>
            <w:tcW w:w="1083" w:type="dxa"/>
            <w:vAlign w:val="center"/>
          </w:tcPr>
          <w:p w14:paraId="5757CC56" w14:textId="41AFE3D4" w:rsidR="00AF6A2B" w:rsidRDefault="00AF6A2B" w:rsidP="00091C7F">
            <w:pPr>
              <w:jc w:val="center"/>
            </w:pPr>
            <w:bookmarkStart w:id="75" w:name="_Ref53673628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5"/>
          </w:p>
        </w:tc>
      </w:tr>
      <w:tr w:rsidR="00C25F48" w14:paraId="11FF17A0" w14:textId="77777777" w:rsidTr="00091C7F">
        <w:tc>
          <w:tcPr>
            <w:tcW w:w="7933" w:type="dxa"/>
            <w:vAlign w:val="center"/>
          </w:tcPr>
          <w:p w14:paraId="6D05E998" w14:textId="7EF07BB2" w:rsidR="00C25F48" w:rsidRDefault="00C25F48" w:rsidP="000A0C6E">
            <w:pPr>
              <w:pStyle w:val="a3"/>
              <w:numPr>
                <w:ilvl w:val="0"/>
                <w:numId w:val="1"/>
              </w:numPr>
              <w:ind w:leftChars="0"/>
            </w:pPr>
            <w:r>
              <w:rPr>
                <w:rFonts w:hint="eastAsia"/>
              </w:rPr>
              <w:t>가우스 법칙</w:t>
            </w:r>
            <w:r>
              <w:tab/>
            </w:r>
            <w:r>
              <w:tab/>
            </w:r>
            <w:r w:rsidR="000A0C6E" w:rsidRPr="000A0C6E">
              <w:rPr>
                <w:position w:val="-10"/>
              </w:rPr>
              <w:object w:dxaOrig="940" w:dyaOrig="320" w14:anchorId="7FEF0F00">
                <v:shape id="_x0000_i1265" type="#_x0000_t75" style="width:47.5pt;height:16pt" o:ole="">
                  <v:imagedata r:id="rId498" o:title=""/>
                </v:shape>
                <o:OLEObject Type="Embed" ProgID="Equation.DSMT4" ShapeID="_x0000_i1265" DrawAspect="Content" ObjectID="_1652886304" r:id="rId499"/>
              </w:object>
            </w:r>
          </w:p>
        </w:tc>
        <w:tc>
          <w:tcPr>
            <w:tcW w:w="1083" w:type="dxa"/>
            <w:vAlign w:val="center"/>
          </w:tcPr>
          <w:p w14:paraId="16DF5CFD" w14:textId="76EF4BF4" w:rsidR="00C25F48" w:rsidRDefault="00C25F48" w:rsidP="00091C7F">
            <w:pPr>
              <w:jc w:val="center"/>
            </w:pPr>
            <w:bookmarkStart w:id="76" w:name="_Ref77100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6"/>
          </w:p>
        </w:tc>
      </w:tr>
    </w:tbl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B1233D" w14:paraId="267A7F48" w14:textId="77777777" w:rsidTr="00B1233D">
        <w:tc>
          <w:tcPr>
            <w:tcW w:w="7933" w:type="dxa"/>
            <w:vAlign w:val="center"/>
          </w:tcPr>
          <w:p w14:paraId="348F0458" w14:textId="1B305812" w:rsidR="00B1233D" w:rsidRDefault="00B1233D" w:rsidP="000A0C6E">
            <w:pPr>
              <w:pStyle w:val="a3"/>
              <w:numPr>
                <w:ilvl w:val="0"/>
                <w:numId w:val="1"/>
              </w:numPr>
              <w:ind w:leftChars="0"/>
            </w:pPr>
            <w:r>
              <w:rPr>
                <w:rFonts w:hint="eastAsia"/>
              </w:rPr>
              <w:t>자속의 연속식</w:t>
            </w:r>
            <w:r>
              <w:tab/>
            </w:r>
            <w:r>
              <w:tab/>
            </w:r>
            <w:r w:rsidR="000A0C6E" w:rsidRPr="000A0C6E">
              <w:rPr>
                <w:position w:val="-6"/>
              </w:rPr>
              <w:object w:dxaOrig="880" w:dyaOrig="279" w14:anchorId="48E07A95">
                <v:shape id="_x0000_i1266" type="#_x0000_t75" style="width:44.5pt;height:14.5pt" o:ole="">
                  <v:imagedata r:id="rId500" o:title=""/>
                </v:shape>
                <o:OLEObject Type="Embed" ProgID="Equation.DSMT4" ShapeID="_x0000_i1266" DrawAspect="Content" ObjectID="_1652886305" r:id="rId501"/>
              </w:object>
            </w:r>
          </w:p>
        </w:tc>
        <w:tc>
          <w:tcPr>
            <w:tcW w:w="1083" w:type="dxa"/>
            <w:vAlign w:val="center"/>
          </w:tcPr>
          <w:p w14:paraId="6DA678F0" w14:textId="4B6D4582" w:rsidR="00B1233D" w:rsidRDefault="00B1233D" w:rsidP="00B1233D">
            <w:pPr>
              <w:jc w:val="center"/>
            </w:pPr>
            <w:bookmarkStart w:id="77" w:name="_Ref77147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7"/>
          </w:p>
        </w:tc>
      </w:tr>
    </w:tbl>
    <w:p w14:paraId="115C1A1F" w14:textId="728465CA" w:rsidR="00B96E36" w:rsidRDefault="00B96E36" w:rsidP="00B96E36"/>
    <w:p w14:paraId="393F9A75" w14:textId="77777777" w:rsidR="00117550" w:rsidRDefault="00B96E36" w:rsidP="00B96E36">
      <w:r>
        <w:rPr>
          <w:rFonts w:hint="eastAsia"/>
        </w:rPr>
        <w:t>여기서,</w:t>
      </w:r>
      <w:r>
        <w:t xml:space="preserve"> </w:t>
      </w:r>
    </w:p>
    <w:p w14:paraId="4462F060" w14:textId="4D8AB736" w:rsidR="00117550" w:rsidRDefault="000A0C6E" w:rsidP="00117550">
      <w:pPr>
        <w:ind w:firstLine="800"/>
      </w:pPr>
      <w:r w:rsidRPr="00025957">
        <w:rPr>
          <w:position w:val="-4"/>
        </w:rPr>
        <w:object w:dxaOrig="260" w:dyaOrig="260" w14:anchorId="5594313B">
          <v:shape id="_x0000_i1267" type="#_x0000_t75" style="width:12.5pt;height:12.5pt" o:ole="">
            <v:imagedata r:id="rId502" o:title=""/>
          </v:shape>
          <o:OLEObject Type="Embed" ProgID="Equation.DSMT4" ShapeID="_x0000_i1267" DrawAspect="Content" ObjectID="_1652886306" r:id="rId503"/>
        </w:object>
      </w:r>
      <w:r w:rsidR="00B96E36">
        <w:rPr>
          <w:rFonts w:hint="eastAsia"/>
        </w:rPr>
        <w:t>는</w:t>
      </w:r>
      <w:r w:rsidR="00B96E36">
        <w:t xml:space="preserve"> </w:t>
      </w:r>
      <w:r w:rsidR="00B96E36">
        <w:rPr>
          <w:rFonts w:hint="eastAsia"/>
        </w:rPr>
        <w:t xml:space="preserve">자계의 세기, </w:t>
      </w:r>
      <w:r w:rsidR="00117550">
        <w:t>[ampere</w:t>
      </w:r>
      <w:r w:rsidR="00117550">
        <w:rPr>
          <w:rFonts w:hint="eastAsia"/>
        </w:rPr>
        <w:t>/meter</w:t>
      </w:r>
      <w:r w:rsidR="00117550">
        <w:t>]</w:t>
      </w:r>
    </w:p>
    <w:p w14:paraId="4B46A07D" w14:textId="516B313E" w:rsidR="00117550" w:rsidRDefault="000A0C6E" w:rsidP="00117550">
      <w:pPr>
        <w:ind w:firstLine="800"/>
      </w:pPr>
      <w:r w:rsidRPr="00025957">
        <w:rPr>
          <w:position w:val="-4"/>
        </w:rPr>
        <w:object w:dxaOrig="240" w:dyaOrig="260" w14:anchorId="21877181">
          <v:shape id="_x0000_i1268" type="#_x0000_t75" style="width:12pt;height:12.5pt" o:ole="">
            <v:imagedata r:id="rId504" o:title=""/>
          </v:shape>
          <o:OLEObject Type="Embed" ProgID="Equation.DSMT4" ShapeID="_x0000_i1268" DrawAspect="Content" ObjectID="_1652886307" r:id="rId505"/>
        </w:object>
      </w:r>
      <w:r w:rsidR="00B96E36">
        <w:rPr>
          <w:rFonts w:hint="eastAsia"/>
        </w:rPr>
        <w:t>는 자속밀도,</w:t>
      </w:r>
      <w:r w:rsidR="00B96E36">
        <w:t xml:space="preserve"> </w:t>
      </w:r>
      <w:r w:rsidR="00117550">
        <w:t>[tesla]</w:t>
      </w:r>
    </w:p>
    <w:p w14:paraId="45B3F93D" w14:textId="15A026EF" w:rsidR="00117550" w:rsidRDefault="000A0C6E" w:rsidP="00117550">
      <w:pPr>
        <w:ind w:firstLine="800"/>
      </w:pPr>
      <w:r w:rsidRPr="00025957">
        <w:rPr>
          <w:position w:val="-4"/>
        </w:rPr>
        <w:object w:dxaOrig="240" w:dyaOrig="260" w14:anchorId="79909F4E">
          <v:shape id="_x0000_i1269" type="#_x0000_t75" style="width:12pt;height:12.5pt" o:ole="">
            <v:imagedata r:id="rId506" o:title=""/>
          </v:shape>
          <o:OLEObject Type="Embed" ProgID="Equation.DSMT4" ShapeID="_x0000_i1269" DrawAspect="Content" ObjectID="_1652886308" r:id="rId507"/>
        </w:object>
      </w:r>
      <w:r w:rsidR="00B96E36">
        <w:rPr>
          <w:rFonts w:hint="eastAsia"/>
        </w:rPr>
        <w:t>는</w:t>
      </w:r>
      <w:r w:rsidR="00B96E36">
        <w:t xml:space="preserve"> </w:t>
      </w:r>
      <w:r w:rsidR="00B96E36">
        <w:rPr>
          <w:rFonts w:hint="eastAsia"/>
        </w:rPr>
        <w:t>전속밀도,</w:t>
      </w:r>
      <w:r w:rsidR="00B96E36">
        <w:t xml:space="preserve"> </w:t>
      </w:r>
      <w:r w:rsidR="00117550">
        <w:t>[coulomb/meter</w:t>
      </w:r>
      <w:r w:rsidR="00117550" w:rsidRPr="00117550">
        <w:rPr>
          <w:vertAlign w:val="superscript"/>
        </w:rPr>
        <w:t>2</w:t>
      </w:r>
      <w:r w:rsidR="00117550">
        <w:t>]</w:t>
      </w:r>
    </w:p>
    <w:p w14:paraId="16A50FE1" w14:textId="13EBEE26" w:rsidR="00117550" w:rsidRDefault="000A0C6E" w:rsidP="00117550">
      <w:pPr>
        <w:ind w:firstLine="800"/>
      </w:pPr>
      <w:r w:rsidRPr="00025957">
        <w:rPr>
          <w:position w:val="-4"/>
        </w:rPr>
        <w:object w:dxaOrig="240" w:dyaOrig="260" w14:anchorId="280CDD14">
          <v:shape id="_x0000_i1270" type="#_x0000_t75" style="width:12pt;height:12.5pt" o:ole="">
            <v:imagedata r:id="rId508" o:title=""/>
          </v:shape>
          <o:OLEObject Type="Embed" ProgID="Equation.DSMT4" ShapeID="_x0000_i1270" DrawAspect="Content" ObjectID="_1652886309" r:id="rId509"/>
        </w:object>
      </w:r>
      <w:r w:rsidR="00B96E36">
        <w:rPr>
          <w:rFonts w:hint="eastAsia"/>
        </w:rPr>
        <w:t>는</w:t>
      </w:r>
      <w:r w:rsidR="00B96E36">
        <w:t xml:space="preserve"> </w:t>
      </w:r>
      <w:r w:rsidR="00B96E36">
        <w:rPr>
          <w:rFonts w:hint="eastAsia"/>
        </w:rPr>
        <w:t>전계의 세기,</w:t>
      </w:r>
      <w:r w:rsidR="00B96E36">
        <w:t xml:space="preserve"> </w:t>
      </w:r>
      <w:r w:rsidR="00117550">
        <w:t>[volt/meter]</w:t>
      </w:r>
    </w:p>
    <w:p w14:paraId="376DC864" w14:textId="2CD6674B" w:rsidR="00117550" w:rsidRDefault="000A0C6E" w:rsidP="00117550">
      <w:pPr>
        <w:ind w:firstLine="800"/>
      </w:pPr>
      <w:r w:rsidRPr="000A0C6E">
        <w:rPr>
          <w:position w:val="-6"/>
        </w:rPr>
        <w:object w:dxaOrig="200" w:dyaOrig="279" w14:anchorId="18EF55D1">
          <v:shape id="_x0000_i1271" type="#_x0000_t75" style="width:10pt;height:14.5pt" o:ole="">
            <v:imagedata r:id="rId510" o:title=""/>
          </v:shape>
          <o:OLEObject Type="Embed" ProgID="Equation.DSMT4" ShapeID="_x0000_i1271" DrawAspect="Content" ObjectID="_1652886310" r:id="rId511"/>
        </w:object>
      </w:r>
      <w:r w:rsidR="00B96E36">
        <w:rPr>
          <w:rFonts w:hint="eastAsia"/>
        </w:rPr>
        <w:t>는</w:t>
      </w:r>
      <w:r w:rsidR="00B96E36">
        <w:t xml:space="preserve"> </w:t>
      </w:r>
      <w:r w:rsidR="00B96E36">
        <w:rPr>
          <w:rFonts w:hint="eastAsia"/>
        </w:rPr>
        <w:t>전류밀도,</w:t>
      </w:r>
      <w:r w:rsidR="00B96E36">
        <w:t xml:space="preserve"> </w:t>
      </w:r>
      <w:r w:rsidR="00117550">
        <w:t>[ampere/meter</w:t>
      </w:r>
      <w:r w:rsidR="00117550" w:rsidRPr="00117550">
        <w:rPr>
          <w:vertAlign w:val="superscript"/>
        </w:rPr>
        <w:t>2</w:t>
      </w:r>
      <w:r w:rsidR="00117550">
        <w:t>]</w:t>
      </w:r>
    </w:p>
    <w:p w14:paraId="5C4D31A4" w14:textId="6D03CD26" w:rsidR="00117550" w:rsidRDefault="000A0C6E" w:rsidP="00117550">
      <w:pPr>
        <w:ind w:firstLine="800"/>
      </w:pPr>
      <w:r w:rsidRPr="000A0C6E">
        <w:rPr>
          <w:position w:val="-6"/>
        </w:rPr>
        <w:object w:dxaOrig="200" w:dyaOrig="220" w14:anchorId="774EC69D">
          <v:shape id="_x0000_i1272" type="#_x0000_t75" style="width:10pt;height:11.5pt" o:ole="">
            <v:imagedata r:id="rId512" o:title=""/>
          </v:shape>
          <o:OLEObject Type="Embed" ProgID="Equation.DSMT4" ShapeID="_x0000_i1272" DrawAspect="Content" ObjectID="_1652886311" r:id="rId513"/>
        </w:object>
      </w:r>
      <w:r w:rsidR="00B96E36">
        <w:rPr>
          <w:rFonts w:hint="eastAsia"/>
        </w:rPr>
        <w:t>는</w:t>
      </w:r>
      <w:r w:rsidR="00B96E36">
        <w:t xml:space="preserve"> </w:t>
      </w:r>
      <w:r w:rsidR="00B96E36">
        <w:rPr>
          <w:rFonts w:hint="eastAsia"/>
        </w:rPr>
        <w:t xml:space="preserve">속도, </w:t>
      </w:r>
      <w:r w:rsidR="00117550">
        <w:t>[meter/second]</w:t>
      </w:r>
    </w:p>
    <w:p w14:paraId="5E167B13" w14:textId="166B3D34" w:rsidR="00117550" w:rsidRDefault="000A0C6E" w:rsidP="00117550">
      <w:pPr>
        <w:ind w:firstLine="800"/>
        <w:rPr>
          <w:color w:val="FF0000"/>
        </w:rPr>
      </w:pPr>
      <w:r w:rsidRPr="000A0C6E">
        <w:rPr>
          <w:position w:val="-10"/>
        </w:rPr>
        <w:object w:dxaOrig="240" w:dyaOrig="260" w14:anchorId="48C813EB">
          <v:shape id="_x0000_i1273" type="#_x0000_t75" style="width:12pt;height:12.5pt" o:ole="">
            <v:imagedata r:id="rId514" o:title=""/>
          </v:shape>
          <o:OLEObject Type="Embed" ProgID="Equation.DSMT4" ShapeID="_x0000_i1273" DrawAspect="Content" ObjectID="_1652886312" r:id="rId515"/>
        </w:object>
      </w:r>
      <w:r w:rsidR="00B96E36">
        <w:rPr>
          <w:rFonts w:hint="eastAsia"/>
        </w:rPr>
        <w:t xml:space="preserve">는 </w:t>
      </w:r>
      <w:r w:rsidR="00B96E36" w:rsidRPr="00406171">
        <w:rPr>
          <w:rFonts w:hint="eastAsia"/>
          <w:color w:val="FF0000"/>
        </w:rPr>
        <w:t>전하</w:t>
      </w:r>
      <w:r w:rsidR="00117550">
        <w:rPr>
          <w:rFonts w:hint="eastAsia"/>
          <w:color w:val="FF0000"/>
        </w:rPr>
        <w:t>, [</w:t>
      </w:r>
      <w:r w:rsidR="00117550">
        <w:rPr>
          <w:color w:val="FF0000"/>
        </w:rPr>
        <w:t>coulomb/meter</w:t>
      </w:r>
      <w:r w:rsidR="00117550" w:rsidRPr="00117550">
        <w:rPr>
          <w:color w:val="FF0000"/>
          <w:vertAlign w:val="superscript"/>
        </w:rPr>
        <w:t>3</w:t>
      </w:r>
      <w:r w:rsidR="00117550">
        <w:rPr>
          <w:color w:val="FF0000"/>
        </w:rPr>
        <w:t>]</w:t>
      </w:r>
    </w:p>
    <w:p w14:paraId="1562DB13" w14:textId="27335A5B" w:rsidR="00B96E36" w:rsidRDefault="00B96E36" w:rsidP="00117550">
      <w:r>
        <w:rPr>
          <w:rFonts w:hint="eastAsia"/>
        </w:rPr>
        <w:t>이다.</w:t>
      </w:r>
    </w:p>
    <w:p w14:paraId="781E1352" w14:textId="24C71CFB" w:rsidR="00117550" w:rsidRDefault="004E790B" w:rsidP="00117550">
      <w:r>
        <w:rPr>
          <w:rFonts w:hint="eastAsia"/>
        </w:rPr>
        <w:t xml:space="preserve">또한 </w:t>
      </w:r>
      <w:r w:rsidR="00117550">
        <w:rPr>
          <w:rFonts w:hint="eastAsia"/>
        </w:rPr>
        <w:t xml:space="preserve">위의 </w:t>
      </w:r>
      <w:r w:rsidR="00117550">
        <w:t>4</w:t>
      </w:r>
      <w:r w:rsidR="00117550">
        <w:rPr>
          <w:rFonts w:hint="eastAsia"/>
        </w:rPr>
        <w:t>가지 방정식</w:t>
      </w:r>
      <w:r>
        <w:rPr>
          <w:rFonts w:hint="eastAsia"/>
        </w:rPr>
        <w:t>을 서로 연결하기 위한 보조식은 다음과 같다.</w:t>
      </w:r>
      <w:r w:rsidR="00B1233D">
        <w:t xml:space="preserve"> </w:t>
      </w:r>
    </w:p>
    <w:p w14:paraId="6B579DE6" w14:textId="296F3CDA" w:rsidR="004E790B" w:rsidRDefault="004E790B" w:rsidP="00117550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E790B" w14:paraId="24530DC0" w14:textId="77777777" w:rsidTr="004E790B">
        <w:tc>
          <w:tcPr>
            <w:tcW w:w="7933" w:type="dxa"/>
            <w:vAlign w:val="center"/>
          </w:tcPr>
          <w:p w14:paraId="1FCB4F67" w14:textId="3B6F7BD8" w:rsidR="004E790B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760" w:dyaOrig="279" w14:anchorId="5C6B3C34">
                <v:shape id="_x0000_i1274" type="#_x0000_t75" style="width:39pt;height:14.5pt" o:ole="">
                  <v:imagedata r:id="rId516" o:title=""/>
                </v:shape>
                <o:OLEObject Type="Embed" ProgID="Equation.DSMT4" ShapeID="_x0000_i1274" DrawAspect="Content" ObjectID="_1652886313" r:id="rId517"/>
              </w:object>
            </w:r>
          </w:p>
        </w:tc>
        <w:tc>
          <w:tcPr>
            <w:tcW w:w="1083" w:type="dxa"/>
            <w:vAlign w:val="center"/>
          </w:tcPr>
          <w:p w14:paraId="55B1E2B5" w14:textId="54868AAF" w:rsidR="004E790B" w:rsidRDefault="004E790B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4E790B" w14:paraId="2416E2D7" w14:textId="77777777" w:rsidTr="004E79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9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4E5AB7" w14:textId="1EFBB3A3" w:rsidR="004E790B" w:rsidRDefault="000A0C6E" w:rsidP="000A0C6E">
            <w:pPr>
              <w:jc w:val="center"/>
            </w:pPr>
            <w:r w:rsidRPr="000A0C6E">
              <w:rPr>
                <w:position w:val="-10"/>
              </w:rPr>
              <w:object w:dxaOrig="820" w:dyaOrig="320" w14:anchorId="56B67231">
                <v:shape id="_x0000_i1275" type="#_x0000_t75" style="width:41.5pt;height:16pt" o:ole="">
                  <v:imagedata r:id="rId518" o:title=""/>
                </v:shape>
                <o:OLEObject Type="Embed" ProgID="Equation.DSMT4" ShapeID="_x0000_i1275" DrawAspect="Content" ObjectID="_1652886314" r:id="rId519"/>
              </w:objec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FB2714" w14:textId="51BC4EFE" w:rsidR="004E790B" w:rsidRDefault="004E790B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4E790B" w14:paraId="47F5CC65" w14:textId="77777777" w:rsidTr="004E79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9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2A6FB8" w14:textId="60CDCA72" w:rsidR="004E790B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760" w:dyaOrig="279" w14:anchorId="374204CF">
                <v:shape id="_x0000_i1276" type="#_x0000_t75" style="width:39pt;height:14.5pt" o:ole="">
                  <v:imagedata r:id="rId520" o:title=""/>
                </v:shape>
                <o:OLEObject Type="Embed" ProgID="Equation.DSMT4" ShapeID="_x0000_i1276" DrawAspect="Content" ObjectID="_1652886315" r:id="rId521"/>
              </w:objec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0C8923" w14:textId="3923A9C7" w:rsidR="004E790B" w:rsidRDefault="004E790B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7E47647" w14:textId="77777777" w:rsidR="004E790B" w:rsidRDefault="004E790B" w:rsidP="00117550"/>
    <w:p w14:paraId="236E9811" w14:textId="0AAE10A3" w:rsidR="004E790B" w:rsidRDefault="004E790B" w:rsidP="00117550">
      <w:r>
        <w:rPr>
          <w:rFonts w:hint="eastAsia"/>
        </w:rPr>
        <w:t xml:space="preserve">여기서 </w:t>
      </w:r>
      <w:r w:rsidR="000A0C6E" w:rsidRPr="000A0C6E">
        <w:rPr>
          <w:position w:val="-6"/>
        </w:rPr>
        <w:object w:dxaOrig="200" w:dyaOrig="220" w14:anchorId="03651D11">
          <v:shape id="_x0000_i1277" type="#_x0000_t75" style="width:10pt;height:11.5pt" o:ole="">
            <v:imagedata r:id="rId522" o:title=""/>
          </v:shape>
          <o:OLEObject Type="Embed" ProgID="Equation.DSMT4" ShapeID="_x0000_i1277" DrawAspect="Content" ObjectID="_1652886316" r:id="rId523"/>
        </w:object>
      </w:r>
      <w:r>
        <w:rPr>
          <w:rFonts w:hint="eastAsia"/>
        </w:rPr>
        <w:t>은 유전율,</w:t>
      </w:r>
      <w:r>
        <w:t xml:space="preserve"> </w:t>
      </w:r>
      <w:r w:rsidR="000A0C6E" w:rsidRPr="000A0C6E">
        <w:rPr>
          <w:position w:val="-10"/>
        </w:rPr>
        <w:object w:dxaOrig="240" w:dyaOrig="260" w14:anchorId="7C1B0067">
          <v:shape id="_x0000_i1278" type="#_x0000_t75" style="width:12pt;height:12.5pt" o:ole="">
            <v:imagedata r:id="rId524" o:title=""/>
          </v:shape>
          <o:OLEObject Type="Embed" ProgID="Equation.DSMT4" ShapeID="_x0000_i1278" DrawAspect="Content" ObjectID="_1652886317" r:id="rId525"/>
        </w:object>
      </w:r>
      <w:r>
        <w:rPr>
          <w:rFonts w:hint="eastAsia"/>
        </w:rPr>
        <w:t xml:space="preserve">는 투자율, 그리고 </w:t>
      </w:r>
      <w:r w:rsidR="000A0C6E" w:rsidRPr="000A0C6E">
        <w:rPr>
          <w:position w:val="-6"/>
        </w:rPr>
        <w:object w:dxaOrig="240" w:dyaOrig="220" w14:anchorId="0BAD7651">
          <v:shape id="_x0000_i1279" type="#_x0000_t75" style="width:12pt;height:11.5pt" o:ole="">
            <v:imagedata r:id="rId526" o:title=""/>
          </v:shape>
          <o:OLEObject Type="Embed" ProgID="Equation.DSMT4" ShapeID="_x0000_i1279" DrawAspect="Content" ObjectID="_1652886318" r:id="rId527"/>
        </w:object>
      </w:r>
      <w:r>
        <w:rPr>
          <w:rFonts w:hint="eastAsia"/>
        </w:rPr>
        <w:t>는 도전율이다.</w:t>
      </w:r>
      <w:r>
        <w:t xml:space="preserve"> </w:t>
      </w:r>
      <w:r w:rsidR="000A0C6E" w:rsidRPr="000A0C6E">
        <w:rPr>
          <w:position w:val="-6"/>
        </w:rPr>
        <w:object w:dxaOrig="200" w:dyaOrig="220" w14:anchorId="0F4425C8">
          <v:shape id="_x0000_i1280" type="#_x0000_t75" style="width:10pt;height:11.5pt" o:ole="">
            <v:imagedata r:id="rId528" o:title=""/>
          </v:shape>
          <o:OLEObject Type="Embed" ProgID="Equation.DSMT4" ShapeID="_x0000_i1280" DrawAspect="Content" ObjectID="_1652886319" r:id="rId529"/>
        </w:object>
      </w:r>
      <w:r>
        <w:t xml:space="preserve">, </w:t>
      </w:r>
      <w:r w:rsidR="000A0C6E" w:rsidRPr="000A0C6E">
        <w:rPr>
          <w:position w:val="-10"/>
        </w:rPr>
        <w:object w:dxaOrig="240" w:dyaOrig="260" w14:anchorId="52C16AC2">
          <v:shape id="_x0000_i1281" type="#_x0000_t75" style="width:12pt;height:12.5pt" o:ole="">
            <v:imagedata r:id="rId530" o:title=""/>
          </v:shape>
          <o:OLEObject Type="Embed" ProgID="Equation.DSMT4" ShapeID="_x0000_i1281" DrawAspect="Content" ObjectID="_1652886320" r:id="rId531"/>
        </w:object>
      </w:r>
      <w:r>
        <w:t xml:space="preserve">, </w:t>
      </w:r>
      <w:r w:rsidR="000A0C6E" w:rsidRPr="000A0C6E">
        <w:rPr>
          <w:position w:val="-6"/>
        </w:rPr>
        <w:object w:dxaOrig="240" w:dyaOrig="220" w14:anchorId="0239587D">
          <v:shape id="_x0000_i1282" type="#_x0000_t75" style="width:12pt;height:11.5pt" o:ole="">
            <v:imagedata r:id="rId532" o:title=""/>
          </v:shape>
          <o:OLEObject Type="Embed" ProgID="Equation.DSMT4" ShapeID="_x0000_i1282" DrawAspect="Content" ObjectID="_1652886321" r:id="rId533"/>
        </w:object>
      </w:r>
      <w:r>
        <w:rPr>
          <w:rFonts w:hint="eastAsia"/>
        </w:rPr>
        <w:t xml:space="preserve">는 재질에 따른 물질 상수이며 이방성재질의 경우 텐서로 표현되며 특히 </w:t>
      </w:r>
      <w:r w:rsidR="000A0C6E" w:rsidRPr="000A0C6E">
        <w:rPr>
          <w:position w:val="-10"/>
        </w:rPr>
        <w:object w:dxaOrig="240" w:dyaOrig="260" w14:anchorId="1B6C42B4">
          <v:shape id="_x0000_i1283" type="#_x0000_t75" style="width:12pt;height:12.5pt" o:ole="">
            <v:imagedata r:id="rId534" o:title=""/>
          </v:shape>
          <o:OLEObject Type="Embed" ProgID="Equation.DSMT4" ShapeID="_x0000_i1283" DrawAspect="Content" ObjectID="_1652886322" r:id="rId535"/>
        </w:object>
      </w:r>
      <w:r>
        <w:rPr>
          <w:rFonts w:hint="eastAsia"/>
        </w:rPr>
        <w:t>의 경우는 비선형적인 특징을 갖는다.</w:t>
      </w:r>
      <w:r>
        <w:t xml:space="preserve"> </w:t>
      </w:r>
    </w:p>
    <w:p w14:paraId="34CB55AB" w14:textId="00CC3299" w:rsidR="0099395D" w:rsidRPr="0099395D" w:rsidRDefault="00B1233D" w:rsidP="00117550">
      <w:r>
        <w:rPr>
          <w:rFonts w:hint="eastAsia"/>
        </w:rPr>
        <w:t>이제 식</w:t>
      </w:r>
      <w:r w:rsidR="00EB320D">
        <w:fldChar w:fldCharType="begin"/>
      </w:r>
      <w:r w:rsidR="00EB320D">
        <w:instrText xml:space="preserve"> REF _Ref536736302 \h </w:instrText>
      </w:r>
      <w:r w:rsidR="00EB320D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</w:t>
      </w:r>
      <w:r w:rsidR="00986822">
        <w:t>)</w:t>
      </w:r>
      <w:r w:rsidR="00EB320D">
        <w:fldChar w:fldCharType="end"/>
      </w:r>
      <w:r w:rsidR="00EB320D">
        <w:t>~</w:t>
      </w:r>
      <w:r w:rsidR="00EB320D">
        <w:rPr>
          <w:rFonts w:hint="eastAsia"/>
        </w:rPr>
        <w:t>식</w:t>
      </w:r>
      <w:r w:rsidR="00EB320D">
        <w:fldChar w:fldCharType="begin"/>
      </w:r>
      <w:r w:rsidR="00EB320D">
        <w:instrText xml:space="preserve"> REF _Ref771472 \h </w:instrText>
      </w:r>
      <w:r w:rsidR="00EB320D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</w:t>
      </w:r>
      <w:r w:rsidR="00986822">
        <w:t>)</w:t>
      </w:r>
      <w:r w:rsidR="00EB320D">
        <w:fldChar w:fldCharType="end"/>
      </w:r>
      <w:r w:rsidR="00EB320D">
        <w:rPr>
          <w:rFonts w:hint="eastAsia"/>
        </w:rPr>
        <w:t xml:space="preserve"> </w:t>
      </w:r>
      <w:r>
        <w:rPr>
          <w:rFonts w:hint="eastAsia"/>
        </w:rPr>
        <w:t>의 미분형 방정식을 적분형 방정식으로 써 보도록 한다.</w:t>
      </w:r>
      <w:r>
        <w:t xml:space="preserve"> </w:t>
      </w:r>
      <w:r w:rsidR="0099395D">
        <w:rPr>
          <w:rFonts w:hint="eastAsia"/>
        </w:rPr>
        <w:t xml:space="preserve">적분은 </w:t>
      </w:r>
      <w:r w:rsidR="0099395D">
        <w:fldChar w:fldCharType="begin"/>
      </w:r>
      <w:r w:rsidR="0099395D">
        <w:instrText xml:space="preserve"> </w:instrText>
      </w:r>
      <w:r w:rsidR="0099395D">
        <w:rPr>
          <w:rFonts w:hint="eastAsia"/>
        </w:rPr>
        <w:instrText>REF _Ref773602 \h</w:instrText>
      </w:r>
      <w:r w:rsidR="0099395D">
        <w:instrText xml:space="preserve"> </w:instrText>
      </w:r>
      <w:r w:rsidR="0099395D">
        <w:fldChar w:fldCharType="separate"/>
      </w:r>
      <w:r w:rsidR="00986822">
        <w:t xml:space="preserve">Figure </w:t>
      </w:r>
      <w:r w:rsidR="00986822">
        <w:rPr>
          <w:noProof/>
        </w:rPr>
        <w:t>12</w:t>
      </w:r>
      <w:r w:rsidR="0099395D">
        <w:fldChar w:fldCharType="end"/>
      </w:r>
      <w:r w:rsidR="0099395D">
        <w:rPr>
          <w:rFonts w:hint="eastAsia"/>
        </w:rPr>
        <w:t>와 같</w:t>
      </w:r>
      <w:r w:rsidR="0099395D">
        <w:rPr>
          <w:rFonts w:hint="eastAsia"/>
        </w:rPr>
        <w:lastRenderedPageBreak/>
        <w:t xml:space="preserve">이 열린 폐곡면 </w:t>
      </w:r>
      <w:r w:rsidR="000A0C6E" w:rsidRPr="000A0C6E">
        <w:rPr>
          <w:position w:val="-6"/>
        </w:rPr>
        <w:object w:dxaOrig="220" w:dyaOrig="279" w14:anchorId="6AAF2EE5">
          <v:shape id="_x0000_i1284" type="#_x0000_t75" style="width:11.5pt;height:14.5pt" o:ole="">
            <v:imagedata r:id="rId536" o:title=""/>
          </v:shape>
          <o:OLEObject Type="Embed" ProgID="Equation.DSMT4" ShapeID="_x0000_i1284" DrawAspect="Content" ObjectID="_1652886323" r:id="rId537"/>
        </w:object>
      </w:r>
      <w:r w:rsidR="0099395D">
        <w:rPr>
          <w:rFonts w:hint="eastAsia"/>
        </w:rPr>
        <w:t xml:space="preserve">와 이의 경계 </w:t>
      </w:r>
      <w:r w:rsidR="000A0C6E" w:rsidRPr="000A0C6E">
        <w:rPr>
          <w:position w:val="-6"/>
        </w:rPr>
        <w:object w:dxaOrig="240" w:dyaOrig="279" w14:anchorId="3E8614D6">
          <v:shape id="_x0000_i1285" type="#_x0000_t75" style="width:12pt;height:14.5pt" o:ole="">
            <v:imagedata r:id="rId538" o:title=""/>
          </v:shape>
          <o:OLEObject Type="Embed" ProgID="Equation.DSMT4" ShapeID="_x0000_i1285" DrawAspect="Content" ObjectID="_1652886324" r:id="rId539"/>
        </w:object>
      </w:r>
      <w:r w:rsidR="0099395D">
        <w:rPr>
          <w:rFonts w:hint="eastAsia"/>
        </w:rPr>
        <w:t>에 대해 적용하도록 한다.</w:t>
      </w:r>
    </w:p>
    <w:p w14:paraId="126C1469" w14:textId="77777777" w:rsidR="0099395D" w:rsidRDefault="0099395D" w:rsidP="0099395D">
      <w:pPr>
        <w:keepNext/>
        <w:jc w:val="center"/>
      </w:pPr>
      <w:r w:rsidRPr="0099395D">
        <w:rPr>
          <w:noProof/>
        </w:rPr>
        <w:drawing>
          <wp:inline distT="0" distB="0" distL="0" distR="0" wp14:anchorId="2276FF72" wp14:editId="04C7197A">
            <wp:extent cx="2344838" cy="2105025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49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394" cy="2108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EBE45" w14:textId="6FDF98BA" w:rsidR="0099395D" w:rsidRDefault="0099395D" w:rsidP="0099395D">
      <w:pPr>
        <w:pStyle w:val="a4"/>
        <w:jc w:val="center"/>
      </w:pPr>
      <w:bookmarkStart w:id="78" w:name="_Ref773602"/>
      <w:r>
        <w:t xml:space="preserve">Figure </w:t>
      </w:r>
      <w:r w:rsidR="00BD5C2B">
        <w:rPr>
          <w:noProof/>
        </w:rPr>
        <w:fldChar w:fldCharType="begin"/>
      </w:r>
      <w:r w:rsidR="00BD5C2B">
        <w:rPr>
          <w:noProof/>
        </w:rPr>
        <w:instrText xml:space="preserve"> SEQ Figure \* ARABIC </w:instrText>
      </w:r>
      <w:r w:rsidR="00BD5C2B">
        <w:rPr>
          <w:noProof/>
        </w:rPr>
        <w:fldChar w:fldCharType="separate"/>
      </w:r>
      <w:r w:rsidR="00986822">
        <w:rPr>
          <w:noProof/>
        </w:rPr>
        <w:t>12</w:t>
      </w:r>
      <w:r w:rsidR="00BD5C2B">
        <w:rPr>
          <w:noProof/>
        </w:rPr>
        <w:fldChar w:fldCharType="end"/>
      </w:r>
      <w:bookmarkEnd w:id="78"/>
      <w:r>
        <w:t xml:space="preserve"> </w:t>
      </w:r>
      <w:r>
        <w:rPr>
          <w:rFonts w:hint="eastAsia"/>
        </w:rPr>
        <w:t xml:space="preserve">The surface S and contour C </w:t>
      </w:r>
      <w:r>
        <w:t>for the integral form of Maxwell’s equations.</w:t>
      </w:r>
    </w:p>
    <w:p w14:paraId="050610AB" w14:textId="77777777" w:rsidR="0099395D" w:rsidRPr="0099395D" w:rsidRDefault="0099395D" w:rsidP="00117550"/>
    <w:p w14:paraId="316FE841" w14:textId="0FA98265" w:rsidR="00B1233D" w:rsidRDefault="00B1233D" w:rsidP="0099395D">
      <w:r>
        <w:rPr>
          <w:rFonts w:hint="eastAsia"/>
        </w:rPr>
        <w:t>먼저 식</w:t>
      </w:r>
      <w:r w:rsidR="00EB320D">
        <w:fldChar w:fldCharType="begin"/>
      </w:r>
      <w:r w:rsidR="00EB320D">
        <w:instrText xml:space="preserve"> REF _Ref536736302 \h </w:instrText>
      </w:r>
      <w:r w:rsidR="00EB320D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</w:t>
      </w:r>
      <w:r w:rsidR="00986822">
        <w:t>)</w:t>
      </w:r>
      <w:r w:rsidR="00EB320D">
        <w:fldChar w:fldCharType="end"/>
      </w:r>
      <w:r w:rsidR="00EB320D">
        <w:rPr>
          <w:rFonts w:hint="eastAsia"/>
        </w:rPr>
        <w:t>의 페러데이 법칙과 식</w:t>
      </w:r>
      <w:r w:rsidR="00EB320D">
        <w:fldChar w:fldCharType="begin"/>
      </w:r>
      <w:r w:rsidR="00EB320D">
        <w:instrText xml:space="preserve"> REF _Ref536736280 \h </w:instrText>
      </w:r>
      <w:r w:rsidR="00EB320D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</w:t>
      </w:r>
      <w:r w:rsidR="00986822">
        <w:t>)</w:t>
      </w:r>
      <w:r w:rsidR="00EB320D">
        <w:fldChar w:fldCharType="end"/>
      </w:r>
      <w:r>
        <w:rPr>
          <w:rFonts w:hint="eastAsia"/>
        </w:rPr>
        <w:t xml:space="preserve">의 </w:t>
      </w:r>
      <w:r w:rsidR="00EB320D">
        <w:rPr>
          <w:rFonts w:hint="eastAsia"/>
        </w:rPr>
        <w:t>암페어의 주회법칙</w:t>
      </w:r>
      <w:r>
        <w:rPr>
          <w:rFonts w:hint="eastAsia"/>
        </w:rPr>
        <w:t xml:space="preserve">을 적분형으로 쓰기 위해 양 변을 </w:t>
      </w:r>
      <w:r w:rsidR="0099395D">
        <w:rPr>
          <w:rFonts w:hint="eastAsia"/>
        </w:rPr>
        <w:t>경계면</w:t>
      </w:r>
      <w:r w:rsidR="000A0C6E" w:rsidRPr="000A0C6E">
        <w:rPr>
          <w:position w:val="-6"/>
        </w:rPr>
        <w:object w:dxaOrig="220" w:dyaOrig="279" w14:anchorId="13DC8DFA">
          <v:shape id="_x0000_i1286" type="#_x0000_t75" style="width:11.5pt;height:14.5pt" o:ole="">
            <v:imagedata r:id="rId541" o:title=""/>
          </v:shape>
          <o:OLEObject Type="Embed" ProgID="Equation.DSMT4" ShapeID="_x0000_i1286" DrawAspect="Content" ObjectID="_1652886325" r:id="rId542"/>
        </w:object>
      </w:r>
      <w:r w:rsidR="0099395D">
        <w:rPr>
          <w:rFonts w:hint="eastAsia"/>
        </w:rPr>
        <w:t xml:space="preserve">에 대해 </w:t>
      </w:r>
      <w:r w:rsidR="00EB320D">
        <w:rPr>
          <w:rFonts w:hint="eastAsia"/>
        </w:rPr>
        <w:t>적분한후 스톡스 정리를 적용하면,</w:t>
      </w:r>
      <w:r w:rsidR="00EB320D">
        <w:t xml:space="preserve"> </w:t>
      </w:r>
    </w:p>
    <w:p w14:paraId="073FAE39" w14:textId="310B7F20" w:rsidR="00B1233D" w:rsidRDefault="00B1233D" w:rsidP="00117550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B1233D" w14:paraId="49CF5203" w14:textId="77777777" w:rsidTr="00B1233D">
        <w:tc>
          <w:tcPr>
            <w:tcW w:w="7933" w:type="dxa"/>
            <w:vAlign w:val="center"/>
          </w:tcPr>
          <w:p w14:paraId="6A988C77" w14:textId="4E7F7184" w:rsidR="00B1233D" w:rsidRDefault="00B1233D" w:rsidP="000A0C6E">
            <w:pPr>
              <w:pStyle w:val="a3"/>
              <w:numPr>
                <w:ilvl w:val="0"/>
                <w:numId w:val="8"/>
              </w:numPr>
              <w:ind w:leftChars="0"/>
            </w:pPr>
            <w:r>
              <w:rPr>
                <w:rFonts w:hint="eastAsia"/>
              </w:rPr>
              <w:t>페러데이 법칙</w:t>
            </w:r>
            <w:r>
              <w:tab/>
            </w:r>
            <w:r>
              <w:tab/>
            </w:r>
            <w:r w:rsidR="000A0C6E" w:rsidRPr="000A0C6E">
              <w:rPr>
                <w:position w:val="-24"/>
              </w:rPr>
              <w:object w:dxaOrig="3519" w:dyaOrig="620" w14:anchorId="1D3BD1C9">
                <v:shape id="_x0000_i1287" type="#_x0000_t75" style="width:176pt;height:30.5pt" o:ole="">
                  <v:imagedata r:id="rId543" o:title=""/>
                </v:shape>
                <o:OLEObject Type="Embed" ProgID="Equation.DSMT4" ShapeID="_x0000_i1287" DrawAspect="Content" ObjectID="_1652886326" r:id="rId544"/>
              </w:object>
            </w:r>
          </w:p>
        </w:tc>
        <w:tc>
          <w:tcPr>
            <w:tcW w:w="1083" w:type="dxa"/>
            <w:vAlign w:val="center"/>
          </w:tcPr>
          <w:p w14:paraId="79519508" w14:textId="4D5B77DC" w:rsidR="00B1233D" w:rsidRDefault="00B1233D" w:rsidP="00B1233D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tbl>
      <w:tblPr>
        <w:tblStyle w:val="2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B1233D" w14:paraId="13C14FDC" w14:textId="77777777" w:rsidTr="00B1233D">
        <w:tc>
          <w:tcPr>
            <w:tcW w:w="7933" w:type="dxa"/>
            <w:vAlign w:val="center"/>
          </w:tcPr>
          <w:p w14:paraId="6479873E" w14:textId="763FDE25" w:rsidR="00B1233D" w:rsidRDefault="00B1233D" w:rsidP="000A0C6E">
            <w:pPr>
              <w:pStyle w:val="a3"/>
              <w:numPr>
                <w:ilvl w:val="0"/>
                <w:numId w:val="8"/>
              </w:numPr>
              <w:ind w:leftChars="0"/>
            </w:pPr>
            <w:r>
              <w:rPr>
                <w:rFonts w:hint="eastAsia"/>
              </w:rPr>
              <w:t>암페어의 주회</w:t>
            </w:r>
            <w:r w:rsidR="00EC4BD9">
              <w:t xml:space="preserve"> </w:t>
            </w:r>
            <w:r>
              <w:rPr>
                <w:rFonts w:hint="eastAsia"/>
              </w:rPr>
              <w:t>법칙</w:t>
            </w:r>
            <w:r>
              <w:tab/>
            </w:r>
            <w:r w:rsidR="000A0C6E" w:rsidRPr="000A0C6E">
              <w:rPr>
                <w:position w:val="-28"/>
              </w:rPr>
              <w:object w:dxaOrig="2680" w:dyaOrig="680" w14:anchorId="4AB52B05">
                <v:shape id="_x0000_i1288" type="#_x0000_t75" style="width:134pt;height:34pt" o:ole="">
                  <v:imagedata r:id="rId545" o:title=""/>
                </v:shape>
                <o:OLEObject Type="Embed" ProgID="Equation.DSMT4" ShapeID="_x0000_i1288" DrawAspect="Content" ObjectID="_1652886327" r:id="rId546"/>
              </w:object>
            </w:r>
            <w:r>
              <w:t xml:space="preserve"> </w:t>
            </w:r>
          </w:p>
        </w:tc>
        <w:tc>
          <w:tcPr>
            <w:tcW w:w="1083" w:type="dxa"/>
            <w:vAlign w:val="center"/>
          </w:tcPr>
          <w:p w14:paraId="25464492" w14:textId="630215C7" w:rsidR="00B1233D" w:rsidRDefault="00B1233D" w:rsidP="00B1233D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118ADDE" w14:textId="3D211BEB" w:rsidR="00B1233D" w:rsidRDefault="00B1233D" w:rsidP="00117550"/>
    <w:p w14:paraId="3A38E5AE" w14:textId="3362B334" w:rsidR="00EB320D" w:rsidRDefault="00EB320D" w:rsidP="00117550"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71006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</w:t>
      </w:r>
      <w:r w:rsidR="00986822">
        <w:t>)</w:t>
      </w:r>
      <w:r>
        <w:fldChar w:fldCharType="end"/>
      </w:r>
      <w:r>
        <w:rPr>
          <w:rFonts w:hint="eastAsia"/>
        </w:rPr>
        <w:t>의 가우스법칙과 식</w:t>
      </w:r>
      <w:r>
        <w:fldChar w:fldCharType="begin"/>
      </w:r>
      <w:r>
        <w:instrText xml:space="preserve"> REF _Ref771472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</w:t>
      </w:r>
      <w:r w:rsidR="00986822">
        <w:t>)</w:t>
      </w:r>
      <w:r>
        <w:fldChar w:fldCharType="end"/>
      </w:r>
      <w:r>
        <w:rPr>
          <w:rFonts w:hint="eastAsia"/>
        </w:rPr>
        <w:t xml:space="preserve">의 자속의 연속식에 </w:t>
      </w:r>
      <w:r w:rsidR="0099395D">
        <w:rPr>
          <w:rFonts w:hint="eastAsia"/>
        </w:rPr>
        <w:t xml:space="preserve">폐곡면 </w:t>
      </w:r>
      <w:r w:rsidR="000A0C6E" w:rsidRPr="000A0C6E">
        <w:rPr>
          <w:position w:val="-6"/>
        </w:rPr>
        <w:object w:dxaOrig="279" w:dyaOrig="279" w14:anchorId="3B66C232">
          <v:shape id="_x0000_i1289" type="#_x0000_t75" style="width:14.5pt;height:14.5pt" o:ole="">
            <v:imagedata r:id="rId547" o:title=""/>
          </v:shape>
          <o:OLEObject Type="Embed" ProgID="Equation.DSMT4" ShapeID="_x0000_i1289" DrawAspect="Content" ObjectID="_1652886328" r:id="rId548"/>
        </w:object>
      </w:r>
      <w:r w:rsidR="0099395D">
        <w:rPr>
          <w:rFonts w:hint="eastAsia"/>
        </w:rPr>
        <w:t xml:space="preserve">로 둘러싸인 </w:t>
      </w:r>
      <w:r w:rsidR="000A0C6E" w:rsidRPr="00025957">
        <w:rPr>
          <w:position w:val="-4"/>
        </w:rPr>
        <w:object w:dxaOrig="260" w:dyaOrig="260" w14:anchorId="734AA096">
          <v:shape id="_x0000_i1290" type="#_x0000_t75" style="width:12.5pt;height:12.5pt" o:ole="">
            <v:imagedata r:id="rId549" o:title=""/>
          </v:shape>
          <o:OLEObject Type="Embed" ProgID="Equation.DSMT4" ShapeID="_x0000_i1290" DrawAspect="Content" ObjectID="_1652886329" r:id="rId550"/>
        </w:object>
      </w:r>
      <w:r w:rsidR="0099395D">
        <w:rPr>
          <w:rFonts w:hint="eastAsia"/>
        </w:rPr>
        <w:t xml:space="preserve">는 적분영역(부피)에 대해 </w:t>
      </w:r>
      <w:r>
        <w:rPr>
          <w:rFonts w:hint="eastAsia"/>
        </w:rPr>
        <w:t>적분을 취한 후 발산정리를 적용하면,</w:t>
      </w:r>
    </w:p>
    <w:p w14:paraId="5FB75748" w14:textId="179C5B65" w:rsidR="00EB320D" w:rsidRDefault="00EB320D" w:rsidP="00117550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B320D" w14:paraId="13792C49" w14:textId="77777777" w:rsidTr="00B974FE">
        <w:tc>
          <w:tcPr>
            <w:tcW w:w="7933" w:type="dxa"/>
            <w:vAlign w:val="center"/>
          </w:tcPr>
          <w:p w14:paraId="7C45978A" w14:textId="64955A37" w:rsidR="00EB320D" w:rsidRDefault="00EB320D" w:rsidP="000A0C6E">
            <w:pPr>
              <w:pStyle w:val="a3"/>
              <w:numPr>
                <w:ilvl w:val="0"/>
                <w:numId w:val="8"/>
              </w:numPr>
              <w:ind w:leftChars="0"/>
            </w:pPr>
            <w:r>
              <w:rPr>
                <w:rFonts w:hint="eastAsia"/>
              </w:rPr>
              <w:t>가우스 법칙</w:t>
            </w:r>
            <w:r>
              <w:tab/>
            </w:r>
            <w:r>
              <w:tab/>
            </w:r>
            <w:r w:rsidR="000A0C6E" w:rsidRPr="000A0C6E">
              <w:rPr>
                <w:position w:val="-18"/>
              </w:rPr>
              <w:object w:dxaOrig="1840" w:dyaOrig="460" w14:anchorId="6B5E70A9">
                <v:shape id="_x0000_i1291" type="#_x0000_t75" style="width:92pt;height:23.5pt" o:ole="">
                  <v:imagedata r:id="rId551" o:title=""/>
                </v:shape>
                <o:OLEObject Type="Embed" ProgID="Equation.DSMT4" ShapeID="_x0000_i1291" DrawAspect="Content" ObjectID="_1652886330" r:id="rId552"/>
              </w:object>
            </w:r>
          </w:p>
        </w:tc>
        <w:tc>
          <w:tcPr>
            <w:tcW w:w="1083" w:type="dxa"/>
            <w:vAlign w:val="center"/>
          </w:tcPr>
          <w:p w14:paraId="14D39148" w14:textId="577481A0" w:rsidR="00EB320D" w:rsidRDefault="00EB320D" w:rsidP="00B974FE">
            <w:pPr>
              <w:jc w:val="center"/>
            </w:pPr>
            <w:bookmarkStart w:id="79" w:name="_Ref77212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79"/>
          </w:p>
        </w:tc>
      </w:tr>
    </w:tbl>
    <w:tbl>
      <w:tblPr>
        <w:tblStyle w:val="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EB320D" w14:paraId="72CBCCEB" w14:textId="77777777" w:rsidTr="00B974FE">
        <w:tc>
          <w:tcPr>
            <w:tcW w:w="7933" w:type="dxa"/>
            <w:vAlign w:val="center"/>
          </w:tcPr>
          <w:p w14:paraId="56D92637" w14:textId="372A2630" w:rsidR="00EB320D" w:rsidRDefault="00EB320D" w:rsidP="000A0C6E">
            <w:pPr>
              <w:pStyle w:val="a3"/>
              <w:numPr>
                <w:ilvl w:val="0"/>
                <w:numId w:val="8"/>
              </w:numPr>
              <w:ind w:leftChars="0"/>
            </w:pPr>
            <w:r>
              <w:rPr>
                <w:rFonts w:hint="eastAsia"/>
              </w:rPr>
              <w:t>자속의 연속식</w:t>
            </w:r>
            <w:r>
              <w:tab/>
            </w:r>
            <w:r>
              <w:tab/>
            </w:r>
            <w:r w:rsidR="000A0C6E" w:rsidRPr="000A0C6E">
              <w:rPr>
                <w:position w:val="-18"/>
              </w:rPr>
              <w:object w:dxaOrig="1219" w:dyaOrig="460" w14:anchorId="59095503">
                <v:shape id="_x0000_i1292" type="#_x0000_t75" style="width:60.5pt;height:23.5pt" o:ole="">
                  <v:imagedata r:id="rId553" o:title=""/>
                </v:shape>
                <o:OLEObject Type="Embed" ProgID="Equation.DSMT4" ShapeID="_x0000_i1292" DrawAspect="Content" ObjectID="_1652886331" r:id="rId554"/>
              </w:object>
            </w:r>
          </w:p>
        </w:tc>
        <w:tc>
          <w:tcPr>
            <w:tcW w:w="1083" w:type="dxa"/>
            <w:vAlign w:val="center"/>
          </w:tcPr>
          <w:p w14:paraId="639C007E" w14:textId="6C9DCCAE" w:rsidR="00EB320D" w:rsidRDefault="00EB320D" w:rsidP="00B974FE">
            <w:pPr>
              <w:jc w:val="center"/>
            </w:pPr>
            <w:bookmarkStart w:id="80" w:name="_Ref77220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0"/>
          </w:p>
        </w:tc>
      </w:tr>
    </w:tbl>
    <w:p w14:paraId="646AFD4B" w14:textId="57C8CB70" w:rsidR="00EB320D" w:rsidRDefault="00EB320D" w:rsidP="00117550"/>
    <w:p w14:paraId="30F5A456" w14:textId="5A811767" w:rsidR="00B1233D" w:rsidRDefault="003C5E8A" w:rsidP="00117550">
      <w:r>
        <w:rPr>
          <w:rFonts w:hint="eastAsia"/>
        </w:rPr>
        <w:t>식</w:t>
      </w:r>
      <w:r>
        <w:fldChar w:fldCharType="begin"/>
      </w:r>
      <w:r>
        <w:instrText xml:space="preserve"> REF _Ref772122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0</w:t>
      </w:r>
      <w:r w:rsidR="00986822">
        <w:t>)</w:t>
      </w:r>
      <w:r>
        <w:fldChar w:fldCharType="end"/>
      </w:r>
      <w:r>
        <w:rPr>
          <w:rFonts w:hint="eastAsia"/>
        </w:rPr>
        <w:t xml:space="preserve"> 이 의미하는 바는 닫힌 폐곡면 </w:t>
      </w:r>
      <w:r w:rsidR="000A0C6E" w:rsidRPr="000A0C6E">
        <w:rPr>
          <w:position w:val="-6"/>
        </w:rPr>
        <w:object w:dxaOrig="279" w:dyaOrig="279" w14:anchorId="6A3BE159">
          <v:shape id="_x0000_i1293" type="#_x0000_t75" style="width:14.5pt;height:14.5pt" o:ole="">
            <v:imagedata r:id="rId555" o:title=""/>
          </v:shape>
          <o:OLEObject Type="Embed" ProgID="Equation.DSMT4" ShapeID="_x0000_i1293" DrawAspect="Content" ObjectID="_1652886332" r:id="rId556"/>
        </w:object>
      </w:r>
      <w:r>
        <w:rPr>
          <w:rFonts w:hint="eastAsia"/>
        </w:rPr>
        <w:t xml:space="preserve">를 지나는 전속밀도 </w:t>
      </w:r>
      <w:r w:rsidR="000A0C6E" w:rsidRPr="00025957">
        <w:rPr>
          <w:position w:val="-4"/>
        </w:rPr>
        <w:object w:dxaOrig="240" w:dyaOrig="260" w14:anchorId="49B1C960">
          <v:shape id="_x0000_i1294" type="#_x0000_t75" style="width:12pt;height:12.5pt" o:ole="">
            <v:imagedata r:id="rId557" o:title=""/>
          </v:shape>
          <o:OLEObject Type="Embed" ProgID="Equation.DSMT4" ShapeID="_x0000_i1294" DrawAspect="Content" ObjectID="_1652886333" r:id="rId558"/>
        </w:object>
      </w:r>
      <w:r>
        <w:rPr>
          <w:rFonts w:hint="eastAsia"/>
        </w:rPr>
        <w:t>의 총 합은 폐곡면 내의 전하량과 같다는 의미이며,</w:t>
      </w:r>
      <w:r>
        <w:t xml:space="preserve"> </w:t>
      </w:r>
      <w:r>
        <w:rPr>
          <w:rFonts w:hint="eastAsia"/>
        </w:rPr>
        <w:t>식</w:t>
      </w:r>
      <w:r>
        <w:fldChar w:fldCharType="begin"/>
      </w:r>
      <w:r>
        <w:instrText xml:space="preserve"> REF _Ref772207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1</w:t>
      </w:r>
      <w:r w:rsidR="00986822">
        <w:t>)</w:t>
      </w:r>
      <w:r>
        <w:fldChar w:fldCharType="end"/>
      </w:r>
      <w:r>
        <w:rPr>
          <w:rFonts w:hint="eastAsia"/>
        </w:rPr>
        <w:t xml:space="preserve">이 의미하는 바는 폐곡면 </w:t>
      </w:r>
      <w:r w:rsidR="000A0C6E" w:rsidRPr="000A0C6E">
        <w:rPr>
          <w:position w:val="-6"/>
        </w:rPr>
        <w:object w:dxaOrig="279" w:dyaOrig="279" w14:anchorId="57044D1D">
          <v:shape id="_x0000_i1295" type="#_x0000_t75" style="width:14.5pt;height:14.5pt" o:ole="">
            <v:imagedata r:id="rId559" o:title=""/>
          </v:shape>
          <o:OLEObject Type="Embed" ProgID="Equation.DSMT4" ShapeID="_x0000_i1295" DrawAspect="Content" ObjectID="_1652886334" r:id="rId560"/>
        </w:object>
      </w:r>
      <w:r>
        <w:rPr>
          <w:rFonts w:hint="eastAsia"/>
        </w:rPr>
        <w:t xml:space="preserve">를 지나는 자속밀도 </w:t>
      </w:r>
      <w:r w:rsidR="000A0C6E" w:rsidRPr="00025957">
        <w:rPr>
          <w:position w:val="-4"/>
        </w:rPr>
        <w:object w:dxaOrig="240" w:dyaOrig="260" w14:anchorId="78944903">
          <v:shape id="_x0000_i1296" type="#_x0000_t75" style="width:12pt;height:12.5pt" o:ole="">
            <v:imagedata r:id="rId561" o:title=""/>
          </v:shape>
          <o:OLEObject Type="Embed" ProgID="Equation.DSMT4" ShapeID="_x0000_i1296" DrawAspect="Content" ObjectID="_1652886335" r:id="rId562"/>
        </w:object>
      </w:r>
      <w:r>
        <w:rPr>
          <w:rFonts w:hint="eastAsia"/>
        </w:rPr>
        <w:t xml:space="preserve">의 총 합은 </w:t>
      </w:r>
      <w:r>
        <w:t>0</w:t>
      </w:r>
      <w:r>
        <w:rPr>
          <w:rFonts w:hint="eastAsia"/>
        </w:rPr>
        <w:t>임을 의미한다.</w:t>
      </w:r>
    </w:p>
    <w:p w14:paraId="0C7B2A24" w14:textId="4B3825F3" w:rsidR="00B96E36" w:rsidRDefault="00D005F2" w:rsidP="00B96E36">
      <w:r>
        <w:rPr>
          <w:rFonts w:hint="eastAsia"/>
        </w:rPr>
        <w:t xml:space="preserve">이제 이상의 </w:t>
      </w:r>
      <w:r>
        <w:t xml:space="preserve">Maxwell </w:t>
      </w:r>
      <w:r>
        <w:rPr>
          <w:rFonts w:hint="eastAsia"/>
        </w:rPr>
        <w:t>방정식을 기반으로 유한요소 해석을 위한 정식화를 시도한다.</w:t>
      </w:r>
      <w:r>
        <w:t xml:space="preserve"> </w:t>
      </w:r>
      <w:r w:rsidR="00B96E36">
        <w:rPr>
          <w:rFonts w:hint="eastAsia"/>
        </w:rPr>
        <w:t xml:space="preserve">전류원소스가 존재하는 전자장 해석을 위해서는 유한요소 정식화를 자기스칼라포텐셜 </w:t>
      </w:r>
      <w:r w:rsidR="000A0C6E" w:rsidRPr="00025957">
        <w:rPr>
          <w:position w:val="-4"/>
        </w:rPr>
        <w:object w:dxaOrig="279" w:dyaOrig="260" w14:anchorId="0BECC51B">
          <v:shape id="_x0000_i1297" type="#_x0000_t75" style="width:14.5pt;height:12.5pt" o:ole="">
            <v:imagedata r:id="rId563" o:title=""/>
          </v:shape>
          <o:OLEObject Type="Embed" ProgID="Equation.DSMT4" ShapeID="_x0000_i1297" DrawAspect="Content" ObjectID="_1652886336" r:id="rId564"/>
        </w:object>
      </w:r>
      <w:r w:rsidR="00B96E36">
        <w:rPr>
          <w:rFonts w:hint="eastAsia"/>
        </w:rPr>
        <w:t xml:space="preserve">을 이용할 수 없기 때문에 자기벡터포텐셜 </w:t>
      </w:r>
      <w:r w:rsidR="000A0C6E" w:rsidRPr="00025957">
        <w:rPr>
          <w:position w:val="-4"/>
        </w:rPr>
        <w:object w:dxaOrig="260" w:dyaOrig="260" w14:anchorId="2C608AD7">
          <v:shape id="_x0000_i1298" type="#_x0000_t75" style="width:12.5pt;height:12.5pt" o:ole="">
            <v:imagedata r:id="rId565" o:title=""/>
          </v:shape>
          <o:OLEObject Type="Embed" ProgID="Equation.DSMT4" ShapeID="_x0000_i1298" DrawAspect="Content" ObjectID="_1652886337" r:id="rId566"/>
        </w:object>
      </w:r>
      <w:r w:rsidR="00B96E36">
        <w:rPr>
          <w:rFonts w:hint="eastAsia"/>
        </w:rPr>
        <w:t>을 사용한 정식화가 필요하다.</w:t>
      </w:r>
      <w:r w:rsidR="00B96E36">
        <w:t xml:space="preserve"> </w:t>
      </w:r>
      <w:r w:rsidR="00B96E36">
        <w:rPr>
          <w:rFonts w:hint="eastAsia"/>
        </w:rPr>
        <w:t xml:space="preserve">자기벡터포텐셜 </w:t>
      </w:r>
      <w:r w:rsidR="000A0C6E" w:rsidRPr="00025957">
        <w:rPr>
          <w:position w:val="-4"/>
        </w:rPr>
        <w:object w:dxaOrig="260" w:dyaOrig="260" w14:anchorId="0B7CDC69">
          <v:shape id="_x0000_i1299" type="#_x0000_t75" style="width:12.5pt;height:12.5pt" o:ole="">
            <v:imagedata r:id="rId567" o:title=""/>
          </v:shape>
          <o:OLEObject Type="Embed" ProgID="Equation.DSMT4" ShapeID="_x0000_i1299" DrawAspect="Content" ObjectID="_1652886338" r:id="rId568"/>
        </w:object>
      </w:r>
      <w:r w:rsidR="00B96E36">
        <w:rPr>
          <w:rFonts w:hint="eastAsia"/>
        </w:rPr>
        <w:t xml:space="preserve">와 자속밀도 </w:t>
      </w:r>
      <w:r w:rsidR="000A0C6E" w:rsidRPr="00025957">
        <w:rPr>
          <w:position w:val="-4"/>
        </w:rPr>
        <w:object w:dxaOrig="240" w:dyaOrig="260" w14:anchorId="1752B100">
          <v:shape id="_x0000_i1300" type="#_x0000_t75" style="width:12pt;height:12.5pt" o:ole="">
            <v:imagedata r:id="rId569" o:title=""/>
          </v:shape>
          <o:OLEObject Type="Embed" ProgID="Equation.DSMT4" ShapeID="_x0000_i1300" DrawAspect="Content" ObjectID="_1652886339" r:id="rId570"/>
        </w:object>
      </w:r>
      <w:r w:rsidR="00B96E36">
        <w:rPr>
          <w:rFonts w:hint="eastAsia"/>
        </w:rPr>
        <w:t xml:space="preserve">의 관계는 다음과 </w:t>
      </w:r>
      <w:r w:rsidR="00B96E36">
        <w:rPr>
          <w:rFonts w:hint="eastAsia"/>
        </w:rPr>
        <w:lastRenderedPageBreak/>
        <w:t>같다</w:t>
      </w:r>
      <w:r w:rsidR="00C25F48">
        <w:rPr>
          <w:rFonts w:hint="eastAsia"/>
        </w:rPr>
        <w:t>.</w:t>
      </w:r>
      <w:r w:rsidR="00C25F48">
        <w:t xml:space="preserve"> </w:t>
      </w:r>
    </w:p>
    <w:p w14:paraId="6C0C706E" w14:textId="77777777" w:rsidR="00B96E36" w:rsidRPr="00955253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AF6A2B" w14:paraId="4390146C" w14:textId="77777777" w:rsidTr="00091C7F">
        <w:tc>
          <w:tcPr>
            <w:tcW w:w="7933" w:type="dxa"/>
            <w:vAlign w:val="center"/>
          </w:tcPr>
          <w:p w14:paraId="0A40E749" w14:textId="1E36BC3E" w:rsidR="00AF6A2B" w:rsidRDefault="000A0C6E" w:rsidP="000A0C6E">
            <w:pPr>
              <w:jc w:val="center"/>
            </w:pPr>
            <w:r w:rsidRPr="000A0C6E">
              <w:rPr>
                <w:position w:val="-6"/>
              </w:rPr>
              <w:object w:dxaOrig="1020" w:dyaOrig="279" w14:anchorId="483CDF20">
                <v:shape id="_x0000_i1301" type="#_x0000_t75" style="width:51.5pt;height:14.5pt" o:ole="">
                  <v:imagedata r:id="rId571" o:title=""/>
                </v:shape>
                <o:OLEObject Type="Embed" ProgID="Equation.DSMT4" ShapeID="_x0000_i1301" DrawAspect="Content" ObjectID="_1652886340" r:id="rId572"/>
              </w:object>
            </w:r>
          </w:p>
        </w:tc>
        <w:tc>
          <w:tcPr>
            <w:tcW w:w="1083" w:type="dxa"/>
            <w:vAlign w:val="center"/>
          </w:tcPr>
          <w:p w14:paraId="76F5822E" w14:textId="42E3F3EF" w:rsidR="00AF6A2B" w:rsidRDefault="00AF6A2B" w:rsidP="00091C7F">
            <w:pPr>
              <w:jc w:val="center"/>
            </w:pPr>
            <w:bookmarkStart w:id="81" w:name="_Ref53673659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1"/>
          </w:p>
        </w:tc>
      </w:tr>
    </w:tbl>
    <w:p w14:paraId="68A54496" w14:textId="2E7A8AED" w:rsidR="00B96E36" w:rsidRDefault="00B96E36" w:rsidP="00B96E36"/>
    <w:p w14:paraId="27452B53" w14:textId="674BD650" w:rsidR="00B96E36" w:rsidRDefault="00C25F48" w:rsidP="00B96E36"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36280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</w:t>
      </w:r>
      <w:r w:rsidR="00986822">
        <w:t>)</w:t>
      </w:r>
      <w:r>
        <w:fldChar w:fldCharType="end"/>
      </w:r>
      <w:r>
        <w:rPr>
          <w:rFonts w:hint="eastAsia"/>
        </w:rPr>
        <w:t xml:space="preserve">에서 </w:t>
      </w:r>
      <w:r w:rsidR="00B96E36">
        <w:rPr>
          <w:rFonts w:hint="eastAsia"/>
        </w:rPr>
        <w:t xml:space="preserve">변위전류인 </w:t>
      </w:r>
      <w:r w:rsidR="000A0C6E" w:rsidRPr="000A0C6E">
        <w:rPr>
          <w:position w:val="-24"/>
        </w:rPr>
        <w:object w:dxaOrig="400" w:dyaOrig="620" w14:anchorId="758C5283">
          <v:shape id="_x0000_i1302" type="#_x0000_t75" style="width:20pt;height:30.5pt" o:ole="">
            <v:imagedata r:id="rId573" o:title=""/>
          </v:shape>
          <o:OLEObject Type="Embed" ProgID="Equation.DSMT4" ShapeID="_x0000_i1302" DrawAspect="Content" ObjectID="_1652886341" r:id="rId574"/>
        </w:object>
      </w:r>
      <w:r w:rsidR="00B96E36">
        <w:rPr>
          <w:rFonts w:hint="eastAsia"/>
        </w:rPr>
        <w:t xml:space="preserve">항을 무시하면, (이는 </w:t>
      </w:r>
      <w:r w:rsidR="000A0C6E" w:rsidRPr="00025957">
        <w:rPr>
          <w:position w:val="-4"/>
        </w:rPr>
        <w:object w:dxaOrig="240" w:dyaOrig="260" w14:anchorId="151B5DBA">
          <v:shape id="_x0000_i1303" type="#_x0000_t75" style="width:12pt;height:12.5pt" o:ole="">
            <v:imagedata r:id="rId575" o:title=""/>
          </v:shape>
          <o:OLEObject Type="Embed" ProgID="Equation.DSMT4" ShapeID="_x0000_i1303" DrawAspect="Content" ObjectID="_1652886342" r:id="rId576"/>
        </w:object>
      </w:r>
      <w:r w:rsidR="00B96E36">
        <w:rPr>
          <w:rFonts w:hint="eastAsia"/>
        </w:rPr>
        <w:t>의 시간에 따른 변화량이 무시할 만큼 작은 값인 경우이다. 저주파 자계 해석에서는 전하에 의한 전계효과는 무시한다)</w:t>
      </w:r>
    </w:p>
    <w:p w14:paraId="239BDA28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AF6A2B" w14:paraId="08F62E29" w14:textId="77777777" w:rsidTr="00091C7F">
        <w:tc>
          <w:tcPr>
            <w:tcW w:w="7933" w:type="dxa"/>
            <w:vAlign w:val="center"/>
          </w:tcPr>
          <w:p w14:paraId="048E65A3" w14:textId="07C7CF31" w:rsidR="00AF6A2B" w:rsidRDefault="000A0C6E" w:rsidP="000A0C6E">
            <w:pPr>
              <w:jc w:val="center"/>
            </w:pPr>
            <w:r w:rsidRPr="000A0C6E">
              <w:rPr>
                <w:position w:val="-12"/>
              </w:rPr>
              <w:object w:dxaOrig="1900" w:dyaOrig="360" w14:anchorId="2C313A08">
                <v:shape id="_x0000_i1304" type="#_x0000_t75" style="width:95.5pt;height:18pt" o:ole="">
                  <v:imagedata r:id="rId577" o:title=""/>
                </v:shape>
                <o:OLEObject Type="Embed" ProgID="Equation.DSMT4" ShapeID="_x0000_i1304" DrawAspect="Content" ObjectID="_1652886343" r:id="rId578"/>
              </w:object>
            </w:r>
          </w:p>
        </w:tc>
        <w:tc>
          <w:tcPr>
            <w:tcW w:w="1083" w:type="dxa"/>
            <w:vAlign w:val="center"/>
          </w:tcPr>
          <w:p w14:paraId="65DDCC5E" w14:textId="43B8C384" w:rsidR="00AF6A2B" w:rsidRDefault="00AF6A2B" w:rsidP="00091C7F">
            <w:pPr>
              <w:jc w:val="center"/>
            </w:pPr>
            <w:bookmarkStart w:id="82" w:name="_Ref53673609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2"/>
          </w:p>
        </w:tc>
      </w:tr>
    </w:tbl>
    <w:p w14:paraId="674E1BF3" w14:textId="49F68DDF" w:rsidR="00B96E36" w:rsidRDefault="00B96E36" w:rsidP="00B96E36"/>
    <w:p w14:paraId="3A93306A" w14:textId="4D31B1CF" w:rsidR="00B96E36" w:rsidRDefault="00B96E36" w:rsidP="00B96E36">
      <w:r>
        <w:rPr>
          <w:rFonts w:hint="eastAsia"/>
        </w:rPr>
        <w:t>식</w:t>
      </w:r>
      <w:r w:rsidR="00AF6A2B">
        <w:fldChar w:fldCharType="begin"/>
      </w:r>
      <w:r w:rsidR="00AF6A2B">
        <w:instrText xml:space="preserve"> </w:instrText>
      </w:r>
      <w:r w:rsidR="00AF6A2B">
        <w:rPr>
          <w:rFonts w:hint="eastAsia"/>
        </w:rPr>
        <w:instrText>REF _Ref536736092 \h</w:instrText>
      </w:r>
      <w:r w:rsidR="00AF6A2B">
        <w:instrText xml:space="preserve"> </w:instrText>
      </w:r>
      <w:r w:rsidR="00AF6A2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3</w:t>
      </w:r>
      <w:r w:rsidR="00986822">
        <w:t>)</w:t>
      </w:r>
      <w:r w:rsidR="00AF6A2B">
        <w:fldChar w:fldCharType="end"/>
      </w:r>
      <w:r>
        <w:rPr>
          <w:rFonts w:hint="eastAsia"/>
        </w:rPr>
        <w:t xml:space="preserve">에서 전류밀도 </w:t>
      </w:r>
      <w:r w:rsidR="000A0C6E" w:rsidRPr="000A0C6E">
        <w:rPr>
          <w:position w:val="-6"/>
        </w:rPr>
        <w:object w:dxaOrig="200" w:dyaOrig="279" w14:anchorId="522A529D">
          <v:shape id="_x0000_i1305" type="#_x0000_t75" style="width:10pt;height:14.5pt" o:ole="">
            <v:imagedata r:id="rId579" o:title=""/>
          </v:shape>
          <o:OLEObject Type="Embed" ProgID="Equation.DSMT4" ShapeID="_x0000_i1305" DrawAspect="Content" ObjectID="_1652886344" r:id="rId580"/>
        </w:object>
      </w:r>
      <w:r>
        <w:rPr>
          <w:rFonts w:hint="eastAsia"/>
        </w:rPr>
        <w:t xml:space="preserve">는 외부 전류원에 의한 항 </w:t>
      </w:r>
      <w:r w:rsidR="000A0C6E" w:rsidRPr="000A0C6E">
        <w:rPr>
          <w:position w:val="-12"/>
        </w:rPr>
        <w:object w:dxaOrig="300" w:dyaOrig="360" w14:anchorId="387996B1">
          <v:shape id="_x0000_i1306" type="#_x0000_t75" style="width:15.5pt;height:18pt" o:ole="">
            <v:imagedata r:id="rId581" o:title=""/>
          </v:shape>
          <o:OLEObject Type="Embed" ProgID="Equation.DSMT4" ShapeID="_x0000_i1306" DrawAspect="Content" ObjectID="_1652886345" r:id="rId582"/>
        </w:object>
      </w:r>
      <w:r>
        <w:rPr>
          <w:rFonts w:hint="eastAsia"/>
        </w:rPr>
        <w:t xml:space="preserve">, 시변자계에 의해 유도된 유기기전력에 의한 항 </w:t>
      </w:r>
      <w:r w:rsidR="000A0C6E" w:rsidRPr="000A0C6E">
        <w:rPr>
          <w:position w:val="-12"/>
        </w:rPr>
        <w:object w:dxaOrig="279" w:dyaOrig="360" w14:anchorId="53ECAA88">
          <v:shape id="_x0000_i1307" type="#_x0000_t75" style="width:14.5pt;height:18pt" o:ole="">
            <v:imagedata r:id="rId583" o:title=""/>
          </v:shape>
          <o:OLEObject Type="Embed" ProgID="Equation.DSMT4" ShapeID="_x0000_i1307" DrawAspect="Content" ObjectID="_1652886346" r:id="rId584"/>
        </w:object>
      </w:r>
      <w:r>
        <w:rPr>
          <w:rFonts w:hint="eastAsia"/>
        </w:rPr>
        <w:t xml:space="preserve">로 구분해 볼 수 있다. </w:t>
      </w:r>
    </w:p>
    <w:p w14:paraId="3BB52501" w14:textId="44B75116" w:rsidR="00B96E36" w:rsidRDefault="00B96E36" w:rsidP="00B96E36">
      <w:r>
        <w:rPr>
          <w:rFonts w:hint="eastAsia"/>
        </w:rPr>
        <w:t xml:space="preserve">유도기전력에 의한 소스항인 </w:t>
      </w:r>
      <w:r w:rsidR="000A0C6E" w:rsidRPr="000A0C6E">
        <w:rPr>
          <w:position w:val="-12"/>
        </w:rPr>
        <w:object w:dxaOrig="279" w:dyaOrig="360" w14:anchorId="6F51B6F8">
          <v:shape id="_x0000_i1308" type="#_x0000_t75" style="width:14.5pt;height:18pt" o:ole="">
            <v:imagedata r:id="rId585" o:title=""/>
          </v:shape>
          <o:OLEObject Type="Embed" ProgID="Equation.DSMT4" ShapeID="_x0000_i1308" DrawAspect="Content" ObjectID="_1652886347" r:id="rId586"/>
        </w:object>
      </w:r>
      <w:r>
        <w:rPr>
          <w:rFonts w:hint="eastAsia"/>
        </w:rPr>
        <w:t>를 구하기 위해 식</w:t>
      </w:r>
      <w:r w:rsidR="00C25F48">
        <w:fldChar w:fldCharType="begin"/>
      </w:r>
      <w:r w:rsidR="00C25F48">
        <w:instrText xml:space="preserve"> </w:instrText>
      </w:r>
      <w:r w:rsidR="00C25F48">
        <w:rPr>
          <w:rFonts w:hint="eastAsia"/>
        </w:rPr>
        <w:instrText>REF _Ref536736302 \h</w:instrText>
      </w:r>
      <w:r w:rsidR="00C25F48">
        <w:instrText xml:space="preserve"> </w:instrText>
      </w:r>
      <w:r w:rsidR="00C25F48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</w:t>
      </w:r>
      <w:r w:rsidR="00986822">
        <w:t>)</w:t>
      </w:r>
      <w:r w:rsidR="00C25F48">
        <w:fldChar w:fldCharType="end"/>
      </w:r>
      <w:r>
        <w:rPr>
          <w:rFonts w:hint="eastAsia"/>
        </w:rPr>
        <w:t>의 양변을 적분하면</w:t>
      </w:r>
    </w:p>
    <w:p w14:paraId="2F5970AE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25F48" w14:paraId="6350B562" w14:textId="77777777" w:rsidTr="00091C7F">
        <w:tc>
          <w:tcPr>
            <w:tcW w:w="7933" w:type="dxa"/>
            <w:vAlign w:val="center"/>
          </w:tcPr>
          <w:p w14:paraId="1CF24116" w14:textId="36CDFD91" w:rsidR="00C25F48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4440" w:dyaOrig="760" w14:anchorId="60A9AF39">
                <v:shape id="_x0000_i1309" type="#_x0000_t75" style="width:222pt;height:39pt" o:ole="">
                  <v:imagedata r:id="rId587" o:title=""/>
                </v:shape>
                <o:OLEObject Type="Embed" ProgID="Equation.DSMT4" ShapeID="_x0000_i1309" DrawAspect="Content" ObjectID="_1652886348" r:id="rId588"/>
              </w:object>
            </w:r>
          </w:p>
        </w:tc>
        <w:tc>
          <w:tcPr>
            <w:tcW w:w="1083" w:type="dxa"/>
            <w:vAlign w:val="center"/>
          </w:tcPr>
          <w:p w14:paraId="14B79EB8" w14:textId="4AD444E1" w:rsidR="00C25F48" w:rsidRDefault="00C25F48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180ED79" w14:textId="77777777" w:rsidR="00B96E36" w:rsidRDefault="00B96E36" w:rsidP="00B96E36"/>
    <w:p w14:paraId="4A22E032" w14:textId="77777777" w:rsidR="00B96E36" w:rsidRDefault="00B96E36" w:rsidP="00B96E36">
      <w:r>
        <w:rPr>
          <w:rFonts w:hint="eastAsia"/>
        </w:rPr>
        <w:t xml:space="preserve">스톡스정리에 의해 </w:t>
      </w:r>
    </w:p>
    <w:p w14:paraId="36FFC292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25F48" w14:paraId="56B46737" w14:textId="77777777" w:rsidTr="00091C7F">
        <w:tc>
          <w:tcPr>
            <w:tcW w:w="7933" w:type="dxa"/>
            <w:vAlign w:val="center"/>
          </w:tcPr>
          <w:p w14:paraId="06EACC87" w14:textId="45BCFD10" w:rsidR="00C25F48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2720" w:dyaOrig="680" w14:anchorId="39DB6118">
                <v:shape id="_x0000_i1310" type="#_x0000_t75" style="width:135pt;height:34pt" o:ole="">
                  <v:imagedata r:id="rId589" o:title=""/>
                </v:shape>
                <o:OLEObject Type="Embed" ProgID="Equation.DSMT4" ShapeID="_x0000_i1310" DrawAspect="Content" ObjectID="_1652886349" r:id="rId590"/>
              </w:object>
            </w:r>
          </w:p>
        </w:tc>
        <w:tc>
          <w:tcPr>
            <w:tcW w:w="1083" w:type="dxa"/>
            <w:vAlign w:val="center"/>
          </w:tcPr>
          <w:p w14:paraId="78B51A07" w14:textId="78FD1219" w:rsidR="00C25F48" w:rsidRDefault="00C25F48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BB3E174" w14:textId="06DD7565" w:rsidR="00B96E36" w:rsidRDefault="00B96E36" w:rsidP="00B96E36">
      <w:r>
        <w:rPr>
          <w:rFonts w:hint="eastAsia"/>
        </w:rPr>
        <w:t>즉,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25F48" w14:paraId="3156AB53" w14:textId="77777777" w:rsidTr="00091C7F">
        <w:tc>
          <w:tcPr>
            <w:tcW w:w="7933" w:type="dxa"/>
            <w:vAlign w:val="center"/>
          </w:tcPr>
          <w:p w14:paraId="012A9726" w14:textId="6AA80D92" w:rsidR="00C25F48" w:rsidRDefault="000A0C6E" w:rsidP="000A0C6E">
            <w:pPr>
              <w:jc w:val="center"/>
            </w:pPr>
            <w:r w:rsidRPr="000A0C6E">
              <w:rPr>
                <w:position w:val="-24"/>
              </w:rPr>
              <w:object w:dxaOrig="1660" w:dyaOrig="620" w14:anchorId="51C23099">
                <v:shape id="_x0000_i1311" type="#_x0000_t75" style="width:83.5pt;height:30.5pt" o:ole="">
                  <v:imagedata r:id="rId591" o:title=""/>
                </v:shape>
                <o:OLEObject Type="Embed" ProgID="Equation.DSMT4" ShapeID="_x0000_i1311" DrawAspect="Content" ObjectID="_1652886350" r:id="rId592"/>
              </w:object>
            </w:r>
          </w:p>
        </w:tc>
        <w:tc>
          <w:tcPr>
            <w:tcW w:w="1083" w:type="dxa"/>
            <w:vAlign w:val="center"/>
          </w:tcPr>
          <w:p w14:paraId="59F544A1" w14:textId="784AB81E" w:rsidR="00C25F48" w:rsidRDefault="00C25F48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1F47C91" w14:textId="76D80FA7" w:rsidR="00B96E36" w:rsidRDefault="00B96E36" w:rsidP="00B96E36"/>
    <w:p w14:paraId="3B5B9B32" w14:textId="77777777" w:rsidR="00B96E36" w:rsidRDefault="00B96E36" w:rsidP="00B96E36">
      <w:r>
        <w:rPr>
          <w:rFonts w:hint="eastAsia"/>
        </w:rPr>
        <w:t xml:space="preserve">전계와 전류밀도의 상관관계식을 이용하면 </w:t>
      </w:r>
    </w:p>
    <w:p w14:paraId="445DA2CF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25F48" w14:paraId="56D8300C" w14:textId="77777777" w:rsidTr="00091C7F">
        <w:tc>
          <w:tcPr>
            <w:tcW w:w="7933" w:type="dxa"/>
            <w:vAlign w:val="center"/>
          </w:tcPr>
          <w:p w14:paraId="10FFA6B6" w14:textId="6E4D63AF" w:rsidR="00C25F48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2700" w:dyaOrig="680" w14:anchorId="71711A2E">
                <v:shape id="_x0000_i1312" type="#_x0000_t75" style="width:134.5pt;height:34pt" o:ole="">
                  <v:imagedata r:id="rId593" o:title=""/>
                </v:shape>
                <o:OLEObject Type="Embed" ProgID="Equation.DSMT4" ShapeID="_x0000_i1312" DrawAspect="Content" ObjectID="_1652886351" r:id="rId594"/>
              </w:object>
            </w:r>
          </w:p>
        </w:tc>
        <w:tc>
          <w:tcPr>
            <w:tcW w:w="1083" w:type="dxa"/>
            <w:vAlign w:val="center"/>
          </w:tcPr>
          <w:p w14:paraId="3AAB408D" w14:textId="0094E23C" w:rsidR="00C25F48" w:rsidRDefault="00C25F48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7003FC9" w14:textId="2106E0BF" w:rsidR="00B96E36" w:rsidRDefault="00B96E36" w:rsidP="00B96E36"/>
    <w:p w14:paraId="4F9BBB44" w14:textId="35D42F8F" w:rsidR="00B96E36" w:rsidRDefault="00B96E36" w:rsidP="00B96E36">
      <w:r>
        <w:rPr>
          <w:rFonts w:hint="eastAsia"/>
        </w:rPr>
        <w:t>결국 식</w:t>
      </w:r>
      <w:r w:rsidR="00C25F48">
        <w:fldChar w:fldCharType="begin"/>
      </w:r>
      <w:r w:rsidR="00C25F48">
        <w:instrText xml:space="preserve"> </w:instrText>
      </w:r>
      <w:r w:rsidR="00C25F48">
        <w:rPr>
          <w:rFonts w:hint="eastAsia"/>
        </w:rPr>
        <w:instrText>REF _Ref536736280 \h</w:instrText>
      </w:r>
      <w:r w:rsidR="00C25F48">
        <w:instrText xml:space="preserve"> </w:instrText>
      </w:r>
      <w:r w:rsidR="00C25F48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</w:t>
      </w:r>
      <w:r w:rsidR="00986822">
        <w:t>)</w:t>
      </w:r>
      <w:r w:rsidR="00C25F48">
        <w:fldChar w:fldCharType="end"/>
      </w:r>
      <w:r>
        <w:rPr>
          <w:rFonts w:hint="eastAsia"/>
        </w:rPr>
        <w:t>은</w:t>
      </w:r>
    </w:p>
    <w:p w14:paraId="246BF0DA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25F48" w14:paraId="5AB7781D" w14:textId="77777777" w:rsidTr="00091C7F">
        <w:tc>
          <w:tcPr>
            <w:tcW w:w="7933" w:type="dxa"/>
            <w:vAlign w:val="center"/>
          </w:tcPr>
          <w:p w14:paraId="7766BE1C" w14:textId="3AFF9D14" w:rsidR="00C25F48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2960" w:dyaOrig="680" w14:anchorId="58B7B7DD">
                <v:shape id="_x0000_i1313" type="#_x0000_t75" style="width:148pt;height:34pt" o:ole="">
                  <v:imagedata r:id="rId595" o:title=""/>
                </v:shape>
                <o:OLEObject Type="Embed" ProgID="Equation.DSMT4" ShapeID="_x0000_i1313" DrawAspect="Content" ObjectID="_1652886352" r:id="rId596"/>
              </w:object>
            </w:r>
          </w:p>
        </w:tc>
        <w:tc>
          <w:tcPr>
            <w:tcW w:w="1083" w:type="dxa"/>
            <w:vAlign w:val="center"/>
          </w:tcPr>
          <w:p w14:paraId="3B983F0C" w14:textId="53977D77" w:rsidR="00C25F48" w:rsidRDefault="00C25F48" w:rsidP="00091C7F">
            <w:pPr>
              <w:jc w:val="center"/>
            </w:pPr>
            <w:bookmarkStart w:id="83" w:name="_Ref53673639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3"/>
          </w:p>
        </w:tc>
      </w:tr>
    </w:tbl>
    <w:p w14:paraId="13A41EB2" w14:textId="577CD584" w:rsidR="00B96E36" w:rsidRDefault="00B96E36" w:rsidP="00B96E36"/>
    <w:p w14:paraId="6B18142C" w14:textId="01DEE96A" w:rsidR="00C25F48" w:rsidRDefault="00C25F48" w:rsidP="00B96E36">
      <w:r>
        <w:rPr>
          <w:rFonts w:hint="eastAsia"/>
        </w:rPr>
        <w:t>경자성 재료를 고려하게 되면 자속밀도와 자계의 상관식은 다음과 같이 쓸 수 있다.</w:t>
      </w:r>
    </w:p>
    <w:p w14:paraId="5FAD2601" w14:textId="1097CB6F" w:rsidR="00C25F48" w:rsidRDefault="00C25F48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25F48" w14:paraId="0CC6A5F8" w14:textId="77777777" w:rsidTr="00091C7F">
        <w:tc>
          <w:tcPr>
            <w:tcW w:w="7933" w:type="dxa"/>
            <w:vAlign w:val="center"/>
          </w:tcPr>
          <w:p w14:paraId="6B82478B" w14:textId="4B69F880" w:rsidR="00C25F48" w:rsidRDefault="000A0C6E" w:rsidP="000A0C6E">
            <w:pPr>
              <w:jc w:val="center"/>
            </w:pPr>
            <w:r w:rsidRPr="000A0C6E">
              <w:rPr>
                <w:position w:val="-10"/>
              </w:rPr>
              <w:object w:dxaOrig="1280" w:dyaOrig="320" w14:anchorId="477ADBA2">
                <v:shape id="_x0000_i1314" type="#_x0000_t75" style="width:62.5pt;height:16pt" o:ole="">
                  <v:imagedata r:id="rId597" o:title=""/>
                </v:shape>
                <o:OLEObject Type="Embed" ProgID="Equation.DSMT4" ShapeID="_x0000_i1314" DrawAspect="Content" ObjectID="_1652886353" r:id="rId598"/>
              </w:object>
            </w:r>
            <w:r w:rsidR="00C25F48">
              <w:t xml:space="preserve"> </w:t>
            </w:r>
          </w:p>
        </w:tc>
        <w:tc>
          <w:tcPr>
            <w:tcW w:w="1083" w:type="dxa"/>
            <w:vAlign w:val="center"/>
          </w:tcPr>
          <w:p w14:paraId="7FFFA0BE" w14:textId="56FB44FE" w:rsidR="00C25F48" w:rsidRDefault="00C25F48" w:rsidP="00091C7F">
            <w:pPr>
              <w:jc w:val="center"/>
            </w:pPr>
            <w:bookmarkStart w:id="84" w:name="_Ref53673663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4"/>
          </w:p>
        </w:tc>
      </w:tr>
    </w:tbl>
    <w:p w14:paraId="2A642E5A" w14:textId="639D062D" w:rsidR="00C25F48" w:rsidRDefault="00C25F48" w:rsidP="00B96E36"/>
    <w:p w14:paraId="1A02E476" w14:textId="765634D7" w:rsidR="00C25F48" w:rsidRDefault="00C25F48" w:rsidP="00B96E36">
      <w:r>
        <w:rPr>
          <w:rFonts w:hint="eastAsia"/>
        </w:rPr>
        <w:t xml:space="preserve">여기서 </w:t>
      </w:r>
      <w:r w:rsidR="000A0C6E" w:rsidRPr="00025957">
        <w:rPr>
          <w:position w:val="-4"/>
        </w:rPr>
        <w:object w:dxaOrig="300" w:dyaOrig="260" w14:anchorId="7F28F529">
          <v:shape id="_x0000_i1315" type="#_x0000_t75" style="width:15.5pt;height:12.5pt" o:ole="">
            <v:imagedata r:id="rId599" o:title=""/>
          </v:shape>
          <o:OLEObject Type="Embed" ProgID="Equation.DSMT4" ShapeID="_x0000_i1315" DrawAspect="Content" ObjectID="_1652886354" r:id="rId600"/>
        </w:object>
      </w:r>
      <w:r>
        <w:rPr>
          <w:rFonts w:hint="eastAsia"/>
        </w:rPr>
        <w:t xml:space="preserve">은 </w:t>
      </w:r>
      <w:r w:rsidR="00CB53EE">
        <w:rPr>
          <w:rFonts w:hint="eastAsia"/>
        </w:rPr>
        <w:t>자화(</w:t>
      </w:r>
      <w:r>
        <w:rPr>
          <w:rFonts w:hint="eastAsia"/>
        </w:rPr>
        <w:t>잔류자속밀도</w:t>
      </w:r>
      <w:r w:rsidR="00CB53EE">
        <w:rPr>
          <w:rFonts w:hint="eastAsia"/>
        </w:rPr>
        <w:t>)</w:t>
      </w:r>
      <w:r w:rsidR="00FE6A02">
        <w:rPr>
          <w:rFonts w:hint="eastAsia"/>
        </w:rPr>
        <w:t>이다.</w:t>
      </w:r>
    </w:p>
    <w:p w14:paraId="4BE05F60" w14:textId="5A8C2F3A" w:rsidR="00B96E36" w:rsidRDefault="00C25F48" w:rsidP="00B96E36"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36598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2</w:t>
      </w:r>
      <w:r w:rsidR="00986822">
        <w:t>)</w:t>
      </w:r>
      <w:r>
        <w:fldChar w:fldCharType="end"/>
      </w:r>
      <w:r>
        <w:rPr>
          <w:rFonts w:hint="eastAsia"/>
        </w:rPr>
        <w:t>와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36633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9</w:t>
      </w:r>
      <w:r w:rsidR="00986822">
        <w:t>)</w:t>
      </w:r>
      <w:r>
        <w:fldChar w:fldCharType="end"/>
      </w:r>
      <w:r w:rsidR="00B96E36">
        <w:rPr>
          <w:rFonts w:hint="eastAsia"/>
        </w:rPr>
        <w:t xml:space="preserve">에서 </w:t>
      </w:r>
      <w:r w:rsidR="000A0C6E" w:rsidRPr="000A0C6E">
        <w:rPr>
          <w:position w:val="-28"/>
        </w:rPr>
        <w:object w:dxaOrig="1900" w:dyaOrig="660" w14:anchorId="034DBAD4">
          <v:shape id="_x0000_i1316" type="#_x0000_t75" style="width:95.5pt;height:32.5pt" o:ole="">
            <v:imagedata r:id="rId601" o:title=""/>
          </v:shape>
          <o:OLEObject Type="Embed" ProgID="Equation.DSMT4" ShapeID="_x0000_i1316" DrawAspect="Content" ObjectID="_1652886355" r:id="rId602"/>
        </w:object>
      </w:r>
      <w:r w:rsidR="00B96E36">
        <w:rPr>
          <w:rFonts w:hint="eastAsia"/>
        </w:rPr>
        <w:t>을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36399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8</w:t>
      </w:r>
      <w:r w:rsidR="00986822">
        <w:t>)</w:t>
      </w:r>
      <w:r>
        <w:fldChar w:fldCharType="end"/>
      </w:r>
      <w:r w:rsidR="00B96E36">
        <w:rPr>
          <w:rFonts w:hint="eastAsia"/>
        </w:rPr>
        <w:t>에 대입하면</w:t>
      </w:r>
    </w:p>
    <w:p w14:paraId="3D7AA0CC" w14:textId="77777777" w:rsidR="00C25F48" w:rsidRPr="00C25F48" w:rsidRDefault="00C25F48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25F48" w14:paraId="1DA6D83D" w14:textId="77777777" w:rsidTr="00091C7F">
        <w:tc>
          <w:tcPr>
            <w:tcW w:w="7933" w:type="dxa"/>
            <w:vAlign w:val="center"/>
          </w:tcPr>
          <w:p w14:paraId="3140874E" w14:textId="1D42A2ED" w:rsidR="00C25F48" w:rsidRDefault="000A0C6E" w:rsidP="000A0C6E">
            <w:pPr>
              <w:jc w:val="center"/>
            </w:pPr>
            <w:r w:rsidRPr="000A0C6E">
              <w:rPr>
                <w:position w:val="-30"/>
              </w:rPr>
              <w:object w:dxaOrig="4540" w:dyaOrig="720" w14:anchorId="58BD4597">
                <v:shape id="_x0000_i1317" type="#_x0000_t75" style="width:227.5pt;height:36pt" o:ole="">
                  <v:imagedata r:id="rId603" o:title=""/>
                </v:shape>
                <o:OLEObject Type="Embed" ProgID="Equation.DSMT4" ShapeID="_x0000_i1317" DrawAspect="Content" ObjectID="_1652886356" r:id="rId604"/>
              </w:object>
            </w:r>
          </w:p>
        </w:tc>
        <w:tc>
          <w:tcPr>
            <w:tcW w:w="1083" w:type="dxa"/>
            <w:vAlign w:val="center"/>
          </w:tcPr>
          <w:p w14:paraId="139386CB" w14:textId="6E7E9E7B" w:rsidR="00C25F48" w:rsidRDefault="00C25F48" w:rsidP="00091C7F">
            <w:pPr>
              <w:jc w:val="center"/>
            </w:pPr>
            <w:bookmarkStart w:id="85" w:name="_Ref53673686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5"/>
          </w:p>
        </w:tc>
      </w:tr>
    </w:tbl>
    <w:p w14:paraId="125B916B" w14:textId="29F60D31" w:rsidR="00B96E36" w:rsidRDefault="00B96E36" w:rsidP="00B96E36"/>
    <w:p w14:paraId="5DE663E0" w14:textId="6EF4B744" w:rsidR="00B96E36" w:rsidRDefault="00B96E36" w:rsidP="00B96E36">
      <w:r>
        <w:rPr>
          <w:rFonts w:hint="eastAsia"/>
        </w:rPr>
        <w:t>식</w:t>
      </w:r>
      <w:r w:rsidR="00F27D9F">
        <w:fldChar w:fldCharType="begin"/>
      </w:r>
      <w:r w:rsidR="00F27D9F">
        <w:instrText xml:space="preserve"> </w:instrText>
      </w:r>
      <w:r w:rsidR="00F27D9F">
        <w:rPr>
          <w:rFonts w:hint="eastAsia"/>
        </w:rPr>
        <w:instrText>REF _Ref536736866 \h</w:instrText>
      </w:r>
      <w:r w:rsidR="00F27D9F">
        <w:instrText xml:space="preserve"> </w:instrText>
      </w:r>
      <w:r w:rsidR="00F27D9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0</w:t>
      </w:r>
      <w:r w:rsidR="00986822">
        <w:t>)</w:t>
      </w:r>
      <w:r w:rsidR="00F27D9F">
        <w:fldChar w:fldCharType="end"/>
      </w:r>
      <w:r>
        <w:rPr>
          <w:rFonts w:hint="eastAsia"/>
        </w:rPr>
        <w:t>에서 이방성 재질을 고려하면 재질의 투자율을 텐서로 표현해야 하며 식</w:t>
      </w:r>
      <w:r w:rsidR="00F27D9F">
        <w:fldChar w:fldCharType="begin"/>
      </w:r>
      <w:r w:rsidR="00F27D9F">
        <w:instrText xml:space="preserve"> </w:instrText>
      </w:r>
      <w:r w:rsidR="00F27D9F">
        <w:rPr>
          <w:rFonts w:hint="eastAsia"/>
        </w:rPr>
        <w:instrText>REF _Ref536736866 \h</w:instrText>
      </w:r>
      <w:r w:rsidR="00F27D9F">
        <w:instrText xml:space="preserve"> </w:instrText>
      </w:r>
      <w:r w:rsidR="00F27D9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0</w:t>
      </w:r>
      <w:r w:rsidR="00986822">
        <w:t>)</w:t>
      </w:r>
      <w:r w:rsidR="00F27D9F">
        <w:fldChar w:fldCharType="end"/>
      </w:r>
      <w:r>
        <w:rPr>
          <w:rFonts w:hint="eastAsia"/>
        </w:rPr>
        <w:t>은 다음과 같이 쓸 수 있다.</w:t>
      </w:r>
    </w:p>
    <w:p w14:paraId="6A927671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159E23A8" w14:textId="77777777" w:rsidTr="00091C7F">
        <w:tc>
          <w:tcPr>
            <w:tcW w:w="7933" w:type="dxa"/>
            <w:vAlign w:val="center"/>
          </w:tcPr>
          <w:p w14:paraId="37FCBADC" w14:textId="5D3D5D9B" w:rsidR="00F27D9F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5420" w:dyaOrig="680" w14:anchorId="67454048">
                <v:shape id="_x0000_i1318" type="#_x0000_t75" style="width:270.5pt;height:34pt" o:ole="">
                  <v:imagedata r:id="rId605" o:title=""/>
                </v:shape>
                <o:OLEObject Type="Embed" ProgID="Equation.DSMT4" ShapeID="_x0000_i1318" DrawAspect="Content" ObjectID="_1652886357" r:id="rId606"/>
              </w:object>
            </w:r>
          </w:p>
        </w:tc>
        <w:tc>
          <w:tcPr>
            <w:tcW w:w="1083" w:type="dxa"/>
            <w:vAlign w:val="center"/>
          </w:tcPr>
          <w:p w14:paraId="75994FFA" w14:textId="123318BB" w:rsidR="00F27D9F" w:rsidRDefault="00F27D9F" w:rsidP="00091C7F">
            <w:pPr>
              <w:jc w:val="center"/>
            </w:pPr>
            <w:bookmarkStart w:id="86" w:name="_Ref53673696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6"/>
          </w:p>
        </w:tc>
      </w:tr>
    </w:tbl>
    <w:p w14:paraId="3D92F389" w14:textId="3596B6FC" w:rsidR="00B96E36" w:rsidRDefault="00B96E36" w:rsidP="00B96E36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7792532B" w14:textId="77777777" w:rsidTr="00091C7F">
        <w:tc>
          <w:tcPr>
            <w:tcW w:w="7933" w:type="dxa"/>
            <w:vAlign w:val="center"/>
          </w:tcPr>
          <w:p w14:paraId="2A54E380" w14:textId="080BBE87" w:rsidR="00F27D9F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1860" w:dyaOrig="1120" w14:anchorId="62F25F35">
                <v:shape id="_x0000_i1319" type="#_x0000_t75" style="width:92.5pt;height:56pt" o:ole="">
                  <v:imagedata r:id="rId607" o:title=""/>
                </v:shape>
                <o:OLEObject Type="Embed" ProgID="Equation.DSMT4" ShapeID="_x0000_i1319" DrawAspect="Content" ObjectID="_1652886358" r:id="rId608"/>
              </w:object>
            </w:r>
          </w:p>
        </w:tc>
        <w:tc>
          <w:tcPr>
            <w:tcW w:w="1083" w:type="dxa"/>
            <w:vAlign w:val="center"/>
          </w:tcPr>
          <w:p w14:paraId="15A860B2" w14:textId="6C12F68F" w:rsidR="00F27D9F" w:rsidRDefault="00F27D9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3DD6AA" w14:textId="77777777" w:rsidR="00B96E36" w:rsidRDefault="00B96E36" w:rsidP="00B96E36"/>
    <w:p w14:paraId="2E60F952" w14:textId="6F2344B4" w:rsidR="00B96E36" w:rsidRDefault="00B96E36" w:rsidP="00B96E36">
      <w:r>
        <w:rPr>
          <w:rFonts w:hint="eastAsia"/>
        </w:rPr>
        <w:t>이제 식</w:t>
      </w:r>
      <w:r w:rsidR="00F27D9F">
        <w:fldChar w:fldCharType="begin"/>
      </w:r>
      <w:r w:rsidR="00F27D9F">
        <w:instrText xml:space="preserve"> </w:instrText>
      </w:r>
      <w:r w:rsidR="00F27D9F">
        <w:rPr>
          <w:rFonts w:hint="eastAsia"/>
        </w:rPr>
        <w:instrText>REF _Ref536736964 \h</w:instrText>
      </w:r>
      <w:r w:rsidR="00F27D9F">
        <w:instrText xml:space="preserve"> </w:instrText>
      </w:r>
      <w:r w:rsidR="00F27D9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1</w:t>
      </w:r>
      <w:r w:rsidR="00986822">
        <w:t>)</w:t>
      </w:r>
      <w:r w:rsidR="00F27D9F">
        <w:fldChar w:fldCharType="end"/>
      </w:r>
      <w:r>
        <w:rPr>
          <w:rFonts w:hint="eastAsia"/>
        </w:rPr>
        <w:t xml:space="preserve">에 대하여 </w:t>
      </w:r>
      <w:r>
        <w:t>2</w:t>
      </w:r>
      <w:r>
        <w:rPr>
          <w:rFonts w:hint="eastAsia"/>
        </w:rPr>
        <w:t>차원 장 문제를 고려해 보자.</w:t>
      </w:r>
      <w:r>
        <w:t xml:space="preserve"> 2</w:t>
      </w:r>
      <w:r>
        <w:rPr>
          <w:rFonts w:hint="eastAsia"/>
        </w:rPr>
        <w:t xml:space="preserve">차원 장의 경우 벡터포텐셜 </w:t>
      </w:r>
      <w:r w:rsidR="000A0C6E" w:rsidRPr="00025957">
        <w:rPr>
          <w:position w:val="-4"/>
        </w:rPr>
        <w:object w:dxaOrig="260" w:dyaOrig="260" w14:anchorId="568FE085">
          <v:shape id="_x0000_i1320" type="#_x0000_t75" style="width:12.5pt;height:12.5pt" o:ole="">
            <v:imagedata r:id="rId609" o:title=""/>
          </v:shape>
          <o:OLEObject Type="Embed" ProgID="Equation.DSMT4" ShapeID="_x0000_i1320" DrawAspect="Content" ObjectID="_1652886359" r:id="rId610"/>
        </w:object>
      </w:r>
      <w:r>
        <w:rPr>
          <w:rFonts w:hint="eastAsia"/>
        </w:rPr>
        <w:t xml:space="preserve">와 전류밀도 </w:t>
      </w:r>
      <w:r w:rsidR="000A0C6E" w:rsidRPr="000A0C6E">
        <w:rPr>
          <w:position w:val="-6"/>
        </w:rPr>
        <w:object w:dxaOrig="200" w:dyaOrig="279" w14:anchorId="21ECB006">
          <v:shape id="_x0000_i1321" type="#_x0000_t75" style="width:10pt;height:14.5pt" o:ole="">
            <v:imagedata r:id="rId611" o:title=""/>
          </v:shape>
          <o:OLEObject Type="Embed" ProgID="Equation.DSMT4" ShapeID="_x0000_i1321" DrawAspect="Content" ObjectID="_1652886360" r:id="rId612"/>
        </w:object>
      </w:r>
      <w:r>
        <w:rPr>
          <w:rFonts w:hint="eastAsia"/>
        </w:rPr>
        <w:t xml:space="preserve">는 </w:t>
      </w:r>
      <w:r>
        <w:t>z</w:t>
      </w:r>
      <w:r>
        <w:rPr>
          <w:rFonts w:hint="eastAsia"/>
        </w:rPr>
        <w:t>축 성분만 존재한다고 가정하며,</w:t>
      </w:r>
      <w:r>
        <w:t xml:space="preserve"> </w:t>
      </w:r>
      <w:r>
        <w:rPr>
          <w:rFonts w:hint="eastAsia"/>
        </w:rPr>
        <w:t xml:space="preserve">자속밀도 </w:t>
      </w:r>
      <w:r w:rsidR="000A0C6E" w:rsidRPr="00025957">
        <w:rPr>
          <w:position w:val="-4"/>
        </w:rPr>
        <w:object w:dxaOrig="240" w:dyaOrig="260" w14:anchorId="7F08BE11">
          <v:shape id="_x0000_i1322" type="#_x0000_t75" style="width:12pt;height:12.5pt" o:ole="">
            <v:imagedata r:id="rId613" o:title=""/>
          </v:shape>
          <o:OLEObject Type="Embed" ProgID="Equation.DSMT4" ShapeID="_x0000_i1322" DrawAspect="Content" ObjectID="_1652886361" r:id="rId614"/>
        </w:object>
      </w:r>
      <w:r>
        <w:t xml:space="preserve">, </w:t>
      </w:r>
      <w:r>
        <w:rPr>
          <w:rFonts w:hint="eastAsia"/>
        </w:rPr>
        <w:t>자화</w:t>
      </w:r>
      <w:r w:rsidR="0048785F">
        <w:t xml:space="preserve"> </w:t>
      </w:r>
      <w:r w:rsidR="000A0C6E" w:rsidRPr="00025957">
        <w:rPr>
          <w:position w:val="-4"/>
        </w:rPr>
        <w:object w:dxaOrig="300" w:dyaOrig="260" w14:anchorId="3AEC76E2">
          <v:shape id="_x0000_i1323" type="#_x0000_t75" style="width:15.5pt;height:12.5pt" o:ole="">
            <v:imagedata r:id="rId615" o:title=""/>
          </v:shape>
          <o:OLEObject Type="Embed" ProgID="Equation.DSMT4" ShapeID="_x0000_i1323" DrawAspect="Content" ObjectID="_1652886362" r:id="rId616"/>
        </w:object>
      </w:r>
      <w:r>
        <w:t xml:space="preserve">, </w:t>
      </w:r>
      <w:r>
        <w:rPr>
          <w:rFonts w:hint="eastAsia"/>
        </w:rPr>
        <w:t xml:space="preserve">속도 </w:t>
      </w:r>
      <w:r w:rsidR="000A0C6E" w:rsidRPr="000A0C6E">
        <w:rPr>
          <w:position w:val="-6"/>
        </w:rPr>
        <w:object w:dxaOrig="200" w:dyaOrig="220" w14:anchorId="58B8AA6C">
          <v:shape id="_x0000_i1324" type="#_x0000_t75" style="width:10pt;height:11.5pt" o:ole="">
            <v:imagedata r:id="rId617" o:title=""/>
          </v:shape>
          <o:OLEObject Type="Embed" ProgID="Equation.DSMT4" ShapeID="_x0000_i1324" DrawAspect="Content" ObjectID="_1652886363" r:id="rId618"/>
        </w:object>
      </w:r>
      <w:r>
        <w:rPr>
          <w:rFonts w:hint="eastAsia"/>
        </w:rPr>
        <w:t xml:space="preserve">는 </w:t>
      </w:r>
      <w:r>
        <w:t xml:space="preserve">x, y </w:t>
      </w:r>
      <w:r>
        <w:rPr>
          <w:rFonts w:hint="eastAsia"/>
        </w:rPr>
        <w:t>성분만 존재한다고 가정한다.</w:t>
      </w:r>
      <w:r>
        <w:t xml:space="preserve"> </w:t>
      </w:r>
      <w:r>
        <w:rPr>
          <w:rFonts w:hint="eastAsia"/>
        </w:rPr>
        <w:t xml:space="preserve">또한 이상의 </w:t>
      </w:r>
      <w:r w:rsidRPr="00DD50A1">
        <w:rPr>
          <w:rFonts w:hint="eastAsia"/>
          <w:color w:val="FF0000"/>
        </w:rPr>
        <w:t xml:space="preserve">물리량은 행렬 표현 시 </w:t>
      </w:r>
      <w:r w:rsidR="00FE6A02">
        <w:rPr>
          <w:color w:val="FF0000"/>
        </w:rPr>
        <w:t>2</w:t>
      </w:r>
      <w:r w:rsidRPr="00DD50A1">
        <w:rPr>
          <w:rFonts w:hint="eastAsia"/>
          <w:color w:val="FF0000"/>
        </w:rPr>
        <w:t xml:space="preserve">x1 크기의 </w:t>
      </w:r>
      <w:r w:rsidRPr="00DD50A1">
        <w:rPr>
          <w:rFonts w:hint="eastAsia"/>
          <w:b/>
          <w:color w:val="FF0000"/>
        </w:rPr>
        <w:t>열벡터</w:t>
      </w:r>
      <w:r>
        <w:rPr>
          <w:rFonts w:hint="eastAsia"/>
        </w:rPr>
        <w:t>로 가정한다</w:t>
      </w:r>
      <w:r w:rsidR="00FE6A02">
        <w:rPr>
          <w:rFonts w:hint="eastAsia"/>
        </w:rPr>
        <w:t>(</w:t>
      </w:r>
      <w:r w:rsidR="00FE6A02">
        <w:t>3</w:t>
      </w:r>
      <w:r>
        <w:rPr>
          <w:rFonts w:hint="eastAsia"/>
        </w:rPr>
        <w:t xml:space="preserve">차원 문제의 경우는 </w:t>
      </w:r>
      <w:r w:rsidR="00FE6A02">
        <w:t>3</w:t>
      </w:r>
      <w:r>
        <w:t xml:space="preserve">x1 </w:t>
      </w:r>
      <w:r>
        <w:rPr>
          <w:rFonts w:hint="eastAsia"/>
        </w:rPr>
        <w:t>크기의 열벡터로 가정)</w:t>
      </w:r>
      <w:r>
        <w:t xml:space="preserve">. </w:t>
      </w:r>
      <w:r>
        <w:rPr>
          <w:rFonts w:hint="eastAsia"/>
        </w:rPr>
        <w:t>따라서 식</w:t>
      </w:r>
      <w:r w:rsidR="00F27D9F">
        <w:fldChar w:fldCharType="begin"/>
      </w:r>
      <w:r w:rsidR="00F27D9F">
        <w:instrText xml:space="preserve"> </w:instrText>
      </w:r>
      <w:r w:rsidR="00F27D9F">
        <w:rPr>
          <w:rFonts w:hint="eastAsia"/>
        </w:rPr>
        <w:instrText>REF _Ref536736964 \h</w:instrText>
      </w:r>
      <w:r w:rsidR="00F27D9F">
        <w:instrText xml:space="preserve"> </w:instrText>
      </w:r>
      <w:r w:rsidR="00F27D9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1</w:t>
      </w:r>
      <w:r w:rsidR="00986822">
        <w:t>)</w:t>
      </w:r>
      <w:r w:rsidR="00F27D9F">
        <w:fldChar w:fldCharType="end"/>
      </w:r>
      <w:r>
        <w:rPr>
          <w:rFonts w:hint="eastAsia"/>
        </w:rPr>
        <w:t>의 첫번째 항은 다음과 같다.</w:t>
      </w:r>
    </w:p>
    <w:p w14:paraId="59499627" w14:textId="77777777" w:rsidR="00B96E36" w:rsidRPr="00B43804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46CD9E10" w14:textId="77777777" w:rsidTr="00091C7F">
        <w:tc>
          <w:tcPr>
            <w:tcW w:w="7933" w:type="dxa"/>
            <w:vAlign w:val="center"/>
          </w:tcPr>
          <w:p w14:paraId="6C9D03F4" w14:textId="2F766A6A" w:rsidR="00F27D9F" w:rsidRDefault="000A0C6E" w:rsidP="000A0C6E">
            <w:pPr>
              <w:jc w:val="center"/>
            </w:pPr>
            <w:r w:rsidRPr="000A0C6E">
              <w:rPr>
                <w:position w:val="-34"/>
              </w:rPr>
              <w:object w:dxaOrig="4480" w:dyaOrig="800" w14:anchorId="3B69B9A6">
                <v:shape id="_x0000_i1325" type="#_x0000_t75" style="width:224pt;height:40pt" o:ole="">
                  <v:imagedata r:id="rId619" o:title=""/>
                </v:shape>
                <o:OLEObject Type="Embed" ProgID="Equation.DSMT4" ShapeID="_x0000_i1325" DrawAspect="Content" ObjectID="_1652886364" r:id="rId620"/>
              </w:object>
            </w:r>
          </w:p>
        </w:tc>
        <w:tc>
          <w:tcPr>
            <w:tcW w:w="1083" w:type="dxa"/>
            <w:vAlign w:val="center"/>
          </w:tcPr>
          <w:p w14:paraId="5EADA631" w14:textId="7247F948" w:rsidR="00F27D9F" w:rsidRDefault="00F27D9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45799E5" w14:textId="555E749A" w:rsidR="00B96E36" w:rsidRDefault="00B96E36" w:rsidP="00B96E36"/>
    <w:p w14:paraId="7FB7A80D" w14:textId="0E9AC4CD" w:rsidR="00B96E36" w:rsidRDefault="00B96E36" w:rsidP="00B96E36">
      <w:r>
        <w:rPr>
          <w:rFonts w:hint="eastAsia"/>
        </w:rPr>
        <w:t xml:space="preserve">여기서 </w:t>
      </w:r>
      <w:r w:rsidR="000A0C6E" w:rsidRPr="00025957">
        <w:rPr>
          <w:position w:val="-4"/>
        </w:rPr>
        <w:object w:dxaOrig="240" w:dyaOrig="260" w14:anchorId="2BE86C07">
          <v:shape id="_x0000_i1326" type="#_x0000_t75" style="width:12pt;height:12.5pt" o:ole="">
            <v:imagedata r:id="rId621" o:title=""/>
          </v:shape>
          <o:OLEObject Type="Embed" ProgID="Equation.DSMT4" ShapeID="_x0000_i1326" DrawAspect="Content" ObjectID="_1652886365" r:id="rId622"/>
        </w:object>
      </w:r>
      <w:r>
        <w:rPr>
          <w:rFonts w:hint="eastAsia"/>
        </w:rPr>
        <w:t xml:space="preserve">는 벡터포텐셜의 </w:t>
      </w:r>
      <w:r>
        <w:t>z</w:t>
      </w:r>
      <w:r>
        <w:rPr>
          <w:rFonts w:hint="eastAsia"/>
        </w:rPr>
        <w:t>축 성분이며 스칼라 값이다.</w:t>
      </w:r>
      <w:r>
        <w:t xml:space="preserve"> </w:t>
      </w:r>
      <w:r>
        <w:rPr>
          <w:rFonts w:hint="eastAsia"/>
        </w:rPr>
        <w:t>위 식은 다음과 같이 표현 가능하다.</w:t>
      </w:r>
    </w:p>
    <w:p w14:paraId="43B6EDF6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292E4E8B" w14:textId="77777777" w:rsidTr="00091C7F">
        <w:tc>
          <w:tcPr>
            <w:tcW w:w="7933" w:type="dxa"/>
            <w:vAlign w:val="center"/>
          </w:tcPr>
          <w:p w14:paraId="60D434AA" w14:textId="5668529B" w:rsidR="00F27D9F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3700" w:dyaOrig="700" w14:anchorId="048CA12D">
                <v:shape id="_x0000_i1327" type="#_x0000_t75" style="width:185.5pt;height:35.5pt" o:ole="">
                  <v:imagedata r:id="rId623" o:title=""/>
                </v:shape>
                <o:OLEObject Type="Embed" ProgID="Equation.DSMT4" ShapeID="_x0000_i1327" DrawAspect="Content" ObjectID="_1652886366" r:id="rId624"/>
              </w:object>
            </w:r>
          </w:p>
        </w:tc>
        <w:tc>
          <w:tcPr>
            <w:tcW w:w="1083" w:type="dxa"/>
            <w:vAlign w:val="center"/>
          </w:tcPr>
          <w:p w14:paraId="47F550EC" w14:textId="3FA92D1F" w:rsidR="00F27D9F" w:rsidRDefault="00F27D9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A03BA9C" w14:textId="5B0C47F7" w:rsidR="00B96E36" w:rsidRDefault="005644FE" w:rsidP="00B96E36"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644FE" w14:paraId="4EAA8BF8" w14:textId="77777777" w:rsidTr="00091C7F">
        <w:tc>
          <w:tcPr>
            <w:tcW w:w="7933" w:type="dxa"/>
            <w:vAlign w:val="center"/>
          </w:tcPr>
          <w:p w14:paraId="33F7BC70" w14:textId="4538DED2" w:rsidR="005644FE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1400" w:dyaOrig="760" w14:anchorId="2121325D">
                <v:shape id="_x0000_i1328" type="#_x0000_t75" style="width:69pt;height:39pt" o:ole="">
                  <v:imagedata r:id="rId625" o:title=""/>
                </v:shape>
                <o:OLEObject Type="Embed" ProgID="Equation.DSMT4" ShapeID="_x0000_i1328" DrawAspect="Content" ObjectID="_1652886367" r:id="rId626"/>
              </w:object>
            </w:r>
          </w:p>
        </w:tc>
        <w:tc>
          <w:tcPr>
            <w:tcW w:w="1083" w:type="dxa"/>
            <w:vAlign w:val="center"/>
          </w:tcPr>
          <w:p w14:paraId="4204D6A0" w14:textId="2A8C28D7" w:rsidR="005644FE" w:rsidRDefault="005644FE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2979459" w14:textId="0CF60372" w:rsidR="005644FE" w:rsidRDefault="005644FE" w:rsidP="00B96E36"/>
    <w:p w14:paraId="2C1AEAEF" w14:textId="3BFBBB04" w:rsidR="00B96E36" w:rsidRDefault="00B96E36" w:rsidP="00B96E36">
      <w:r>
        <w:rPr>
          <w:rFonts w:hint="eastAsia"/>
        </w:rPr>
        <w:t>식</w:t>
      </w:r>
      <w:r w:rsidR="00F27D9F">
        <w:fldChar w:fldCharType="begin"/>
      </w:r>
      <w:r w:rsidR="00F27D9F">
        <w:instrText xml:space="preserve"> </w:instrText>
      </w:r>
      <w:r w:rsidR="00F27D9F">
        <w:rPr>
          <w:rFonts w:hint="eastAsia"/>
        </w:rPr>
        <w:instrText>REF _Ref536736964 \h</w:instrText>
      </w:r>
      <w:r w:rsidR="00F27D9F">
        <w:instrText xml:space="preserve"> </w:instrText>
      </w:r>
      <w:r w:rsidR="00F27D9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1</w:t>
      </w:r>
      <w:r w:rsidR="00986822">
        <w:t>)</w:t>
      </w:r>
      <w:r w:rsidR="00F27D9F">
        <w:fldChar w:fldCharType="end"/>
      </w:r>
      <w:r>
        <w:rPr>
          <w:rFonts w:hint="eastAsia"/>
        </w:rPr>
        <w:t xml:space="preserve">의 두번째 항은 </w:t>
      </w:r>
    </w:p>
    <w:p w14:paraId="1FB39AC2" w14:textId="77777777" w:rsidR="00B96E36" w:rsidRPr="00987D0B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58179360" w14:textId="77777777" w:rsidTr="00091C7F">
        <w:tc>
          <w:tcPr>
            <w:tcW w:w="7933" w:type="dxa"/>
            <w:vAlign w:val="center"/>
          </w:tcPr>
          <w:p w14:paraId="338E0C36" w14:textId="7923B9C1" w:rsidR="00F27D9F" w:rsidRDefault="000A0C6E" w:rsidP="000A0C6E">
            <w:pPr>
              <w:jc w:val="center"/>
            </w:pPr>
            <w:r w:rsidRPr="000A0C6E">
              <w:rPr>
                <w:position w:val="-12"/>
              </w:rPr>
              <w:object w:dxaOrig="840" w:dyaOrig="360" w14:anchorId="4E82EB73">
                <v:shape id="_x0000_i1329" type="#_x0000_t75" style="width:42pt;height:18pt" o:ole="">
                  <v:imagedata r:id="rId627" o:title=""/>
                </v:shape>
                <o:OLEObject Type="Embed" ProgID="Equation.DSMT4" ShapeID="_x0000_i1329" DrawAspect="Content" ObjectID="_1652886368" r:id="rId628"/>
              </w:object>
            </w:r>
          </w:p>
        </w:tc>
        <w:tc>
          <w:tcPr>
            <w:tcW w:w="1083" w:type="dxa"/>
            <w:vAlign w:val="center"/>
          </w:tcPr>
          <w:p w14:paraId="6B773ACC" w14:textId="1E65259F" w:rsidR="00F27D9F" w:rsidRDefault="00F27D9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179C47C" w14:textId="4E56F30F" w:rsidR="00B96E36" w:rsidRDefault="00B96E36" w:rsidP="00B96E36"/>
    <w:p w14:paraId="07738A77" w14:textId="7F09FA5C" w:rsidR="00B96E36" w:rsidRDefault="00B96E36" w:rsidP="00B96E36">
      <w:r>
        <w:t xml:space="preserve">여기서 </w:t>
      </w:r>
      <w:r w:rsidR="000A0C6E" w:rsidRPr="000A0C6E">
        <w:rPr>
          <w:position w:val="-12"/>
        </w:rPr>
        <w:object w:dxaOrig="279" w:dyaOrig="360" w14:anchorId="19CFB6B0">
          <v:shape id="_x0000_i1330" type="#_x0000_t75" style="width:14.5pt;height:18pt" o:ole="">
            <v:imagedata r:id="rId629" o:title=""/>
          </v:shape>
          <o:OLEObject Type="Embed" ProgID="Equation.DSMT4" ShapeID="_x0000_i1330" DrawAspect="Content" ObjectID="_1652886369" r:id="rId630"/>
        </w:object>
      </w:r>
      <w:r>
        <w:rPr>
          <w:rFonts w:hint="eastAsia"/>
        </w:rPr>
        <w:t xml:space="preserve">는 전류밀도의 </w:t>
      </w:r>
      <w:r>
        <w:t>z</w:t>
      </w:r>
      <w:r>
        <w:rPr>
          <w:rFonts w:hint="eastAsia"/>
        </w:rPr>
        <w:t>축 성분이며 스칼라 값이다.</w:t>
      </w:r>
    </w:p>
    <w:p w14:paraId="76939A4B" w14:textId="236864CE" w:rsidR="00B96E36" w:rsidRDefault="00B96E36" w:rsidP="00B96E36">
      <w:r>
        <w:rPr>
          <w:rFonts w:hint="eastAsia"/>
        </w:rPr>
        <w:t>식</w:t>
      </w:r>
      <w:r w:rsidR="00F27D9F">
        <w:fldChar w:fldCharType="begin"/>
      </w:r>
      <w:r w:rsidR="00F27D9F">
        <w:instrText xml:space="preserve"> </w:instrText>
      </w:r>
      <w:r w:rsidR="00F27D9F">
        <w:rPr>
          <w:rFonts w:hint="eastAsia"/>
        </w:rPr>
        <w:instrText>REF _Ref536736964 \h</w:instrText>
      </w:r>
      <w:r w:rsidR="00F27D9F">
        <w:instrText xml:space="preserve"> </w:instrText>
      </w:r>
      <w:r w:rsidR="00F27D9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1</w:t>
      </w:r>
      <w:r w:rsidR="00986822">
        <w:t>)</w:t>
      </w:r>
      <w:r w:rsidR="00F27D9F">
        <w:fldChar w:fldCharType="end"/>
      </w:r>
      <w:r>
        <w:rPr>
          <w:rFonts w:hint="eastAsia"/>
        </w:rPr>
        <w:t>의 세번째 항은</w:t>
      </w:r>
    </w:p>
    <w:p w14:paraId="17932FC0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414C88AA" w14:textId="77777777" w:rsidTr="00091C7F">
        <w:tc>
          <w:tcPr>
            <w:tcW w:w="7933" w:type="dxa"/>
            <w:vAlign w:val="center"/>
          </w:tcPr>
          <w:p w14:paraId="20F3DFB8" w14:textId="2D6508B8" w:rsidR="00F27D9F" w:rsidRDefault="000A0C6E" w:rsidP="000A0C6E">
            <w:pPr>
              <w:jc w:val="center"/>
            </w:pPr>
            <w:r w:rsidRPr="000A0C6E">
              <w:rPr>
                <w:position w:val="-30"/>
              </w:rPr>
              <w:object w:dxaOrig="4180" w:dyaOrig="720" w14:anchorId="6CFAD5F4">
                <v:shape id="_x0000_i1331" type="#_x0000_t75" style="width:209.5pt;height:36pt" o:ole="">
                  <v:imagedata r:id="rId631" o:title=""/>
                </v:shape>
                <o:OLEObject Type="Embed" ProgID="Equation.DSMT4" ShapeID="_x0000_i1331" DrawAspect="Content" ObjectID="_1652886370" r:id="rId632"/>
              </w:object>
            </w:r>
          </w:p>
        </w:tc>
        <w:tc>
          <w:tcPr>
            <w:tcW w:w="1083" w:type="dxa"/>
            <w:vAlign w:val="center"/>
          </w:tcPr>
          <w:p w14:paraId="46DA571B" w14:textId="3763EB81" w:rsidR="00F27D9F" w:rsidRDefault="00F27D9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1563C99" w14:textId="108AAF6A" w:rsidR="00B96E36" w:rsidRDefault="00B96E36" w:rsidP="00B96E36"/>
    <w:p w14:paraId="445FAB8C" w14:textId="3D99D9CA" w:rsidR="00B96E36" w:rsidRDefault="00B96E36" w:rsidP="00B96E36">
      <w:r>
        <w:rPr>
          <w:rFonts w:hint="eastAsia"/>
        </w:rPr>
        <w:t>식</w:t>
      </w:r>
      <w:r w:rsidR="00F27D9F">
        <w:fldChar w:fldCharType="begin"/>
      </w:r>
      <w:r w:rsidR="00F27D9F">
        <w:instrText xml:space="preserve"> </w:instrText>
      </w:r>
      <w:r w:rsidR="00F27D9F">
        <w:rPr>
          <w:rFonts w:hint="eastAsia"/>
        </w:rPr>
        <w:instrText>REF _Ref536736964 \h</w:instrText>
      </w:r>
      <w:r w:rsidR="00F27D9F">
        <w:instrText xml:space="preserve"> </w:instrText>
      </w:r>
      <w:r w:rsidR="00F27D9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1</w:t>
      </w:r>
      <w:r w:rsidR="00986822">
        <w:t>)</w:t>
      </w:r>
      <w:r w:rsidR="00F27D9F">
        <w:fldChar w:fldCharType="end"/>
      </w:r>
      <w:r>
        <w:rPr>
          <w:rFonts w:hint="eastAsia"/>
        </w:rPr>
        <w:t>의 네번째 항은</w:t>
      </w:r>
    </w:p>
    <w:p w14:paraId="2544FE44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3243EDFE" w14:textId="77777777" w:rsidTr="00091C7F">
        <w:tc>
          <w:tcPr>
            <w:tcW w:w="7933" w:type="dxa"/>
            <w:vAlign w:val="center"/>
          </w:tcPr>
          <w:p w14:paraId="4971B8B0" w14:textId="52F97ABE" w:rsidR="00F27D9F" w:rsidRDefault="000A0C6E" w:rsidP="000A0C6E">
            <w:pPr>
              <w:jc w:val="center"/>
            </w:pPr>
            <w:r w:rsidRPr="000A0C6E">
              <w:rPr>
                <w:position w:val="-36"/>
              </w:rPr>
              <w:object w:dxaOrig="3780" w:dyaOrig="840" w14:anchorId="233E5C20">
                <v:shape id="_x0000_i1332" type="#_x0000_t75" style="width:189pt;height:42pt" o:ole="">
                  <v:imagedata r:id="rId633" o:title=""/>
                </v:shape>
                <o:OLEObject Type="Embed" ProgID="Equation.DSMT4" ShapeID="_x0000_i1332" DrawAspect="Content" ObjectID="_1652886371" r:id="rId634"/>
              </w:object>
            </w:r>
          </w:p>
        </w:tc>
        <w:tc>
          <w:tcPr>
            <w:tcW w:w="1083" w:type="dxa"/>
            <w:vAlign w:val="center"/>
          </w:tcPr>
          <w:p w14:paraId="2AC71380" w14:textId="0CBD5892" w:rsidR="00F27D9F" w:rsidRDefault="00F27D9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F385E01" w14:textId="77777777" w:rsidR="00B96E36" w:rsidRDefault="00B96E36" w:rsidP="00B96E36"/>
    <w:p w14:paraId="007B02B1" w14:textId="13D332C0" w:rsidR="00B96E36" w:rsidRDefault="00B96E36" w:rsidP="00B96E36">
      <w:r>
        <w:rPr>
          <w:rFonts w:hint="eastAsia"/>
        </w:rPr>
        <w:t>따라서 식</w:t>
      </w:r>
      <w:r w:rsidR="00F27D9F">
        <w:fldChar w:fldCharType="begin"/>
      </w:r>
      <w:r w:rsidR="00F27D9F">
        <w:instrText xml:space="preserve"> </w:instrText>
      </w:r>
      <w:r w:rsidR="00F27D9F">
        <w:rPr>
          <w:rFonts w:hint="eastAsia"/>
        </w:rPr>
        <w:instrText>REF _Ref536736964 \h</w:instrText>
      </w:r>
      <w:r w:rsidR="00F27D9F">
        <w:instrText xml:space="preserve"> </w:instrText>
      </w:r>
      <w:r w:rsidR="00F27D9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1</w:t>
      </w:r>
      <w:r w:rsidR="00986822">
        <w:t>)</w:t>
      </w:r>
      <w:r w:rsidR="00F27D9F">
        <w:fldChar w:fldCharType="end"/>
      </w:r>
      <w:r>
        <w:rPr>
          <w:rFonts w:hint="eastAsia"/>
        </w:rPr>
        <w:t xml:space="preserve">는 모두 </w:t>
      </w:r>
      <w:r w:rsidR="000A0C6E" w:rsidRPr="00025957">
        <w:rPr>
          <w:position w:val="-4"/>
        </w:rPr>
        <w:object w:dxaOrig="220" w:dyaOrig="260" w14:anchorId="488C2312">
          <v:shape id="_x0000_i1333" type="#_x0000_t75" style="width:11.5pt;height:12.5pt" o:ole="">
            <v:imagedata r:id="rId635" o:title=""/>
          </v:shape>
          <o:OLEObject Type="Embed" ProgID="Equation.DSMT4" ShapeID="_x0000_i1333" DrawAspect="Content" ObjectID="_1652886372" r:id="rId636"/>
        </w:object>
      </w:r>
      <w:r>
        <w:rPr>
          <w:rFonts w:hint="eastAsia"/>
        </w:rPr>
        <w:t>방향 성분만 존재하므로 다음과 같이 써 볼 수 있다.</w:t>
      </w:r>
    </w:p>
    <w:p w14:paraId="0A22E7DE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7A118C5E" w14:textId="77777777" w:rsidTr="00091C7F">
        <w:tc>
          <w:tcPr>
            <w:tcW w:w="7933" w:type="dxa"/>
            <w:vAlign w:val="center"/>
          </w:tcPr>
          <w:p w14:paraId="69523CC6" w14:textId="460F59FC" w:rsidR="00F27D9F" w:rsidRDefault="000A0C6E" w:rsidP="000A0C6E">
            <w:pPr>
              <w:jc w:val="center"/>
            </w:pPr>
            <w:r w:rsidRPr="000A0C6E">
              <w:rPr>
                <w:position w:val="-36"/>
              </w:rPr>
              <w:object w:dxaOrig="6860" w:dyaOrig="840" w14:anchorId="3560127F">
                <v:shape id="_x0000_i1334" type="#_x0000_t75" style="width:342.5pt;height:42pt" o:ole="">
                  <v:imagedata r:id="rId637" o:title=""/>
                </v:shape>
                <o:OLEObject Type="Embed" ProgID="Equation.DSMT4" ShapeID="_x0000_i1334" DrawAspect="Content" ObjectID="_1652886373" r:id="rId638"/>
              </w:object>
            </w:r>
          </w:p>
        </w:tc>
        <w:tc>
          <w:tcPr>
            <w:tcW w:w="1083" w:type="dxa"/>
            <w:vAlign w:val="center"/>
          </w:tcPr>
          <w:p w14:paraId="12F27224" w14:textId="03137CAF" w:rsidR="00F27D9F" w:rsidRDefault="00F27D9F" w:rsidP="00091C7F">
            <w:pPr>
              <w:jc w:val="center"/>
            </w:pPr>
            <w:bookmarkStart w:id="87" w:name="_Ref53673755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2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7"/>
          </w:p>
        </w:tc>
      </w:tr>
    </w:tbl>
    <w:p w14:paraId="0DA7E270" w14:textId="4FFC92D3" w:rsidR="00B96E36" w:rsidRDefault="00B96E36" w:rsidP="00B96E36">
      <w:pPr>
        <w:widowControl/>
        <w:wordWrap/>
        <w:autoSpaceDE/>
        <w:autoSpaceDN/>
        <w:rPr>
          <w:b/>
        </w:rPr>
      </w:pPr>
    </w:p>
    <w:p w14:paraId="7CA68FA4" w14:textId="707C695C" w:rsidR="00B96E36" w:rsidRPr="00530CD5" w:rsidRDefault="003F67F7" w:rsidP="00F27D9F">
      <w:pPr>
        <w:pStyle w:val="2"/>
        <w:numPr>
          <w:ilvl w:val="1"/>
          <w:numId w:val="2"/>
        </w:numPr>
      </w:pPr>
      <w:r>
        <w:rPr>
          <w:rFonts w:hint="eastAsia"/>
        </w:rPr>
        <w:t xml:space="preserve">가중잔차법 </w:t>
      </w:r>
      <w:r>
        <w:t xml:space="preserve">- </w:t>
      </w:r>
      <w:r w:rsidR="005049EE">
        <w:rPr>
          <w:rFonts w:hint="eastAsia"/>
        </w:rPr>
        <w:t>겔러킨법</w:t>
      </w:r>
    </w:p>
    <w:p w14:paraId="1CE1862F" w14:textId="3D3F95BC" w:rsidR="00B96E36" w:rsidRDefault="00B96E36" w:rsidP="00B96E36">
      <w:r>
        <w:rPr>
          <w:rFonts w:hint="eastAsia"/>
        </w:rPr>
        <w:t>겔러킨법은 가중잔차법의 일종으로 가중잔차법에 대해 우선 설명한다.</w:t>
      </w:r>
      <w:r>
        <w:t xml:space="preserve"> </w:t>
      </w:r>
      <w:r>
        <w:rPr>
          <w:rFonts w:hint="eastAsia"/>
        </w:rPr>
        <w:t xml:space="preserve">다음과 같이 경계 </w:t>
      </w:r>
      <w:r w:rsidR="000A0C6E" w:rsidRPr="000A0C6E">
        <w:rPr>
          <w:position w:val="-6"/>
        </w:rPr>
        <w:object w:dxaOrig="240" w:dyaOrig="279" w14:anchorId="39443EB1">
          <v:shape id="_x0000_i1335" type="#_x0000_t75" style="width:12pt;height:14.5pt" o:ole="">
            <v:imagedata r:id="rId639" o:title=""/>
          </v:shape>
          <o:OLEObject Type="Embed" ProgID="Equation.DSMT4" ShapeID="_x0000_i1335" DrawAspect="Content" ObjectID="_1652886374" r:id="rId640"/>
        </w:object>
      </w:r>
      <w:r>
        <w:rPr>
          <w:rFonts w:hint="eastAsia"/>
        </w:rPr>
        <w:t xml:space="preserve">를 가지는 영역 </w:t>
      </w:r>
      <w:r w:rsidR="000A0C6E" w:rsidRPr="00025957">
        <w:rPr>
          <w:position w:val="-4"/>
        </w:rPr>
        <w:object w:dxaOrig="260" w:dyaOrig="260" w14:anchorId="70DE8F73">
          <v:shape id="_x0000_i1336" type="#_x0000_t75" style="width:12.5pt;height:12.5pt" o:ole="">
            <v:imagedata r:id="rId641" o:title=""/>
          </v:shape>
          <o:OLEObject Type="Embed" ProgID="Equation.DSMT4" ShapeID="_x0000_i1336" DrawAspect="Content" ObjectID="_1652886375" r:id="rId642"/>
        </w:object>
      </w:r>
      <w:r>
        <w:rPr>
          <w:rFonts w:hint="eastAsia"/>
        </w:rPr>
        <w:t>에서 정의된 방정식이 있다고 가정하자.</w:t>
      </w:r>
    </w:p>
    <w:p w14:paraId="12E57971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10A41734" w14:textId="77777777" w:rsidTr="00091C7F">
        <w:tc>
          <w:tcPr>
            <w:tcW w:w="7933" w:type="dxa"/>
            <w:vAlign w:val="center"/>
          </w:tcPr>
          <w:p w14:paraId="0DDFB3FB" w14:textId="3D146124" w:rsidR="00F27D9F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960" w:dyaOrig="400" w14:anchorId="6B08CA5A">
                <v:shape id="_x0000_i1337" type="#_x0000_t75" style="width:48pt;height:20pt" o:ole="">
                  <v:imagedata r:id="rId643" o:title=""/>
                </v:shape>
                <o:OLEObject Type="Embed" ProgID="Equation.DSMT4" ShapeID="_x0000_i1337" DrawAspect="Content" ObjectID="_1652886376" r:id="rId644"/>
              </w:object>
            </w:r>
          </w:p>
        </w:tc>
        <w:tc>
          <w:tcPr>
            <w:tcW w:w="1083" w:type="dxa"/>
            <w:vAlign w:val="center"/>
          </w:tcPr>
          <w:p w14:paraId="5A086F56" w14:textId="64C78C73" w:rsidR="00F27D9F" w:rsidRDefault="00F27D9F" w:rsidP="00091C7F">
            <w:pPr>
              <w:jc w:val="center"/>
            </w:pPr>
            <w:bookmarkStart w:id="88" w:name="_Ref53673738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8"/>
          </w:p>
        </w:tc>
      </w:tr>
    </w:tbl>
    <w:p w14:paraId="629D05C6" w14:textId="4B166955" w:rsidR="00B96E36" w:rsidRDefault="00B96E36" w:rsidP="00B96E36"/>
    <w:p w14:paraId="3CF3653B" w14:textId="77777777" w:rsidR="00B96E36" w:rsidRDefault="00B96E36" w:rsidP="00B96E36">
      <w:r>
        <w:rPr>
          <w:rFonts w:hint="eastAsia"/>
        </w:rPr>
        <w:t>경계조건으로</w:t>
      </w:r>
    </w:p>
    <w:p w14:paraId="607F5C47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7D9F" w14:paraId="43D8D109" w14:textId="77777777" w:rsidTr="00091C7F">
        <w:tc>
          <w:tcPr>
            <w:tcW w:w="7933" w:type="dxa"/>
            <w:vAlign w:val="center"/>
          </w:tcPr>
          <w:p w14:paraId="4092102B" w14:textId="31DCCD49" w:rsidR="00F27D9F" w:rsidRDefault="000A0C6E" w:rsidP="000A0C6E">
            <w:pPr>
              <w:jc w:val="center"/>
            </w:pPr>
            <w:r w:rsidRPr="000A0C6E">
              <w:rPr>
                <w:position w:val="-10"/>
              </w:rPr>
              <w:object w:dxaOrig="620" w:dyaOrig="260" w14:anchorId="43F0BCB3">
                <v:shape id="_x0000_i1338" type="#_x0000_t75" style="width:30.5pt;height:12.5pt" o:ole="">
                  <v:imagedata r:id="rId645" o:title=""/>
                </v:shape>
                <o:OLEObject Type="Embed" ProgID="Equation.DSMT4" ShapeID="_x0000_i1338" DrawAspect="Content" ObjectID="_1652886377" r:id="rId646"/>
              </w:object>
            </w:r>
            <w:r w:rsidR="00F27D9F">
              <w:t xml:space="preserve">  </w:t>
            </w:r>
            <w:r w:rsidR="00F27D9F">
              <w:tab/>
            </w:r>
            <w:r w:rsidR="00F27D9F">
              <w:tab/>
            </w:r>
            <w:r w:rsidR="00F27D9F">
              <w:tab/>
            </w:r>
            <w:r w:rsidR="00F27D9F">
              <w:rPr>
                <w:rFonts w:hint="eastAsia"/>
              </w:rPr>
              <w:t xml:space="preserve">at </w:t>
            </w:r>
            <w:r w:rsidRPr="000A0C6E">
              <w:rPr>
                <w:position w:val="-12"/>
              </w:rPr>
              <w:object w:dxaOrig="279" w:dyaOrig="360" w14:anchorId="6A7894E5">
                <v:shape id="_x0000_i1339" type="#_x0000_t75" style="width:14.5pt;height:18pt" o:ole="">
                  <v:imagedata r:id="rId647" o:title=""/>
                </v:shape>
                <o:OLEObject Type="Embed" ProgID="Equation.DSMT4" ShapeID="_x0000_i1339" DrawAspect="Content" ObjectID="_1652886378" r:id="rId648"/>
              </w:object>
            </w:r>
            <w:r w:rsidR="00F27D9F">
              <w:t xml:space="preserve"> </w:t>
            </w:r>
          </w:p>
        </w:tc>
        <w:tc>
          <w:tcPr>
            <w:tcW w:w="1083" w:type="dxa"/>
            <w:vAlign w:val="center"/>
          </w:tcPr>
          <w:p w14:paraId="3E83080E" w14:textId="4AD4D48D" w:rsidR="00F27D9F" w:rsidRDefault="00F27D9F" w:rsidP="00091C7F">
            <w:pPr>
              <w:jc w:val="center"/>
            </w:pPr>
            <w:bookmarkStart w:id="89" w:name="_Ref53673741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89"/>
          </w:p>
        </w:tc>
      </w:tr>
      <w:tr w:rsidR="00F27D9F" w14:paraId="4D102EEA" w14:textId="77777777" w:rsidTr="00091C7F">
        <w:tc>
          <w:tcPr>
            <w:tcW w:w="7933" w:type="dxa"/>
            <w:vAlign w:val="center"/>
          </w:tcPr>
          <w:p w14:paraId="3BCD1D40" w14:textId="67EBAA47" w:rsidR="00F27D9F" w:rsidRDefault="000A0C6E" w:rsidP="000A0C6E">
            <w:pPr>
              <w:jc w:val="center"/>
            </w:pPr>
            <w:r w:rsidRPr="000A0C6E">
              <w:rPr>
                <w:position w:val="-24"/>
              </w:rPr>
              <w:object w:dxaOrig="1640" w:dyaOrig="620" w14:anchorId="6DF5AB1C">
                <v:shape id="_x0000_i1340" type="#_x0000_t75" style="width:82pt;height:30.5pt" o:ole="">
                  <v:imagedata r:id="rId649" o:title=""/>
                </v:shape>
                <o:OLEObject Type="Embed" ProgID="Equation.DSMT4" ShapeID="_x0000_i1340" DrawAspect="Content" ObjectID="_1652886379" r:id="rId650"/>
              </w:object>
            </w:r>
            <w:r w:rsidR="00F27D9F">
              <w:t xml:space="preserve"> </w:t>
            </w:r>
            <w:r w:rsidR="00F27D9F">
              <w:tab/>
            </w:r>
            <w:r w:rsidR="00F27D9F">
              <w:tab/>
              <w:t xml:space="preserve">at </w:t>
            </w:r>
            <w:r w:rsidRPr="000A0C6E">
              <w:rPr>
                <w:position w:val="-12"/>
              </w:rPr>
              <w:object w:dxaOrig="300" w:dyaOrig="360" w14:anchorId="7794DBCF">
                <v:shape id="_x0000_i1341" type="#_x0000_t75" style="width:15.5pt;height:18pt" o:ole="">
                  <v:imagedata r:id="rId651" o:title=""/>
                </v:shape>
                <o:OLEObject Type="Embed" ProgID="Equation.DSMT4" ShapeID="_x0000_i1341" DrawAspect="Content" ObjectID="_1652886380" r:id="rId652"/>
              </w:object>
            </w:r>
          </w:p>
        </w:tc>
        <w:tc>
          <w:tcPr>
            <w:tcW w:w="1083" w:type="dxa"/>
            <w:vAlign w:val="center"/>
          </w:tcPr>
          <w:p w14:paraId="46E7FE36" w14:textId="01319DC7" w:rsidR="00F27D9F" w:rsidRDefault="00F27D9F" w:rsidP="00091C7F">
            <w:pPr>
              <w:jc w:val="center"/>
            </w:pPr>
            <w:bookmarkStart w:id="90" w:name="_Ref53673741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0"/>
          </w:p>
        </w:tc>
      </w:tr>
    </w:tbl>
    <w:p w14:paraId="7D49C6BE" w14:textId="23727725" w:rsidR="00B96E36" w:rsidRDefault="00B96E36" w:rsidP="00B96E36"/>
    <w:p w14:paraId="125A6654" w14:textId="7253665A" w:rsidR="00B96E36" w:rsidRDefault="00B96E36" w:rsidP="00B96E36">
      <w:r>
        <w:rPr>
          <w:rFonts w:hint="eastAsia"/>
        </w:rPr>
        <w:t xml:space="preserve">여기서 </w:t>
      </w:r>
      <w:r w:rsidR="000A0C6E" w:rsidRPr="000A0C6E">
        <w:rPr>
          <w:position w:val="-10"/>
        </w:rPr>
        <w:object w:dxaOrig="220" w:dyaOrig="260" w14:anchorId="49A97500">
          <v:shape id="_x0000_i1342" type="#_x0000_t75" style="width:11.5pt;height:12.5pt" o:ole="">
            <v:imagedata r:id="rId653" o:title=""/>
          </v:shape>
          <o:OLEObject Type="Embed" ProgID="Equation.DSMT4" ShapeID="_x0000_i1342" DrawAspect="Content" ObjectID="_1652886381" r:id="rId654"/>
        </w:object>
      </w:r>
      <w:r>
        <w:rPr>
          <w:rFonts w:hint="eastAsia"/>
        </w:rPr>
        <w:t>는 계의 분포 스칼라 함수라 하며 식</w:t>
      </w:r>
      <w:r w:rsidR="005049EE">
        <w:fldChar w:fldCharType="begin"/>
      </w:r>
      <w:r w:rsidR="005049EE">
        <w:instrText xml:space="preserve"> </w:instrText>
      </w:r>
      <w:r w:rsidR="005049EE">
        <w:rPr>
          <w:rFonts w:hint="eastAsia"/>
        </w:rPr>
        <w:instrText>REF _Ref536737381 \h</w:instrText>
      </w:r>
      <w:r w:rsidR="005049EE">
        <w:instrText xml:space="preserve"> </w:instrText>
      </w:r>
      <w:r w:rsidR="005049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0</w:t>
      </w:r>
      <w:r w:rsidR="00986822">
        <w:t>)</w:t>
      </w:r>
      <w:r w:rsidR="005049EE">
        <w:fldChar w:fldCharType="end"/>
      </w:r>
      <w:r>
        <w:rPr>
          <w:rFonts w:hint="eastAsia"/>
        </w:rPr>
        <w:t>의 해이다</w:t>
      </w:r>
      <w:r>
        <w:t xml:space="preserve">. </w:t>
      </w:r>
      <w:r>
        <w:rPr>
          <w:rFonts w:hint="eastAsia"/>
        </w:rPr>
        <w:t>이때 식</w:t>
      </w:r>
      <w:r w:rsidR="005049EE">
        <w:fldChar w:fldCharType="begin"/>
      </w:r>
      <w:r w:rsidR="005049EE">
        <w:instrText xml:space="preserve"> </w:instrText>
      </w:r>
      <w:r w:rsidR="005049EE">
        <w:rPr>
          <w:rFonts w:hint="eastAsia"/>
        </w:rPr>
        <w:instrText>REF _Ref536737381 \h</w:instrText>
      </w:r>
      <w:r w:rsidR="005049EE">
        <w:instrText xml:space="preserve"> </w:instrText>
      </w:r>
      <w:r w:rsidR="005049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0</w:t>
      </w:r>
      <w:r w:rsidR="00986822">
        <w:t>)</w:t>
      </w:r>
      <w:r w:rsidR="005049EE">
        <w:fldChar w:fldCharType="end"/>
      </w:r>
      <w:r>
        <w:rPr>
          <w:rFonts w:hint="eastAsia"/>
        </w:rPr>
        <w:t xml:space="preserve">의 해를 다음과 같이 </w:t>
      </w:r>
      <w:r w:rsidR="000A0C6E" w:rsidRPr="000A0C6E">
        <w:rPr>
          <w:position w:val="-6"/>
        </w:rPr>
        <w:object w:dxaOrig="200" w:dyaOrig="220" w14:anchorId="3ECA28F7">
          <v:shape id="_x0000_i1343" type="#_x0000_t75" style="width:10pt;height:11.5pt" o:ole="">
            <v:imagedata r:id="rId655" o:title=""/>
          </v:shape>
          <o:OLEObject Type="Embed" ProgID="Equation.DSMT4" ShapeID="_x0000_i1343" DrawAspect="Content" ObjectID="_1652886382" r:id="rId656"/>
        </w:object>
      </w:r>
      <w:r>
        <w:rPr>
          <w:rFonts w:hint="eastAsia"/>
        </w:rPr>
        <w:t xml:space="preserve">개의 미정계수 </w:t>
      </w:r>
      <w:r w:rsidR="000A0C6E" w:rsidRPr="000A0C6E">
        <w:rPr>
          <w:position w:val="-12"/>
        </w:rPr>
        <w:object w:dxaOrig="220" w:dyaOrig="360" w14:anchorId="47F7BA30">
          <v:shape id="_x0000_i1344" type="#_x0000_t75" style="width:11.5pt;height:18pt" o:ole="">
            <v:imagedata r:id="rId657" o:title=""/>
          </v:shape>
          <o:OLEObject Type="Embed" ProgID="Equation.DSMT4" ShapeID="_x0000_i1344" DrawAspect="Content" ObjectID="_1652886383" r:id="rId658"/>
        </w:object>
      </w:r>
      <w:r>
        <w:rPr>
          <w:rFonts w:hint="eastAsia"/>
        </w:rPr>
        <w:t>를 포함하는 선형 결합 함수로 근사 시켜 근사해를 만든다고 하자.</w:t>
      </w:r>
    </w:p>
    <w:p w14:paraId="31146F5F" w14:textId="77777777" w:rsidR="00B96E36" w:rsidRDefault="00B96E36" w:rsidP="00B96E36">
      <w:r>
        <w:t xml:space="preserve">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289A49D5" w14:textId="77777777" w:rsidTr="00091C7F">
        <w:tc>
          <w:tcPr>
            <w:tcW w:w="7933" w:type="dxa"/>
            <w:vAlign w:val="center"/>
          </w:tcPr>
          <w:p w14:paraId="76277ED9" w14:textId="2B7C2E8E" w:rsidR="005049EE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1140" w:dyaOrig="680" w14:anchorId="45ABFEB2">
                <v:shape id="_x0000_i1345" type="#_x0000_t75" style="width:57pt;height:34pt" o:ole="">
                  <v:imagedata r:id="rId659" o:title=""/>
                </v:shape>
                <o:OLEObject Type="Embed" ProgID="Equation.DSMT4" ShapeID="_x0000_i1345" DrawAspect="Content" ObjectID="_1652886384" r:id="rId660"/>
              </w:object>
            </w:r>
          </w:p>
        </w:tc>
        <w:tc>
          <w:tcPr>
            <w:tcW w:w="1083" w:type="dxa"/>
            <w:vAlign w:val="center"/>
          </w:tcPr>
          <w:p w14:paraId="643A389A" w14:textId="45F5DF88" w:rsidR="005049EE" w:rsidRDefault="005049EE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6173730" w14:textId="79BD323A" w:rsidR="00B96E36" w:rsidRDefault="00B96E36" w:rsidP="00B96E36"/>
    <w:p w14:paraId="23AD22E7" w14:textId="56816D65" w:rsidR="00B96E36" w:rsidRDefault="00B96E36" w:rsidP="00B96E36">
      <w:r>
        <w:rPr>
          <w:rFonts w:hint="eastAsia"/>
        </w:rPr>
        <w:t xml:space="preserve">이상의 근사해는 영역 </w:t>
      </w:r>
      <w:r w:rsidR="000A0C6E" w:rsidRPr="00025957">
        <w:rPr>
          <w:position w:val="-4"/>
        </w:rPr>
        <w:object w:dxaOrig="260" w:dyaOrig="260" w14:anchorId="0C468EBE">
          <v:shape id="_x0000_i1346" type="#_x0000_t75" style="width:12.5pt;height:12.5pt" o:ole="">
            <v:imagedata r:id="rId661" o:title=""/>
          </v:shape>
          <o:OLEObject Type="Embed" ProgID="Equation.DSMT4" ShapeID="_x0000_i1346" DrawAspect="Content" ObjectID="_1652886385" r:id="rId662"/>
        </w:object>
      </w:r>
      <w:r>
        <w:t xml:space="preserve"> </w:t>
      </w:r>
      <w:r>
        <w:rPr>
          <w:rFonts w:hint="eastAsia"/>
        </w:rPr>
        <w:t>내에서는 근사함수이지만 경계상에서는 식</w:t>
      </w:r>
      <w:r w:rsidR="005049EE">
        <w:fldChar w:fldCharType="begin"/>
      </w:r>
      <w:r w:rsidR="005049EE">
        <w:instrText xml:space="preserve"> </w:instrText>
      </w:r>
      <w:r w:rsidR="005049EE">
        <w:rPr>
          <w:rFonts w:hint="eastAsia"/>
        </w:rPr>
        <w:instrText>REF _Ref536737417 \h</w:instrText>
      </w:r>
      <w:r w:rsidR="005049EE">
        <w:instrText xml:space="preserve"> </w:instrText>
      </w:r>
      <w:r w:rsidR="005049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1</w:t>
      </w:r>
      <w:r w:rsidR="00986822">
        <w:t>)</w:t>
      </w:r>
      <w:r w:rsidR="005049EE">
        <w:fldChar w:fldCharType="end"/>
      </w:r>
      <w:r w:rsidR="005049EE">
        <w:rPr>
          <w:rFonts w:hint="eastAsia"/>
        </w:rPr>
        <w:t xml:space="preserve"> 및 식</w:t>
      </w:r>
      <w:r w:rsidR="005049EE">
        <w:fldChar w:fldCharType="begin"/>
      </w:r>
      <w:r w:rsidR="005049EE">
        <w:instrText xml:space="preserve"> REF _Ref536737419 \h </w:instrText>
      </w:r>
      <w:r w:rsidR="005049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2</w:t>
      </w:r>
      <w:r w:rsidR="00986822">
        <w:t>)</w:t>
      </w:r>
      <w:r w:rsidR="005049EE">
        <w:fldChar w:fldCharType="end"/>
      </w:r>
      <w:r>
        <w:rPr>
          <w:rFonts w:hint="eastAsia"/>
        </w:rPr>
        <w:t>의 경계조건을 만족하는 함수이다.</w:t>
      </w:r>
      <w:r>
        <w:t xml:space="preserve"> </w:t>
      </w:r>
      <w:r>
        <w:rPr>
          <w:rFonts w:hint="eastAsia"/>
        </w:rPr>
        <w:t>즉,</w:t>
      </w:r>
    </w:p>
    <w:p w14:paraId="4420B210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2CF36C73" w14:textId="77777777" w:rsidTr="00091C7F">
        <w:tc>
          <w:tcPr>
            <w:tcW w:w="7933" w:type="dxa"/>
            <w:vAlign w:val="center"/>
          </w:tcPr>
          <w:p w14:paraId="1BA1F018" w14:textId="38EF0D3A" w:rsidR="005049EE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340" w:dyaOrig="400" w14:anchorId="746AFECD">
                <v:shape id="_x0000_i1347" type="#_x0000_t75" style="width:66.5pt;height:20pt" o:ole="">
                  <v:imagedata r:id="rId663" o:title=""/>
                </v:shape>
                <o:OLEObject Type="Embed" ProgID="Equation.DSMT4" ShapeID="_x0000_i1347" DrawAspect="Content" ObjectID="_1652886386" r:id="rId664"/>
              </w:object>
            </w:r>
          </w:p>
        </w:tc>
        <w:tc>
          <w:tcPr>
            <w:tcW w:w="1083" w:type="dxa"/>
            <w:vAlign w:val="center"/>
          </w:tcPr>
          <w:p w14:paraId="2E84851D" w14:textId="67282F42" w:rsidR="005049EE" w:rsidRDefault="005049EE" w:rsidP="00091C7F">
            <w:pPr>
              <w:jc w:val="center"/>
            </w:pPr>
            <w:bookmarkStart w:id="91" w:name="_Ref53673747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1"/>
          </w:p>
        </w:tc>
      </w:tr>
      <w:tr w:rsidR="005049EE" w14:paraId="39D9DF6D" w14:textId="77777777" w:rsidTr="00091C7F">
        <w:tc>
          <w:tcPr>
            <w:tcW w:w="7933" w:type="dxa"/>
            <w:vAlign w:val="center"/>
          </w:tcPr>
          <w:p w14:paraId="13E1A895" w14:textId="0C40B8B4" w:rsidR="005049EE" w:rsidRDefault="000A0C6E" w:rsidP="000A0C6E">
            <w:pPr>
              <w:jc w:val="center"/>
            </w:pPr>
            <w:r w:rsidRPr="000A0C6E">
              <w:rPr>
                <w:position w:val="-10"/>
              </w:rPr>
              <w:object w:dxaOrig="600" w:dyaOrig="320" w14:anchorId="2CB5F4C9">
                <v:shape id="_x0000_i1348" type="#_x0000_t75" style="width:30pt;height:16pt" o:ole="">
                  <v:imagedata r:id="rId665" o:title=""/>
                </v:shape>
                <o:OLEObject Type="Embed" ProgID="Equation.DSMT4" ShapeID="_x0000_i1348" DrawAspect="Content" ObjectID="_1652886387" r:id="rId666"/>
              </w:object>
            </w:r>
            <w:r w:rsidR="005049EE">
              <w:tab/>
            </w:r>
            <w:r w:rsidR="005049EE">
              <w:tab/>
            </w:r>
            <w:r w:rsidR="005049EE">
              <w:tab/>
            </w:r>
            <w:r w:rsidR="005049EE">
              <w:tab/>
            </w:r>
            <w:r w:rsidR="005049EE">
              <w:rPr>
                <w:rFonts w:hint="eastAsia"/>
              </w:rPr>
              <w:t xml:space="preserve">at </w:t>
            </w:r>
            <w:r w:rsidRPr="000A0C6E">
              <w:rPr>
                <w:position w:val="-12"/>
              </w:rPr>
              <w:object w:dxaOrig="279" w:dyaOrig="360" w14:anchorId="3F01A8F2">
                <v:shape id="_x0000_i1349" type="#_x0000_t75" style="width:14.5pt;height:18pt" o:ole="">
                  <v:imagedata r:id="rId667" o:title=""/>
                </v:shape>
                <o:OLEObject Type="Embed" ProgID="Equation.DSMT4" ShapeID="_x0000_i1349" DrawAspect="Content" ObjectID="_1652886388" r:id="rId668"/>
              </w:object>
            </w:r>
          </w:p>
        </w:tc>
        <w:tc>
          <w:tcPr>
            <w:tcW w:w="1083" w:type="dxa"/>
            <w:vAlign w:val="center"/>
          </w:tcPr>
          <w:p w14:paraId="530D21E3" w14:textId="4E7037F7" w:rsidR="005049EE" w:rsidRDefault="005049EE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5049EE" w14:paraId="2BAB2FE3" w14:textId="77777777" w:rsidTr="00091C7F">
        <w:tc>
          <w:tcPr>
            <w:tcW w:w="7933" w:type="dxa"/>
            <w:vAlign w:val="center"/>
          </w:tcPr>
          <w:p w14:paraId="7B32C2C2" w14:textId="7B05B4A3" w:rsidR="005049EE" w:rsidRDefault="000A0C6E" w:rsidP="000A0C6E">
            <w:pPr>
              <w:jc w:val="center"/>
            </w:pPr>
            <w:r w:rsidRPr="000A0C6E">
              <w:rPr>
                <w:position w:val="-24"/>
              </w:rPr>
              <w:object w:dxaOrig="1600" w:dyaOrig="620" w14:anchorId="410271FD">
                <v:shape id="_x0000_i1350" type="#_x0000_t75" style="width:80.5pt;height:30.5pt" o:ole="">
                  <v:imagedata r:id="rId669" o:title=""/>
                </v:shape>
                <o:OLEObject Type="Embed" ProgID="Equation.DSMT4" ShapeID="_x0000_i1350" DrawAspect="Content" ObjectID="_1652886389" r:id="rId670"/>
              </w:object>
            </w:r>
            <w:r w:rsidR="005049EE" w:rsidRPr="00341C73">
              <w:t xml:space="preserve"> </w:t>
            </w:r>
            <w:r w:rsidR="005049EE">
              <w:tab/>
            </w:r>
            <w:r w:rsidR="005049EE">
              <w:tab/>
              <w:t xml:space="preserve">at </w:t>
            </w:r>
            <w:r w:rsidRPr="000A0C6E">
              <w:rPr>
                <w:position w:val="-12"/>
              </w:rPr>
              <w:object w:dxaOrig="300" w:dyaOrig="360" w14:anchorId="5211A124">
                <v:shape id="_x0000_i1351" type="#_x0000_t75" style="width:15.5pt;height:18pt" o:ole="">
                  <v:imagedata r:id="rId671" o:title=""/>
                </v:shape>
                <o:OLEObject Type="Embed" ProgID="Equation.DSMT4" ShapeID="_x0000_i1351" DrawAspect="Content" ObjectID="_1652886390" r:id="rId672"/>
              </w:object>
            </w:r>
          </w:p>
        </w:tc>
        <w:tc>
          <w:tcPr>
            <w:tcW w:w="1083" w:type="dxa"/>
            <w:vAlign w:val="center"/>
          </w:tcPr>
          <w:p w14:paraId="65669691" w14:textId="4526FDC8" w:rsidR="005049EE" w:rsidRDefault="005049EE" w:rsidP="00091C7F">
            <w:pPr>
              <w:jc w:val="center"/>
            </w:pPr>
            <w:bookmarkStart w:id="92" w:name="_Ref79529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2"/>
          </w:p>
        </w:tc>
      </w:tr>
    </w:tbl>
    <w:p w14:paraId="4900BEFF" w14:textId="77777777" w:rsidR="00B96E36" w:rsidRDefault="00B96E36" w:rsidP="00B96E36"/>
    <w:p w14:paraId="3CAC102F" w14:textId="2A974CF2" w:rsidR="00B96E36" w:rsidRDefault="00B96E36" w:rsidP="00B96E36">
      <w:r>
        <w:rPr>
          <w:rFonts w:hint="eastAsia"/>
        </w:rPr>
        <w:t>이때 식</w:t>
      </w:r>
      <w:r w:rsidR="005049EE">
        <w:fldChar w:fldCharType="begin"/>
      </w:r>
      <w:r w:rsidR="005049EE">
        <w:instrText xml:space="preserve"> </w:instrText>
      </w:r>
      <w:r w:rsidR="005049EE">
        <w:rPr>
          <w:rFonts w:hint="eastAsia"/>
        </w:rPr>
        <w:instrText>REF _Ref536737471 \h</w:instrText>
      </w:r>
      <w:r w:rsidR="005049EE">
        <w:instrText xml:space="preserve"> </w:instrText>
      </w:r>
      <w:r w:rsidR="005049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4</w:t>
      </w:r>
      <w:r w:rsidR="00986822">
        <w:t>)</w:t>
      </w:r>
      <w:r w:rsidR="005049EE">
        <w:fldChar w:fldCharType="end"/>
      </w:r>
      <w:r>
        <w:rPr>
          <w:rFonts w:hint="eastAsia"/>
        </w:rPr>
        <w:t xml:space="preserve">의 </w:t>
      </w:r>
      <w:r w:rsidR="000A0C6E" w:rsidRPr="00025957">
        <w:rPr>
          <w:position w:val="-4"/>
        </w:rPr>
        <w:object w:dxaOrig="240" w:dyaOrig="260" w14:anchorId="51F587AD">
          <v:shape id="_x0000_i1352" type="#_x0000_t75" style="width:12pt;height:12.5pt" o:ole="">
            <v:imagedata r:id="rId673" o:title=""/>
          </v:shape>
          <o:OLEObject Type="Embed" ProgID="Equation.DSMT4" ShapeID="_x0000_i1352" DrawAspect="Content" ObjectID="_1652886391" r:id="rId674"/>
        </w:object>
      </w:r>
      <w:r>
        <w:rPr>
          <w:rFonts w:hint="eastAsia"/>
        </w:rPr>
        <w:t xml:space="preserve">을 근사 함수 </w:t>
      </w:r>
      <w:r w:rsidR="000A0C6E" w:rsidRPr="000A0C6E">
        <w:rPr>
          <w:position w:val="-10"/>
        </w:rPr>
        <w:object w:dxaOrig="200" w:dyaOrig="320" w14:anchorId="11077458">
          <v:shape id="_x0000_i1353" type="#_x0000_t75" style="width:10pt;height:16pt" o:ole="">
            <v:imagedata r:id="rId675" o:title=""/>
          </v:shape>
          <o:OLEObject Type="Embed" ProgID="Equation.DSMT4" ShapeID="_x0000_i1353" DrawAspect="Content" ObjectID="_1652886392" r:id="rId676"/>
        </w:object>
      </w:r>
      <w:r>
        <w:rPr>
          <w:rFonts w:hint="eastAsia"/>
        </w:rPr>
        <w:t>에 의한 영역 잔차(</w:t>
      </w:r>
      <w:r>
        <w:t xml:space="preserve">residual) </w:t>
      </w:r>
      <w:r>
        <w:rPr>
          <w:rFonts w:hint="eastAsia"/>
        </w:rPr>
        <w:t>라 한다.</w:t>
      </w:r>
      <w:r>
        <w:t xml:space="preserve"> </w:t>
      </w:r>
      <w:r>
        <w:rPr>
          <w:rFonts w:hint="eastAsia"/>
        </w:rPr>
        <w:t xml:space="preserve">근사 함수가 진해 </w:t>
      </w:r>
      <w:r w:rsidR="000A0C6E" w:rsidRPr="000A0C6E">
        <w:rPr>
          <w:position w:val="-10"/>
        </w:rPr>
        <w:object w:dxaOrig="220" w:dyaOrig="260" w14:anchorId="2CE0F9C6">
          <v:shape id="_x0000_i1354" type="#_x0000_t75" style="width:11.5pt;height:12.5pt" o:ole="">
            <v:imagedata r:id="rId677" o:title=""/>
          </v:shape>
          <o:OLEObject Type="Embed" ProgID="Equation.DSMT4" ShapeID="_x0000_i1354" DrawAspect="Content" ObjectID="_1652886393" r:id="rId678"/>
        </w:object>
      </w:r>
      <w:r>
        <w:rPr>
          <w:rFonts w:hint="eastAsia"/>
        </w:rPr>
        <w:t>에 접근하도록 하기 위해서는 식</w:t>
      </w:r>
      <w:r w:rsidR="005049EE">
        <w:fldChar w:fldCharType="begin"/>
      </w:r>
      <w:r w:rsidR="005049EE">
        <w:instrText xml:space="preserve"> </w:instrText>
      </w:r>
      <w:r w:rsidR="005049EE">
        <w:rPr>
          <w:rFonts w:hint="eastAsia"/>
        </w:rPr>
        <w:instrText>REF _Ref536737471 \h</w:instrText>
      </w:r>
      <w:r w:rsidR="005049EE">
        <w:instrText xml:space="preserve"> </w:instrText>
      </w:r>
      <w:r w:rsidR="005049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4</w:t>
      </w:r>
      <w:r w:rsidR="00986822">
        <w:t>)</w:t>
      </w:r>
      <w:r w:rsidR="005049EE">
        <w:fldChar w:fldCharType="end"/>
      </w:r>
      <w:r>
        <w:t xml:space="preserve">의 </w:t>
      </w:r>
      <w:r>
        <w:rPr>
          <w:rFonts w:hint="eastAsia"/>
        </w:rPr>
        <w:t xml:space="preserve">영역 잔차 </w:t>
      </w:r>
      <w:r w:rsidR="000A0C6E" w:rsidRPr="00025957">
        <w:rPr>
          <w:position w:val="-4"/>
        </w:rPr>
        <w:object w:dxaOrig="240" w:dyaOrig="260" w14:anchorId="2D5ACD5E">
          <v:shape id="_x0000_i1355" type="#_x0000_t75" style="width:12pt;height:12.5pt" o:ole="">
            <v:imagedata r:id="rId679" o:title=""/>
          </v:shape>
          <o:OLEObject Type="Embed" ProgID="Equation.DSMT4" ShapeID="_x0000_i1355" DrawAspect="Content" ObjectID="_1652886394" r:id="rId680"/>
        </w:object>
      </w:r>
      <w:r>
        <w:rPr>
          <w:rFonts w:hint="eastAsia"/>
        </w:rPr>
        <w:t xml:space="preserve">을 </w:t>
      </w:r>
      <w:r w:rsidR="000A0C6E" w:rsidRPr="00025957">
        <w:rPr>
          <w:position w:val="-4"/>
        </w:rPr>
        <w:object w:dxaOrig="260" w:dyaOrig="260" w14:anchorId="5D1600AA">
          <v:shape id="_x0000_i1356" type="#_x0000_t75" style="width:12.5pt;height:12.5pt" o:ole="">
            <v:imagedata r:id="rId681" o:title=""/>
          </v:shape>
          <o:OLEObject Type="Embed" ProgID="Equation.DSMT4" ShapeID="_x0000_i1356" DrawAspect="Content" ObjectID="_1652886395" r:id="rId682"/>
        </w:object>
      </w:r>
      <w:r>
        <w:rPr>
          <w:rFonts w:hint="eastAsia"/>
        </w:rPr>
        <w:t xml:space="preserve"> 전 영역에 대해 적분하여 그 결과가 최소가 되</w:t>
      </w:r>
      <w:r>
        <w:rPr>
          <w:rFonts w:hint="eastAsia"/>
        </w:rPr>
        <w:lastRenderedPageBreak/>
        <w:t>게 하는 것이 요구된다.</w:t>
      </w:r>
    </w:p>
    <w:p w14:paraId="2FF5A2DB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17EDA5A7" w14:textId="77777777" w:rsidTr="00091C7F">
        <w:tc>
          <w:tcPr>
            <w:tcW w:w="7933" w:type="dxa"/>
            <w:vAlign w:val="center"/>
          </w:tcPr>
          <w:p w14:paraId="590695C0" w14:textId="52A9930E" w:rsidR="005049EE" w:rsidRDefault="000A0C6E" w:rsidP="000A0C6E">
            <w:pPr>
              <w:jc w:val="center"/>
            </w:pPr>
            <w:r w:rsidRPr="000A0C6E">
              <w:rPr>
                <w:position w:val="-18"/>
              </w:rPr>
              <w:object w:dxaOrig="780" w:dyaOrig="460" w14:anchorId="7DE2BE30">
                <v:shape id="_x0000_i1357" type="#_x0000_t75" style="width:39pt;height:23.5pt" o:ole="">
                  <v:imagedata r:id="rId683" o:title=""/>
                </v:shape>
                <o:OLEObject Type="Embed" ProgID="Equation.DSMT4" ShapeID="_x0000_i1357" DrawAspect="Content" ObjectID="_1652886396" r:id="rId684"/>
              </w:object>
            </w:r>
            <w:r w:rsidR="005049EE">
              <w:t xml:space="preserve"> = </w:t>
            </w:r>
            <w:r w:rsidR="005049EE">
              <w:rPr>
                <w:rFonts w:hint="eastAsia"/>
              </w:rPr>
              <w:t>최소</w:t>
            </w:r>
          </w:p>
        </w:tc>
        <w:tc>
          <w:tcPr>
            <w:tcW w:w="1083" w:type="dxa"/>
            <w:vAlign w:val="center"/>
          </w:tcPr>
          <w:p w14:paraId="6CABDA96" w14:textId="0C16D78E" w:rsidR="005049EE" w:rsidRDefault="005049EE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09CAAF4" w14:textId="20B892EA" w:rsidR="00B96E36" w:rsidRDefault="00B96E36" w:rsidP="00B96E36"/>
    <w:p w14:paraId="3557134E" w14:textId="52EE2C04" w:rsidR="00B96E36" w:rsidRDefault="00B96E36" w:rsidP="00B96E36">
      <w:r>
        <w:rPr>
          <w:rFonts w:hint="eastAsia"/>
        </w:rPr>
        <w:t>여기서 가중 함수(</w:t>
      </w:r>
      <w:r>
        <w:t>Weighting function)</w:t>
      </w:r>
      <w:r>
        <w:rPr>
          <w:rFonts w:hint="eastAsia"/>
        </w:rPr>
        <w:t xml:space="preserve">를 도입하여, 이 가중 함수를 잔차 </w:t>
      </w:r>
      <w:r w:rsidR="000A0C6E" w:rsidRPr="00025957">
        <w:rPr>
          <w:position w:val="-4"/>
        </w:rPr>
        <w:object w:dxaOrig="240" w:dyaOrig="260" w14:anchorId="03DF3AF0">
          <v:shape id="_x0000_i1358" type="#_x0000_t75" style="width:12pt;height:12.5pt" o:ole="">
            <v:imagedata r:id="rId685" o:title=""/>
          </v:shape>
          <o:OLEObject Type="Embed" ProgID="Equation.DSMT4" ShapeID="_x0000_i1358" DrawAspect="Content" ObjectID="_1652886397" r:id="rId686"/>
        </w:object>
      </w:r>
      <w:r>
        <w:rPr>
          <w:rFonts w:hint="eastAsia"/>
        </w:rPr>
        <w:t xml:space="preserve">에 곱하여 영역 오차의 크기를 가중시켜 전 영역에 분포시키고, 이를 전 영역에 대해 적분한 결과가 </w:t>
      </w:r>
      <w:r>
        <w:t>0</w:t>
      </w:r>
      <w:r>
        <w:rPr>
          <w:rFonts w:hint="eastAsia"/>
        </w:rPr>
        <w:t>이 되기 위하여 가중 잔차에 대한 오차 평가를 수행하는 방법을 가중 잔차법이라 한다.</w:t>
      </w:r>
    </w:p>
    <w:p w14:paraId="688C67CF" w14:textId="707F0621" w:rsidR="00B96E36" w:rsidRDefault="00B96E36" w:rsidP="00B96E36">
      <w:r>
        <w:rPr>
          <w:rFonts w:hint="eastAsia"/>
        </w:rPr>
        <w:t xml:space="preserve">지금 가중 함수를 </w:t>
      </w:r>
      <w:r w:rsidR="000A0C6E" w:rsidRPr="000A0C6E">
        <w:rPr>
          <w:position w:val="-6"/>
        </w:rPr>
        <w:object w:dxaOrig="279" w:dyaOrig="279" w14:anchorId="00BC81B2">
          <v:shape id="_x0000_i1359" type="#_x0000_t75" style="width:14.5pt;height:14.5pt" o:ole="">
            <v:imagedata r:id="rId687" o:title=""/>
          </v:shape>
          <o:OLEObject Type="Embed" ProgID="Equation.DSMT4" ShapeID="_x0000_i1359" DrawAspect="Content" ObjectID="_1652886398" r:id="rId688"/>
        </w:object>
      </w:r>
      <w:r>
        <w:rPr>
          <w:rFonts w:hint="eastAsia"/>
        </w:rPr>
        <w:t>라 하면 가중잔차법의 일반식은 다음과 같다.</w:t>
      </w:r>
    </w:p>
    <w:p w14:paraId="6D774D2F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3A8A9B3F" w14:textId="77777777" w:rsidTr="00091C7F">
        <w:tc>
          <w:tcPr>
            <w:tcW w:w="7933" w:type="dxa"/>
            <w:vAlign w:val="center"/>
          </w:tcPr>
          <w:p w14:paraId="519C8544" w14:textId="03A4B675" w:rsidR="005049EE" w:rsidRDefault="000A0C6E" w:rsidP="000A0C6E">
            <w:pPr>
              <w:jc w:val="center"/>
            </w:pPr>
            <w:r w:rsidRPr="000A0C6E">
              <w:rPr>
                <w:position w:val="-18"/>
              </w:rPr>
              <w:object w:dxaOrig="1320" w:dyaOrig="460" w14:anchorId="5B40809C">
                <v:shape id="_x0000_i1360" type="#_x0000_t75" style="width:66pt;height:23.5pt" o:ole="">
                  <v:imagedata r:id="rId689" o:title=""/>
                </v:shape>
                <o:OLEObject Type="Embed" ProgID="Equation.DSMT4" ShapeID="_x0000_i1360" DrawAspect="Content" ObjectID="_1652886399" r:id="rId690"/>
              </w:object>
            </w:r>
          </w:p>
        </w:tc>
        <w:tc>
          <w:tcPr>
            <w:tcW w:w="1083" w:type="dxa"/>
            <w:vAlign w:val="center"/>
          </w:tcPr>
          <w:p w14:paraId="7CB15804" w14:textId="7D0F8AE9" w:rsidR="005049EE" w:rsidRDefault="005049EE" w:rsidP="00091C7F">
            <w:pPr>
              <w:jc w:val="center"/>
            </w:pPr>
            <w:bookmarkStart w:id="93" w:name="_Ref79534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3"/>
          </w:p>
        </w:tc>
      </w:tr>
    </w:tbl>
    <w:p w14:paraId="612A7022" w14:textId="401BFE10" w:rsidR="00B96E36" w:rsidRDefault="00B96E36" w:rsidP="00B96E36"/>
    <w:p w14:paraId="341CA650" w14:textId="77777777" w:rsidR="00B96E36" w:rsidRDefault="00B96E36" w:rsidP="00B96E36">
      <w:r>
        <w:rPr>
          <w:rFonts w:hint="eastAsia"/>
        </w:rPr>
        <w:t>이와 같은 영역적분방정식을 가중 잔차법 기본 방정식이라 한다.</w:t>
      </w:r>
    </w:p>
    <w:p w14:paraId="34C076E2" w14:textId="56EA8C02" w:rsidR="005049EE" w:rsidRDefault="00B96E36" w:rsidP="00B96E36">
      <w:r>
        <w:rPr>
          <w:rFonts w:hint="eastAsia"/>
        </w:rPr>
        <w:t xml:space="preserve">한편 가중잔차법은 가중 함수 </w:t>
      </w:r>
      <w:r w:rsidR="000A0C6E" w:rsidRPr="000A0C6E">
        <w:rPr>
          <w:position w:val="-6"/>
        </w:rPr>
        <w:object w:dxaOrig="279" w:dyaOrig="279" w14:anchorId="5C897451">
          <v:shape id="_x0000_i1361" type="#_x0000_t75" style="width:14.5pt;height:14.5pt" o:ole="">
            <v:imagedata r:id="rId691" o:title=""/>
          </v:shape>
          <o:OLEObject Type="Embed" ProgID="Equation.DSMT4" ShapeID="_x0000_i1361" DrawAspect="Content" ObjectID="_1652886400" r:id="rId692"/>
        </w:object>
      </w:r>
      <w:r>
        <w:rPr>
          <w:rFonts w:hint="eastAsia"/>
        </w:rPr>
        <w:t>의 선택 방법에 따라 선점법(</w:t>
      </w:r>
      <w:r>
        <w:t>Collocation method)</w:t>
      </w:r>
      <w:r>
        <w:rPr>
          <w:rFonts w:hint="eastAsia"/>
        </w:rPr>
        <w:t>, 최소자승법(Least square method),</w:t>
      </w:r>
      <w:r>
        <w:t xml:space="preserve"> </w:t>
      </w:r>
      <w:r>
        <w:rPr>
          <w:rFonts w:hint="eastAsia"/>
        </w:rPr>
        <w:t xml:space="preserve">모멘트법(moment </w:t>
      </w:r>
      <w:r>
        <w:t>method</w:t>
      </w:r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겔러킨법(Galerkin method) 등으로 분류되며,</w:t>
      </w:r>
      <w:r>
        <w:t xml:space="preserve"> </w:t>
      </w:r>
      <w:r w:rsidR="000A0C6E" w:rsidRPr="000A0C6E">
        <w:rPr>
          <w:position w:val="-6"/>
        </w:rPr>
        <w:object w:dxaOrig="279" w:dyaOrig="279" w14:anchorId="334DD913">
          <v:shape id="_x0000_i1362" type="#_x0000_t75" style="width:14.5pt;height:14.5pt" o:ole="">
            <v:imagedata r:id="rId693" o:title=""/>
          </v:shape>
          <o:OLEObject Type="Embed" ProgID="Equation.DSMT4" ShapeID="_x0000_i1362" DrawAspect="Content" ObjectID="_1652886401" r:id="rId694"/>
        </w:object>
      </w:r>
      <w:r>
        <w:rPr>
          <w:rFonts w:hint="eastAsia"/>
        </w:rPr>
        <w:t xml:space="preserve">를 전 절에서 구한 형상함수 </w:t>
      </w:r>
      <w:r w:rsidR="000A0C6E" w:rsidRPr="000A0C6E">
        <w:rPr>
          <w:position w:val="-6"/>
        </w:rPr>
        <w:object w:dxaOrig="279" w:dyaOrig="279" w14:anchorId="1556EFA6">
          <v:shape id="_x0000_i1363" type="#_x0000_t75" style="width:14.5pt;height:14.5pt" o:ole="">
            <v:imagedata r:id="rId695" o:title=""/>
          </v:shape>
          <o:OLEObject Type="Embed" ProgID="Equation.DSMT4" ShapeID="_x0000_i1363" DrawAspect="Content" ObjectID="_1652886402" r:id="rId696"/>
        </w:object>
      </w:r>
      <w:r>
        <w:rPr>
          <w:rFonts w:hint="eastAsia"/>
        </w:rPr>
        <w:t>으로 선택하면 겔러킨법이 된다.</w:t>
      </w:r>
      <w:r>
        <w:t xml:space="preserve"> </w:t>
      </w:r>
    </w:p>
    <w:p w14:paraId="75D6187F" w14:textId="77777777" w:rsidR="005049EE" w:rsidRDefault="005049EE" w:rsidP="00B96E36"/>
    <w:p w14:paraId="32F46468" w14:textId="05B0E629" w:rsidR="005049EE" w:rsidRDefault="005049EE" w:rsidP="00B96E36">
      <w:pPr>
        <w:pStyle w:val="2"/>
        <w:numPr>
          <w:ilvl w:val="1"/>
          <w:numId w:val="2"/>
        </w:numPr>
      </w:pPr>
      <w:r>
        <w:rPr>
          <w:rFonts w:hint="eastAsia"/>
        </w:rPr>
        <w:t>Maxwell 방정식의 유한요소 정식화</w:t>
      </w:r>
    </w:p>
    <w:p w14:paraId="1B050571" w14:textId="3B094F91" w:rsidR="00CD060E" w:rsidRDefault="00B96E36" w:rsidP="00B96E36">
      <w:r>
        <w:rPr>
          <w:rFonts w:hint="eastAsia"/>
        </w:rPr>
        <w:t>이제 식</w:t>
      </w:r>
      <w:r w:rsidR="005049EE">
        <w:fldChar w:fldCharType="begin"/>
      </w:r>
      <w:r w:rsidR="005049EE">
        <w:instrText xml:space="preserve"> </w:instrText>
      </w:r>
      <w:r w:rsidR="005049EE">
        <w:rPr>
          <w:rFonts w:hint="eastAsia"/>
        </w:rPr>
        <w:instrText>REF _Ref536737555 \h</w:instrText>
      </w:r>
      <w:r w:rsidR="005049EE">
        <w:instrText xml:space="preserve"> </w:instrText>
      </w:r>
      <w:r w:rsidR="005049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9</w:t>
      </w:r>
      <w:r w:rsidR="00986822">
        <w:t>)</w:t>
      </w:r>
      <w:r w:rsidR="005049EE">
        <w:fldChar w:fldCharType="end"/>
      </w:r>
      <w:r>
        <w:t xml:space="preserve">에 </w:t>
      </w:r>
      <w:r>
        <w:rPr>
          <w:rFonts w:hint="eastAsia"/>
        </w:rPr>
        <w:t>가중잔차법을 적용하여 정식화를 유도하도록 한다.</w:t>
      </w:r>
      <w:r w:rsidR="00CD060E">
        <w:t xml:space="preserve"> </w:t>
      </w:r>
      <w:r w:rsidR="007B1D66">
        <w:rPr>
          <w:rFonts w:hint="eastAsia"/>
        </w:rPr>
        <w:t xml:space="preserve">이때 해석 영역은 </w:t>
      </w:r>
      <w:r w:rsidR="000A0C6E" w:rsidRPr="00025957">
        <w:rPr>
          <w:position w:val="-4"/>
        </w:rPr>
        <w:object w:dxaOrig="260" w:dyaOrig="260" w14:anchorId="2E795E4A">
          <v:shape id="_x0000_i1364" type="#_x0000_t75" style="width:12.5pt;height:12.5pt" o:ole="">
            <v:imagedata r:id="rId697" o:title=""/>
          </v:shape>
          <o:OLEObject Type="Embed" ProgID="Equation.DSMT4" ShapeID="_x0000_i1364" DrawAspect="Content" ObjectID="_1652886403" r:id="rId698"/>
        </w:object>
      </w:r>
      <w:r w:rsidR="007B1D66">
        <w:rPr>
          <w:rFonts w:hint="eastAsia"/>
        </w:rPr>
        <w:t>이며,</w:t>
      </w:r>
      <w:r w:rsidR="007B1D66">
        <w:t xml:space="preserve"> </w:t>
      </w:r>
      <w:r w:rsidR="007B1D66">
        <w:rPr>
          <w:rFonts w:hint="eastAsia"/>
        </w:rPr>
        <w:t>이는 고정경계</w:t>
      </w:r>
      <w:r w:rsidR="00E319AD">
        <w:rPr>
          <w:rFonts w:hint="eastAsia"/>
        </w:rPr>
        <w:t>면</w:t>
      </w:r>
      <w:r w:rsidR="007B1D66">
        <w:t xml:space="preserve"> </w:t>
      </w:r>
      <w:r w:rsidR="000A0C6E" w:rsidRPr="000A0C6E">
        <w:rPr>
          <w:position w:val="-12"/>
        </w:rPr>
        <w:object w:dxaOrig="260" w:dyaOrig="360" w14:anchorId="1A585B3E">
          <v:shape id="_x0000_i1365" type="#_x0000_t75" style="width:12.5pt;height:18pt" o:ole="">
            <v:imagedata r:id="rId699" o:title=""/>
          </v:shape>
          <o:OLEObject Type="Embed" ProgID="Equation.DSMT4" ShapeID="_x0000_i1365" DrawAspect="Content" ObjectID="_1652886404" r:id="rId700"/>
        </w:object>
      </w:r>
      <w:r w:rsidR="007B1D66">
        <w:t>과</w:t>
      </w:r>
      <w:r w:rsidR="00E319AD">
        <w:rPr>
          <w:rFonts w:hint="eastAsia"/>
        </w:rPr>
        <w:t>(</w:t>
      </w:r>
      <w:r w:rsidR="00E319AD">
        <w:t>In Homogeneous Dirichlet Condition)</w:t>
      </w:r>
      <w:r w:rsidR="007B1D66">
        <w:t xml:space="preserve">, </w:t>
      </w:r>
      <w:r w:rsidR="007B1D66">
        <w:rPr>
          <w:rFonts w:hint="eastAsia"/>
        </w:rPr>
        <w:t>자연경계</w:t>
      </w:r>
      <w:r w:rsidR="00E319AD">
        <w:rPr>
          <w:rFonts w:hint="eastAsia"/>
        </w:rPr>
        <w:t>면</w:t>
      </w:r>
      <w:r w:rsidR="007B1D66">
        <w:t xml:space="preserve"> </w:t>
      </w:r>
      <w:r w:rsidR="000A0C6E" w:rsidRPr="000A0C6E">
        <w:rPr>
          <w:position w:val="-12"/>
        </w:rPr>
        <w:object w:dxaOrig="279" w:dyaOrig="360" w14:anchorId="6E9F3623">
          <v:shape id="_x0000_i1366" type="#_x0000_t75" style="width:14.5pt;height:18pt" o:ole="">
            <v:imagedata r:id="rId701" o:title=""/>
          </v:shape>
          <o:OLEObject Type="Embed" ProgID="Equation.DSMT4" ShapeID="_x0000_i1366" DrawAspect="Content" ObjectID="_1652886405" r:id="rId702"/>
        </w:object>
      </w:r>
      <w:r w:rsidR="00E319AD">
        <w:rPr>
          <w:rFonts w:hint="eastAsia"/>
        </w:rPr>
        <w:t>(</w:t>
      </w:r>
      <w:r w:rsidR="00E319AD">
        <w:t>Homogeneous Neumann Condition)</w:t>
      </w:r>
      <w:r w:rsidR="007B1D66">
        <w:t xml:space="preserve">로 </w:t>
      </w:r>
      <w:r w:rsidR="007B1D66">
        <w:rPr>
          <w:rFonts w:hint="eastAsia"/>
        </w:rPr>
        <w:t>이뤄져 있다 가정한다.</w:t>
      </w:r>
      <w:r w:rsidR="007B1D66">
        <w:t xml:space="preserve"> </w:t>
      </w:r>
      <w:r w:rsidR="00CD060E">
        <w:rPr>
          <w:rFonts w:hint="eastAsia"/>
        </w:rPr>
        <w:t xml:space="preserve">벡터포텐셜 </w:t>
      </w:r>
      <w:r w:rsidR="000A0C6E" w:rsidRPr="00025957">
        <w:rPr>
          <w:position w:val="-4"/>
        </w:rPr>
        <w:object w:dxaOrig="240" w:dyaOrig="260" w14:anchorId="4AB43371">
          <v:shape id="_x0000_i1367" type="#_x0000_t75" style="width:12pt;height:12.5pt" o:ole="">
            <v:imagedata r:id="rId703" o:title=""/>
          </v:shape>
          <o:OLEObject Type="Embed" ProgID="Equation.DSMT4" ShapeID="_x0000_i1367" DrawAspect="Content" ObjectID="_1652886406" r:id="rId704"/>
        </w:object>
      </w:r>
      <w:r w:rsidR="00CD060E">
        <w:rPr>
          <w:rFonts w:hint="eastAsia"/>
        </w:rPr>
        <w:t xml:space="preserve">의 근사식을 </w:t>
      </w:r>
      <w:r w:rsidR="000A0C6E" w:rsidRPr="00025957">
        <w:rPr>
          <w:position w:val="-4"/>
        </w:rPr>
        <w:object w:dxaOrig="240" w:dyaOrig="320" w14:anchorId="537F9AB7">
          <v:shape id="_x0000_i1368" type="#_x0000_t75" style="width:12pt;height:16pt" o:ole="">
            <v:imagedata r:id="rId705" o:title=""/>
          </v:shape>
          <o:OLEObject Type="Embed" ProgID="Equation.DSMT4" ShapeID="_x0000_i1368" DrawAspect="Content" ObjectID="_1652886407" r:id="rId706"/>
        </w:object>
      </w:r>
      <w:r w:rsidR="00CD060E">
        <w:rPr>
          <w:rFonts w:hint="eastAsia"/>
        </w:rPr>
        <w:t>라하고</w:t>
      </w:r>
      <w:r>
        <w:t xml:space="preserve"> </w:t>
      </w:r>
      <w:r>
        <w:rPr>
          <w:rFonts w:hint="eastAsia"/>
        </w:rPr>
        <w:t>식</w:t>
      </w:r>
      <w:r w:rsidR="005049EE">
        <w:fldChar w:fldCharType="begin"/>
      </w:r>
      <w:r w:rsidR="005049EE">
        <w:instrText xml:space="preserve"> </w:instrText>
      </w:r>
      <w:r w:rsidR="005049EE">
        <w:rPr>
          <w:rFonts w:hint="eastAsia"/>
        </w:rPr>
        <w:instrText>REF _Ref536737555 \h</w:instrText>
      </w:r>
      <w:r w:rsidR="005049EE">
        <w:instrText xml:space="preserve"> </w:instrText>
      </w:r>
      <w:r w:rsidR="005049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29</w:t>
      </w:r>
      <w:r w:rsidR="00986822">
        <w:t>)</w:t>
      </w:r>
      <w:r w:rsidR="005049EE">
        <w:fldChar w:fldCharType="end"/>
      </w:r>
      <w:r>
        <w:rPr>
          <w:rFonts w:hint="eastAsia"/>
        </w:rPr>
        <w:t>에 가중잔차법을 적용하면</w:t>
      </w:r>
      <w:r>
        <w:t xml:space="preserve"> </w:t>
      </w:r>
    </w:p>
    <w:p w14:paraId="04DA2DF5" w14:textId="77777777" w:rsidR="00CD060E" w:rsidRDefault="00CD060E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D060E" w14:paraId="74ECA6D3" w14:textId="77777777" w:rsidTr="006D3660">
        <w:tc>
          <w:tcPr>
            <w:tcW w:w="7933" w:type="dxa"/>
            <w:vAlign w:val="center"/>
          </w:tcPr>
          <w:p w14:paraId="5C446594" w14:textId="294B32E1" w:rsidR="00CD060E" w:rsidRDefault="000A0C6E" w:rsidP="000A0C6E">
            <w:pPr>
              <w:jc w:val="center"/>
            </w:pPr>
            <w:r w:rsidRPr="000A0C6E">
              <w:rPr>
                <w:position w:val="-180"/>
              </w:rPr>
              <w:object w:dxaOrig="3280" w:dyaOrig="3720" w14:anchorId="647B90AB">
                <v:shape id="_x0000_i1369" type="#_x0000_t75" style="width:164pt;height:186pt" o:ole="">
                  <v:imagedata r:id="rId707" o:title=""/>
                </v:shape>
                <o:OLEObject Type="Embed" ProgID="Equation.DSMT4" ShapeID="_x0000_i1369" DrawAspect="Content" ObjectID="_1652886408" r:id="rId708"/>
              </w:object>
            </w:r>
          </w:p>
        </w:tc>
        <w:tc>
          <w:tcPr>
            <w:tcW w:w="1083" w:type="dxa"/>
            <w:vAlign w:val="center"/>
          </w:tcPr>
          <w:p w14:paraId="46F9B6F5" w14:textId="1F1065E5" w:rsidR="00CD060E" w:rsidRDefault="00CD060E" w:rsidP="006D3660">
            <w:pPr>
              <w:jc w:val="center"/>
            </w:pPr>
            <w:bookmarkStart w:id="94" w:name="_Ref79503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4"/>
          </w:p>
        </w:tc>
      </w:tr>
    </w:tbl>
    <w:p w14:paraId="5F1A5DAA" w14:textId="4799C238" w:rsidR="00CD060E" w:rsidRDefault="00CD060E" w:rsidP="00B96E36"/>
    <w:p w14:paraId="70BCBE2D" w14:textId="4A789C4A" w:rsidR="006D3660" w:rsidRDefault="006D3660" w:rsidP="00B96E36"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95038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9</w:t>
      </w:r>
      <w:r w:rsidR="00986822">
        <w:t>)</w:t>
      </w:r>
      <w:r>
        <w:fldChar w:fldCharType="end"/>
      </w:r>
      <w:r>
        <w:rPr>
          <w:rFonts w:hint="eastAsia"/>
        </w:rPr>
        <w:t xml:space="preserve">의 좌변 </w:t>
      </w:r>
      <w:r w:rsidR="00D606CC">
        <w:rPr>
          <w:rFonts w:hint="eastAsia"/>
        </w:rPr>
        <w:t>다섯</w:t>
      </w:r>
      <w:r>
        <w:rPr>
          <w:rFonts w:hint="eastAsia"/>
        </w:rPr>
        <w:t xml:space="preserve">번째 항은 고정경계조건에 의한 적분항이며 </w:t>
      </w:r>
      <w:r w:rsidR="00D606CC">
        <w:rPr>
          <w:rFonts w:hint="eastAsia"/>
        </w:rPr>
        <w:t>여섯</w:t>
      </w:r>
      <w:r>
        <w:rPr>
          <w:rFonts w:hint="eastAsia"/>
        </w:rPr>
        <w:t>번째 항은 자연경계에 의한 적분항이다.</w:t>
      </w:r>
      <w:r>
        <w:t xml:space="preserve"> </w:t>
      </w:r>
      <w:r>
        <w:rPr>
          <w:rFonts w:hint="eastAsia"/>
        </w:rPr>
        <w:t xml:space="preserve">참고로 </w:t>
      </w:r>
      <w:r w:rsidR="000A0C6E" w:rsidRPr="000A0C6E">
        <w:rPr>
          <w:position w:val="-6"/>
        </w:rPr>
        <w:object w:dxaOrig="720" w:dyaOrig="340" w14:anchorId="60EEB517">
          <v:shape id="_x0000_i1370" type="#_x0000_t75" style="width:36pt;height:17.5pt" o:ole="">
            <v:imagedata r:id="rId709" o:title=""/>
          </v:shape>
          <o:OLEObject Type="Embed" ProgID="Equation.DSMT4" ShapeID="_x0000_i1370" DrawAspect="Content" ObjectID="_1652886409" r:id="rId710"/>
        </w:object>
      </w:r>
      <w:r>
        <w:rPr>
          <w:rFonts w:hint="eastAsia"/>
        </w:rPr>
        <w:t xml:space="preserve">은 </w:t>
      </w:r>
      <w:r w:rsidR="000A0C6E" w:rsidRPr="000A0C6E">
        <w:rPr>
          <w:position w:val="-6"/>
        </w:rPr>
        <w:object w:dxaOrig="840" w:dyaOrig="340" w14:anchorId="53FF31AE">
          <v:shape id="_x0000_i1371" type="#_x0000_t75" style="width:42pt;height:17.5pt" o:ole="">
            <v:imagedata r:id="rId711" o:title=""/>
          </v:shape>
          <o:OLEObject Type="Embed" ProgID="Equation.DSMT4" ShapeID="_x0000_i1371" DrawAspect="Content" ObjectID="_1652886410" r:id="rId712"/>
        </w:object>
      </w:r>
      <w:r>
        <w:rPr>
          <w:rFonts w:hint="eastAsia"/>
        </w:rPr>
        <w:t xml:space="preserve">이며 </w:t>
      </w:r>
      <w:r w:rsidR="000A0C6E" w:rsidRPr="000A0C6E">
        <w:rPr>
          <w:position w:val="-6"/>
        </w:rPr>
        <w:object w:dxaOrig="620" w:dyaOrig="340" w14:anchorId="269A4C47">
          <v:shape id="_x0000_i1372" type="#_x0000_t75" style="width:30.5pt;height:17.5pt" o:ole="">
            <v:imagedata r:id="rId713" o:title=""/>
          </v:shape>
          <o:OLEObject Type="Embed" ProgID="Equation.DSMT4" ShapeID="_x0000_i1372" DrawAspect="Content" ObjectID="_1652886411" r:id="rId714"/>
        </w:object>
      </w:r>
      <w:r>
        <w:rPr>
          <w:rFonts w:hint="eastAsia"/>
        </w:rPr>
        <w:t xml:space="preserve">는 </w:t>
      </w:r>
      <w:r w:rsidR="000A0C6E" w:rsidRPr="000A0C6E">
        <w:rPr>
          <w:position w:val="-24"/>
        </w:rPr>
        <w:object w:dxaOrig="360" w:dyaOrig="660" w14:anchorId="71B04ED4">
          <v:shape id="_x0000_i1373" type="#_x0000_t75" style="width:18pt;height:32.5pt" o:ole="">
            <v:imagedata r:id="rId715" o:title=""/>
          </v:shape>
          <o:OLEObject Type="Embed" ProgID="Equation.DSMT4" ShapeID="_x0000_i1373" DrawAspect="Content" ObjectID="_1652886412" r:id="rId716"/>
        </w:object>
      </w:r>
      <w:r>
        <w:rPr>
          <w:rFonts w:hint="eastAsia"/>
        </w:rPr>
        <w:t>와 동일하다.</w:t>
      </w:r>
      <w:r w:rsidR="00E319AD">
        <w:t xml:space="preserve"> </w:t>
      </w:r>
      <w:r w:rsidR="00E319AD">
        <w:rPr>
          <w:rFonts w:hint="eastAsia"/>
        </w:rPr>
        <w:t>경</w:t>
      </w:r>
      <w:r w:rsidR="00E319AD">
        <w:t>계</w:t>
      </w:r>
      <w:r w:rsidR="00E319AD">
        <w:rPr>
          <w:rFonts w:hint="eastAsia"/>
        </w:rPr>
        <w:t xml:space="preserve"> </w:t>
      </w:r>
      <w:r w:rsidR="000A0C6E" w:rsidRPr="000A0C6E">
        <w:rPr>
          <w:position w:val="-12"/>
        </w:rPr>
        <w:object w:dxaOrig="279" w:dyaOrig="360" w14:anchorId="5A23CC9A">
          <v:shape id="_x0000_i1374" type="#_x0000_t75" style="width:14.5pt;height:18pt" o:ole="">
            <v:imagedata r:id="rId717" o:title=""/>
          </v:shape>
          <o:OLEObject Type="Embed" ProgID="Equation.DSMT4" ShapeID="_x0000_i1374" DrawAspect="Content" ObjectID="_1652886413" r:id="rId718"/>
        </w:object>
      </w:r>
      <w:r w:rsidR="00E319AD">
        <w:rPr>
          <w:rFonts w:hint="eastAsia"/>
        </w:rPr>
        <w:t>상에서</w:t>
      </w:r>
      <w:r>
        <w:t xml:space="preserve"> </w:t>
      </w:r>
      <w:r w:rsidR="000A0C6E" w:rsidRPr="000A0C6E">
        <w:rPr>
          <w:position w:val="-24"/>
        </w:rPr>
        <w:object w:dxaOrig="720" w:dyaOrig="660" w14:anchorId="5983E63B">
          <v:shape id="_x0000_i1375" type="#_x0000_t75" style="width:36pt;height:32.5pt" o:ole="">
            <v:imagedata r:id="rId719" o:title=""/>
          </v:shape>
          <o:OLEObject Type="Embed" ProgID="Equation.DSMT4" ShapeID="_x0000_i1375" DrawAspect="Content" ObjectID="_1652886414" r:id="rId720"/>
        </w:object>
      </w:r>
      <w:r>
        <w:rPr>
          <w:rFonts w:hint="eastAsia"/>
        </w:rPr>
        <w:t>은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95296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6</w:t>
      </w:r>
      <w:r w:rsidR="00986822">
        <w:t>)</w:t>
      </w:r>
      <w:r>
        <w:fldChar w:fldCharType="end"/>
      </w:r>
      <w:r>
        <w:rPr>
          <w:rFonts w:hint="eastAsia"/>
        </w:rPr>
        <w:t xml:space="preserve">의 </w:t>
      </w:r>
      <w:r>
        <w:t xml:space="preserve">Neumann Condition </w:t>
      </w:r>
      <w:r>
        <w:rPr>
          <w:rFonts w:hint="eastAsia"/>
        </w:rPr>
        <w:t>이다.</w:t>
      </w:r>
    </w:p>
    <w:p w14:paraId="0CBDD256" w14:textId="612BBE7F" w:rsidR="00B96E36" w:rsidRDefault="006D3660" w:rsidP="00B96E36">
      <w:r>
        <w:rPr>
          <w:rFonts w:hint="eastAsia"/>
        </w:rPr>
        <w:t>이제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95038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9</w:t>
      </w:r>
      <w:r w:rsidR="00986822">
        <w:t>)</w:t>
      </w:r>
      <w:r>
        <w:fldChar w:fldCharType="end"/>
      </w:r>
      <w:r>
        <w:rPr>
          <w:rFonts w:hint="eastAsia"/>
        </w:rPr>
        <w:t xml:space="preserve">의 </w:t>
      </w:r>
      <w:r w:rsidR="00B96E36" w:rsidRPr="00080567">
        <w:rPr>
          <w:rFonts w:hint="eastAsia"/>
        </w:rPr>
        <w:t>좌변 첫번째 항</w:t>
      </w:r>
      <w:r w:rsidR="00080567" w:rsidRPr="00080567">
        <w:rPr>
          <w:rFonts w:hint="eastAsia"/>
        </w:rPr>
        <w:t xml:space="preserve">과 </w:t>
      </w:r>
      <w:r w:rsidR="001B7FF4">
        <w:rPr>
          <w:rFonts w:hint="eastAsia"/>
        </w:rPr>
        <w:t>경계조건</w:t>
      </w:r>
      <w:r w:rsidR="00080567" w:rsidRPr="00080567">
        <w:rPr>
          <w:rFonts w:hint="eastAsia"/>
        </w:rPr>
        <w:t xml:space="preserve"> 관련 항을 묶어 다음과 같이 고려해 보자.</w:t>
      </w:r>
    </w:p>
    <w:p w14:paraId="693AE9B5" w14:textId="77777777" w:rsidR="00B96E36" w:rsidRPr="00080567" w:rsidRDefault="00B96E36" w:rsidP="00CD060E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06D0A732" w14:textId="77777777" w:rsidTr="00091C7F">
        <w:tc>
          <w:tcPr>
            <w:tcW w:w="7933" w:type="dxa"/>
            <w:vAlign w:val="center"/>
          </w:tcPr>
          <w:p w14:paraId="7697CDCA" w14:textId="34B0C6B4" w:rsidR="005049EE" w:rsidRDefault="000A0C6E" w:rsidP="000A0C6E">
            <w:pPr>
              <w:jc w:val="center"/>
            </w:pPr>
            <w:r w:rsidRPr="000A0C6E">
              <w:rPr>
                <w:position w:val="-22"/>
              </w:rPr>
              <w:object w:dxaOrig="5880" w:dyaOrig="540" w14:anchorId="20F35AB3">
                <v:shape id="_x0000_i1376" type="#_x0000_t75" style="width:294pt;height:27pt" o:ole="">
                  <v:imagedata r:id="rId721" o:title=""/>
                </v:shape>
                <o:OLEObject Type="Embed" ProgID="Equation.DSMT4" ShapeID="_x0000_i1376" DrawAspect="Content" ObjectID="_1652886415" r:id="rId722"/>
              </w:object>
            </w:r>
          </w:p>
        </w:tc>
        <w:tc>
          <w:tcPr>
            <w:tcW w:w="1083" w:type="dxa"/>
            <w:vAlign w:val="center"/>
          </w:tcPr>
          <w:p w14:paraId="38BEB273" w14:textId="0A7FE044" w:rsidR="005049EE" w:rsidRDefault="005049EE" w:rsidP="00091C7F">
            <w:pPr>
              <w:jc w:val="center"/>
            </w:pPr>
            <w:bookmarkStart w:id="95" w:name="_Ref53673766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5"/>
          </w:p>
        </w:tc>
      </w:tr>
    </w:tbl>
    <w:p w14:paraId="5F407838" w14:textId="1A1FE317" w:rsidR="00B96E36" w:rsidRDefault="00B96E36" w:rsidP="00B96E36"/>
    <w:p w14:paraId="4750F787" w14:textId="30C958D9" w:rsidR="00B96E36" w:rsidRDefault="00B96E36" w:rsidP="00B96E36">
      <w:r>
        <w:rPr>
          <w:rFonts w:hint="eastAsia"/>
        </w:rPr>
        <w:t>이제 벡터공식을 적용하여 식</w:t>
      </w:r>
      <w:r w:rsidR="005049EE">
        <w:fldChar w:fldCharType="begin"/>
      </w:r>
      <w:r w:rsidR="005049EE">
        <w:instrText xml:space="preserve"> </w:instrText>
      </w:r>
      <w:r w:rsidR="005049EE">
        <w:rPr>
          <w:rFonts w:hint="eastAsia"/>
        </w:rPr>
        <w:instrText>REF _Ref536737660 \h</w:instrText>
      </w:r>
      <w:r w:rsidR="005049EE">
        <w:instrText xml:space="preserve"> </w:instrText>
      </w:r>
      <w:r w:rsidR="005049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0</w:t>
      </w:r>
      <w:r w:rsidR="00986822">
        <w:t>)</w:t>
      </w:r>
      <w:r w:rsidR="005049EE">
        <w:fldChar w:fldCharType="end"/>
      </w:r>
      <w:r>
        <w:rPr>
          <w:rFonts w:hint="eastAsia"/>
        </w:rPr>
        <w:t xml:space="preserve">를 </w:t>
      </w:r>
      <w:r>
        <w:t>‘</w:t>
      </w:r>
      <w:r w:rsidRPr="001C3E22">
        <w:rPr>
          <w:b/>
        </w:rPr>
        <w:t>weak form</w:t>
      </w:r>
      <w:r>
        <w:t>’</w:t>
      </w:r>
      <w:r>
        <w:rPr>
          <w:rFonts w:hint="eastAsia"/>
        </w:rPr>
        <w:t>으로 나타내 볼 것이다.</w:t>
      </w:r>
      <w:r>
        <w:t xml:space="preserve"> ‘</w:t>
      </w:r>
      <w:r>
        <w:rPr>
          <w:rFonts w:hint="eastAsia"/>
        </w:rPr>
        <w:t>weak form</w:t>
      </w:r>
      <w:r>
        <w:t>’</w:t>
      </w:r>
      <w:r>
        <w:rPr>
          <w:rFonts w:hint="eastAsia"/>
        </w:rPr>
        <w:t xml:space="preserve">이란 2계 미분방정식을 </w:t>
      </w:r>
      <w:r>
        <w:t>1</w:t>
      </w:r>
      <w:r>
        <w:rPr>
          <w:rFonts w:hint="eastAsia"/>
        </w:rPr>
        <w:t xml:space="preserve">계 미분 방정식으로 표현하여 더욱 </w:t>
      </w:r>
      <w:r>
        <w:t>‘</w:t>
      </w:r>
      <w:r>
        <w:rPr>
          <w:rFonts w:hint="eastAsia"/>
        </w:rPr>
        <w:t>weaker</w:t>
      </w:r>
      <w:r>
        <w:t>’</w:t>
      </w:r>
      <w:r>
        <w:rPr>
          <w:rFonts w:hint="eastAsia"/>
        </w:rPr>
        <w:t xml:space="preserve"> 한 방정식이란 의미이며 수치해석적으로 다루기 편한 방정식이다.</w:t>
      </w:r>
      <w:r>
        <w:t xml:space="preserve"> </w:t>
      </w:r>
      <w:r>
        <w:rPr>
          <w:rFonts w:hint="eastAsia"/>
        </w:rPr>
        <w:t>다음과 같은 벡터공식을 고려해 보자.</w:t>
      </w:r>
    </w:p>
    <w:p w14:paraId="0834C133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4E5112B1" w14:textId="77777777" w:rsidTr="00091C7F">
        <w:tc>
          <w:tcPr>
            <w:tcW w:w="7933" w:type="dxa"/>
            <w:vAlign w:val="center"/>
          </w:tcPr>
          <w:p w14:paraId="350DFE85" w14:textId="0DAD8D57" w:rsidR="005049EE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920" w:dyaOrig="400" w14:anchorId="066CACA2">
                <v:shape id="_x0000_i1377" type="#_x0000_t75" style="width:146pt;height:20pt" o:ole="">
                  <v:imagedata r:id="rId723" o:title=""/>
                </v:shape>
                <o:OLEObject Type="Embed" ProgID="Equation.DSMT4" ShapeID="_x0000_i1377" DrawAspect="Content" ObjectID="_1652886416" r:id="rId724"/>
              </w:object>
            </w:r>
          </w:p>
        </w:tc>
        <w:tc>
          <w:tcPr>
            <w:tcW w:w="1083" w:type="dxa"/>
            <w:vAlign w:val="center"/>
          </w:tcPr>
          <w:p w14:paraId="74E9F461" w14:textId="53BC0035" w:rsidR="005049EE" w:rsidRDefault="005049EE" w:rsidP="00091C7F">
            <w:pPr>
              <w:jc w:val="center"/>
            </w:pPr>
            <w:bookmarkStart w:id="96" w:name="_Ref53674299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6"/>
          </w:p>
        </w:tc>
      </w:tr>
    </w:tbl>
    <w:p w14:paraId="5A7A8CBF" w14:textId="35D1BC64" w:rsidR="00B96E36" w:rsidRDefault="00B96E36" w:rsidP="00B96E36"/>
    <w:p w14:paraId="2A767359" w14:textId="77777777" w:rsidR="00B96E36" w:rsidRDefault="00B96E36" w:rsidP="00B96E36">
      <w:r>
        <w:rPr>
          <w:rFonts w:hint="eastAsia"/>
        </w:rPr>
        <w:t>위 식을 체적 적분하면,</w:t>
      </w:r>
    </w:p>
    <w:p w14:paraId="1D33EFC1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7E4E6509" w14:textId="77777777" w:rsidTr="00091C7F">
        <w:tc>
          <w:tcPr>
            <w:tcW w:w="7933" w:type="dxa"/>
            <w:vAlign w:val="center"/>
          </w:tcPr>
          <w:p w14:paraId="2D13DDE8" w14:textId="5A5BED45" w:rsidR="005049EE" w:rsidRDefault="000A0C6E" w:rsidP="000A0C6E">
            <w:pPr>
              <w:jc w:val="center"/>
            </w:pPr>
            <w:r w:rsidRPr="000A0C6E">
              <w:rPr>
                <w:position w:val="-18"/>
              </w:rPr>
              <w:object w:dxaOrig="4680" w:dyaOrig="460" w14:anchorId="74319BA9">
                <v:shape id="_x0000_i1378" type="#_x0000_t75" style="width:234pt;height:23.5pt" o:ole="">
                  <v:imagedata r:id="rId725" o:title=""/>
                </v:shape>
                <o:OLEObject Type="Embed" ProgID="Equation.DSMT4" ShapeID="_x0000_i1378" DrawAspect="Content" ObjectID="_1652886417" r:id="rId726"/>
              </w:object>
            </w:r>
          </w:p>
        </w:tc>
        <w:tc>
          <w:tcPr>
            <w:tcW w:w="1083" w:type="dxa"/>
            <w:vAlign w:val="center"/>
          </w:tcPr>
          <w:p w14:paraId="6E34E552" w14:textId="298EE438" w:rsidR="005049EE" w:rsidRDefault="005049EE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1B6273F" w14:textId="392E3AE3" w:rsidR="00B96E36" w:rsidRDefault="00B96E36" w:rsidP="00B96E36"/>
    <w:p w14:paraId="040C6B8A" w14:textId="77777777" w:rsidR="00B96E36" w:rsidRDefault="00B96E36" w:rsidP="00B96E36">
      <w:r>
        <w:rPr>
          <w:rFonts w:hint="eastAsia"/>
        </w:rPr>
        <w:t>발산정리를 적용하면,</w:t>
      </w:r>
    </w:p>
    <w:p w14:paraId="6B8643D4" w14:textId="6834C765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4E791545" w14:textId="77777777" w:rsidTr="00091C7F">
        <w:tc>
          <w:tcPr>
            <w:tcW w:w="7933" w:type="dxa"/>
            <w:vAlign w:val="center"/>
          </w:tcPr>
          <w:p w14:paraId="0D346789" w14:textId="1D9F930A" w:rsidR="005049EE" w:rsidRDefault="000A0C6E" w:rsidP="000A0C6E">
            <w:pPr>
              <w:jc w:val="center"/>
            </w:pPr>
            <w:r w:rsidRPr="000A0C6E">
              <w:rPr>
                <w:position w:val="-22"/>
              </w:rPr>
              <w:object w:dxaOrig="4440" w:dyaOrig="499" w14:anchorId="56269F96">
                <v:shape id="_x0000_i1379" type="#_x0000_t75" style="width:222pt;height:24.5pt" o:ole="">
                  <v:imagedata r:id="rId727" o:title=""/>
                </v:shape>
                <o:OLEObject Type="Embed" ProgID="Equation.DSMT4" ShapeID="_x0000_i1379" DrawAspect="Content" ObjectID="_1652886418" r:id="rId728"/>
              </w:object>
            </w:r>
          </w:p>
        </w:tc>
        <w:tc>
          <w:tcPr>
            <w:tcW w:w="1083" w:type="dxa"/>
            <w:vAlign w:val="center"/>
          </w:tcPr>
          <w:p w14:paraId="2E74B60E" w14:textId="313BBA41" w:rsidR="005049EE" w:rsidRDefault="005049EE" w:rsidP="00091C7F">
            <w:pPr>
              <w:jc w:val="center"/>
            </w:pPr>
            <w:bookmarkStart w:id="97" w:name="_Ref53673770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7"/>
          </w:p>
        </w:tc>
      </w:tr>
    </w:tbl>
    <w:p w14:paraId="26283CBC" w14:textId="77777777" w:rsidR="00B96E36" w:rsidRDefault="00B96E36" w:rsidP="00B96E36"/>
    <w:p w14:paraId="70AEB73C" w14:textId="3A49534B" w:rsidR="00B96E36" w:rsidRDefault="00B96E36" w:rsidP="00B96E36">
      <w:r>
        <w:rPr>
          <w:rFonts w:hint="eastAsia"/>
        </w:rPr>
        <w:t xml:space="preserve">위식에서 </w:t>
      </w:r>
      <w:r w:rsidR="000A0C6E" w:rsidRPr="00025957">
        <w:rPr>
          <w:position w:val="-4"/>
        </w:rPr>
        <w:object w:dxaOrig="240" w:dyaOrig="260" w14:anchorId="015EB7F2">
          <v:shape id="_x0000_i1380" type="#_x0000_t75" style="width:12pt;height:12.5pt" o:ole="">
            <v:imagedata r:id="rId729" o:title=""/>
          </v:shape>
          <o:OLEObject Type="Embed" ProgID="Equation.DSMT4" ShapeID="_x0000_i1380" DrawAspect="Content" ObjectID="_1652886419" r:id="rId730"/>
        </w:object>
      </w:r>
      <w:r>
        <w:t xml:space="preserve"> </w:t>
      </w:r>
      <w:r>
        <w:rPr>
          <w:rFonts w:hint="eastAsia"/>
        </w:rPr>
        <w:t xml:space="preserve">대신 </w:t>
      </w:r>
      <w:r w:rsidR="000A0C6E" w:rsidRPr="000A0C6E">
        <w:rPr>
          <w:position w:val="-6"/>
        </w:rPr>
        <w:object w:dxaOrig="279" w:dyaOrig="279" w14:anchorId="5C40610D">
          <v:shape id="_x0000_i1381" type="#_x0000_t75" style="width:14.5pt;height:14.5pt" o:ole="">
            <v:imagedata r:id="rId731" o:title=""/>
          </v:shape>
          <o:OLEObject Type="Embed" ProgID="Equation.DSMT4" ShapeID="_x0000_i1381" DrawAspect="Content" ObjectID="_1652886420" r:id="rId732"/>
        </w:object>
      </w:r>
      <w:r>
        <w:t xml:space="preserve">, </w:t>
      </w:r>
      <w:r w:rsidR="000A0C6E" w:rsidRPr="00025957">
        <w:rPr>
          <w:position w:val="-4"/>
        </w:rPr>
        <w:object w:dxaOrig="240" w:dyaOrig="260" w14:anchorId="002B56EF">
          <v:shape id="_x0000_i1382" type="#_x0000_t75" style="width:12pt;height:12.5pt" o:ole="">
            <v:imagedata r:id="rId733" o:title=""/>
          </v:shape>
          <o:OLEObject Type="Embed" ProgID="Equation.DSMT4" ShapeID="_x0000_i1382" DrawAspect="Content" ObjectID="_1652886421" r:id="rId734"/>
        </w:object>
      </w:r>
      <w:r>
        <w:t xml:space="preserve"> </w:t>
      </w:r>
      <w:r>
        <w:rPr>
          <w:rFonts w:hint="eastAsia"/>
        </w:rPr>
        <w:t xml:space="preserve">대신 </w:t>
      </w:r>
      <w:r w:rsidR="000A0C6E" w:rsidRPr="000A0C6E">
        <w:rPr>
          <w:position w:val="-10"/>
        </w:rPr>
        <w:object w:dxaOrig="660" w:dyaOrig="380" w14:anchorId="09F8E5B0">
          <v:shape id="_x0000_i1383" type="#_x0000_t75" style="width:32.5pt;height:18.5pt" o:ole="">
            <v:imagedata r:id="rId735" o:title=""/>
          </v:shape>
          <o:OLEObject Type="Embed" ProgID="Equation.DSMT4" ShapeID="_x0000_i1383" DrawAspect="Content" ObjectID="_1652886422" r:id="rId736"/>
        </w:object>
      </w:r>
      <w:r>
        <w:rPr>
          <w:rFonts w:hint="eastAsia"/>
        </w:rPr>
        <w:t xml:space="preserve">을 대입하면 </w:t>
      </w:r>
      <w:r w:rsidR="0017583C">
        <w:rPr>
          <w:rFonts w:hint="eastAsia"/>
        </w:rPr>
        <w:t xml:space="preserve">다음과 </w:t>
      </w:r>
      <w:r>
        <w:rPr>
          <w:rFonts w:hint="eastAsia"/>
        </w:rPr>
        <w:t>같이 쓸 수 있다.</w:t>
      </w:r>
    </w:p>
    <w:p w14:paraId="79B868D0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69C2858C" w14:textId="77777777" w:rsidTr="00091C7F">
        <w:tc>
          <w:tcPr>
            <w:tcW w:w="7933" w:type="dxa"/>
            <w:vAlign w:val="center"/>
          </w:tcPr>
          <w:p w14:paraId="7D5B6766" w14:textId="611F1E8E" w:rsidR="005049EE" w:rsidRDefault="000A0C6E" w:rsidP="000A0C6E">
            <w:pPr>
              <w:jc w:val="center"/>
            </w:pPr>
            <w:r w:rsidRPr="000A0C6E">
              <w:rPr>
                <w:position w:val="-22"/>
              </w:rPr>
              <w:object w:dxaOrig="6520" w:dyaOrig="540" w14:anchorId="3AD3C94E">
                <v:shape id="_x0000_i1384" type="#_x0000_t75" style="width:326.5pt;height:27pt" o:ole="">
                  <v:imagedata r:id="rId737" o:title=""/>
                </v:shape>
                <o:OLEObject Type="Embed" ProgID="Equation.DSMT4" ShapeID="_x0000_i1384" DrawAspect="Content" ObjectID="_1652886423" r:id="rId738"/>
              </w:object>
            </w:r>
          </w:p>
        </w:tc>
        <w:tc>
          <w:tcPr>
            <w:tcW w:w="1083" w:type="dxa"/>
            <w:vAlign w:val="center"/>
          </w:tcPr>
          <w:p w14:paraId="369ABFF2" w14:textId="7303F4A2" w:rsidR="005049EE" w:rsidRDefault="005049EE" w:rsidP="00091C7F">
            <w:pPr>
              <w:jc w:val="center"/>
            </w:pPr>
            <w:bookmarkStart w:id="98" w:name="_Ref53673772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8"/>
          </w:p>
        </w:tc>
      </w:tr>
    </w:tbl>
    <w:p w14:paraId="549A156F" w14:textId="77777777" w:rsidR="00B96E36" w:rsidRDefault="00B96E36" w:rsidP="00B96E36"/>
    <w:p w14:paraId="2B4C4D56" w14:textId="233330DF" w:rsidR="0017583C" w:rsidRDefault="001B7FF4" w:rsidP="00AE104B">
      <w:r>
        <w:rPr>
          <w:rFonts w:hint="eastAsia"/>
        </w:rPr>
        <w:t>따라서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37660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0</w:t>
      </w:r>
      <w:r w:rsidR="00986822">
        <w:t>)</w:t>
      </w:r>
      <w:r>
        <w:fldChar w:fldCharType="end"/>
      </w:r>
      <w:r>
        <w:rPr>
          <w:rFonts w:hint="eastAsia"/>
        </w:rPr>
        <w:t xml:space="preserve">은 </w:t>
      </w:r>
    </w:p>
    <w:p w14:paraId="29BF188D" w14:textId="231DACB2" w:rsidR="0017583C" w:rsidRDefault="0017583C" w:rsidP="00AE104B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17583C" w14:paraId="49AD9BEE" w14:textId="77777777" w:rsidTr="00080567">
        <w:tc>
          <w:tcPr>
            <w:tcW w:w="7933" w:type="dxa"/>
            <w:vAlign w:val="center"/>
          </w:tcPr>
          <w:p w14:paraId="21649EF8" w14:textId="7C5B662B" w:rsidR="0017583C" w:rsidRDefault="000A0C6E" w:rsidP="000A0C6E">
            <w:pPr>
              <w:jc w:val="center"/>
            </w:pPr>
            <w:r w:rsidRPr="000A0C6E">
              <w:rPr>
                <w:position w:val="-22"/>
              </w:rPr>
              <w:object w:dxaOrig="6000" w:dyaOrig="520" w14:anchorId="18AAFA10">
                <v:shape id="_x0000_i1385" type="#_x0000_t75" style="width:299.5pt;height:26pt" o:ole="">
                  <v:imagedata r:id="rId739" o:title=""/>
                </v:shape>
                <o:OLEObject Type="Embed" ProgID="Equation.DSMT4" ShapeID="_x0000_i1385" DrawAspect="Content" ObjectID="_1652886424" r:id="rId740"/>
              </w:object>
            </w:r>
          </w:p>
        </w:tc>
        <w:tc>
          <w:tcPr>
            <w:tcW w:w="1083" w:type="dxa"/>
            <w:vAlign w:val="center"/>
          </w:tcPr>
          <w:p w14:paraId="2C335E18" w14:textId="7ADD0F19" w:rsidR="0017583C" w:rsidRDefault="0017583C" w:rsidP="00080567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476E97A" w14:textId="77777777" w:rsidR="0017583C" w:rsidRPr="0017583C" w:rsidRDefault="0017583C" w:rsidP="00AE104B"/>
    <w:p w14:paraId="6AA23A81" w14:textId="459A2C5D" w:rsidR="00085301" w:rsidRDefault="00080567" w:rsidP="00AE104B">
      <w:r>
        <w:rPr>
          <w:rFonts w:hint="eastAsia"/>
        </w:rPr>
        <w:t>이제 위 식에서 에 있어,</w:t>
      </w:r>
      <w:r>
        <w:t xml:space="preserve"> </w:t>
      </w:r>
      <w:r w:rsidR="001B7FF4">
        <w:rPr>
          <w:rFonts w:hint="eastAsia"/>
        </w:rPr>
        <w:t xml:space="preserve">자연경계 </w:t>
      </w:r>
      <w:r w:rsidR="000A0C6E" w:rsidRPr="000A0C6E">
        <w:rPr>
          <w:position w:val="-12"/>
        </w:rPr>
        <w:object w:dxaOrig="279" w:dyaOrig="360" w14:anchorId="460593E1">
          <v:shape id="_x0000_i1386" type="#_x0000_t75" style="width:14.5pt;height:18pt" o:ole="">
            <v:imagedata r:id="rId741" o:title=""/>
          </v:shape>
          <o:OLEObject Type="Embed" ProgID="Equation.DSMT4" ShapeID="_x0000_i1386" DrawAspect="Content" ObjectID="_1652886425" r:id="rId742"/>
        </w:object>
      </w:r>
      <w:r w:rsidR="001B7FF4">
        <w:rPr>
          <w:rFonts w:hint="eastAsia"/>
        </w:rPr>
        <w:t xml:space="preserve">에서의 가중함수 </w:t>
      </w:r>
      <w:r w:rsidR="000A0C6E" w:rsidRPr="000A0C6E">
        <w:rPr>
          <w:position w:val="-6"/>
        </w:rPr>
        <w:object w:dxaOrig="380" w:dyaOrig="279" w14:anchorId="2FD25BE7">
          <v:shape id="_x0000_i1387" type="#_x0000_t75" style="width:18.5pt;height:14.5pt" o:ole="">
            <v:imagedata r:id="rId743" o:title=""/>
          </v:shape>
          <o:OLEObject Type="Embed" ProgID="Equation.DSMT4" ShapeID="_x0000_i1387" DrawAspect="Content" ObjectID="_1652886426" r:id="rId744"/>
        </w:object>
      </w:r>
      <w:r w:rsidR="001B7FF4">
        <w:rPr>
          <w:rFonts w:hint="eastAsia"/>
        </w:rPr>
        <w:t xml:space="preserve">를 </w:t>
      </w:r>
      <w:r w:rsidR="000A0C6E" w:rsidRPr="000A0C6E">
        <w:rPr>
          <w:position w:val="-6"/>
        </w:rPr>
        <w:object w:dxaOrig="420" w:dyaOrig="279" w14:anchorId="2366A6D1">
          <v:shape id="_x0000_i1388" type="#_x0000_t75" style="width:20.5pt;height:14.5pt" o:ole="">
            <v:imagedata r:id="rId745" o:title=""/>
          </v:shape>
          <o:OLEObject Type="Embed" ProgID="Equation.DSMT4" ShapeID="_x0000_i1388" DrawAspect="Content" ObjectID="_1652886427" r:id="rId746"/>
        </w:object>
      </w:r>
      <w:r w:rsidR="001B7FF4">
        <w:rPr>
          <w:rFonts w:hint="eastAsia"/>
        </w:rPr>
        <w:t>로 정하고,</w:t>
      </w:r>
      <w:r w:rsidR="001B7FF4">
        <w:t xml:space="preserve"> </w:t>
      </w:r>
      <w:r>
        <w:rPr>
          <w:rFonts w:hint="eastAsia"/>
        </w:rPr>
        <w:t xml:space="preserve">고정경계 </w:t>
      </w:r>
      <w:r w:rsidR="000A0C6E" w:rsidRPr="000A0C6E">
        <w:rPr>
          <w:position w:val="-12"/>
        </w:rPr>
        <w:object w:dxaOrig="260" w:dyaOrig="360" w14:anchorId="1520791E">
          <v:shape id="_x0000_i1389" type="#_x0000_t75" style="width:12.5pt;height:18pt" o:ole="">
            <v:imagedata r:id="rId747" o:title=""/>
          </v:shape>
          <o:OLEObject Type="Embed" ProgID="Equation.DSMT4" ShapeID="_x0000_i1389" DrawAspect="Content" ObjectID="_1652886428" r:id="rId748"/>
        </w:object>
      </w:r>
      <w:r>
        <w:rPr>
          <w:rFonts w:hint="eastAsia"/>
        </w:rPr>
        <w:t xml:space="preserve">에서의 가중함수 </w:t>
      </w:r>
      <w:r w:rsidR="000A0C6E" w:rsidRPr="000A0C6E">
        <w:rPr>
          <w:position w:val="-6"/>
        </w:rPr>
        <w:object w:dxaOrig="279" w:dyaOrig="279" w14:anchorId="30EB4E2F">
          <v:shape id="_x0000_i1390" type="#_x0000_t75" style="width:14.5pt;height:14.5pt" o:ole="">
            <v:imagedata r:id="rId749" o:title=""/>
          </v:shape>
          <o:OLEObject Type="Embed" ProgID="Equation.DSMT4" ShapeID="_x0000_i1390" DrawAspect="Content" ObjectID="_1652886429" r:id="rId750"/>
        </w:object>
      </w:r>
      <w:r>
        <w:rPr>
          <w:rFonts w:hint="eastAsia"/>
        </w:rPr>
        <w:t xml:space="preserve">를 </w:t>
      </w:r>
      <w:r>
        <w:t>0</w:t>
      </w:r>
      <w:r>
        <w:rPr>
          <w:rFonts w:hint="eastAsia"/>
        </w:rPr>
        <w:t>으로 취하고</w:t>
      </w:r>
      <w:r w:rsidR="008A6205">
        <w:rPr>
          <w:rStyle w:val="a6"/>
        </w:rPr>
        <w:footnoteReference w:id="2"/>
      </w:r>
      <w:r>
        <w:rPr>
          <w:rFonts w:hint="eastAsia"/>
        </w:rPr>
        <w:t xml:space="preserve"> </w:t>
      </w:r>
      <w:r w:rsidR="000A0C6E" w:rsidRPr="000A0C6E">
        <w:rPr>
          <w:position w:val="-12"/>
        </w:rPr>
        <w:object w:dxaOrig="700" w:dyaOrig="400" w14:anchorId="4E9B1A2D">
          <v:shape id="_x0000_i1391" type="#_x0000_t75" style="width:35.5pt;height:20pt" o:ole="">
            <v:imagedata r:id="rId751" o:title=""/>
          </v:shape>
          <o:OLEObject Type="Embed" ProgID="Equation.DSMT4" ShapeID="_x0000_i1391" DrawAspect="Content" ObjectID="_1652886430" r:id="rId752"/>
        </w:object>
      </w:r>
      <w:r>
        <w:rPr>
          <w:rFonts w:hint="eastAsia"/>
        </w:rPr>
        <w:t xml:space="preserve">로 두면 </w:t>
      </w:r>
      <w:r w:rsidR="001B7FF4">
        <w:rPr>
          <w:rFonts w:hint="eastAsia"/>
        </w:rPr>
        <w:t xml:space="preserve">경계에서의 적분은 </w:t>
      </w:r>
      <w:r w:rsidR="001B7FF4">
        <w:t>0</w:t>
      </w:r>
      <w:r w:rsidR="001B7FF4">
        <w:rPr>
          <w:rFonts w:hint="eastAsia"/>
        </w:rPr>
        <w:t>이 된다.</w:t>
      </w:r>
    </w:p>
    <w:p w14:paraId="742DFA7B" w14:textId="22EF2DB5" w:rsidR="001B7FF4" w:rsidRDefault="001B7FF4" w:rsidP="00AE104B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1B7FF4" w14:paraId="4F6F7A84" w14:textId="77777777" w:rsidTr="001B7FF4">
        <w:tc>
          <w:tcPr>
            <w:tcW w:w="7933" w:type="dxa"/>
            <w:vAlign w:val="center"/>
          </w:tcPr>
          <w:p w14:paraId="47CAB112" w14:textId="4F74FE32" w:rsidR="001B7FF4" w:rsidRDefault="000A0C6E" w:rsidP="000A0C6E">
            <w:pPr>
              <w:jc w:val="center"/>
            </w:pPr>
            <w:r w:rsidRPr="000A0C6E">
              <w:rPr>
                <w:position w:val="-18"/>
              </w:rPr>
              <w:object w:dxaOrig="2280" w:dyaOrig="480" w14:anchorId="052BF478">
                <v:shape id="_x0000_i1392" type="#_x0000_t75" style="width:114pt;height:24pt" o:ole="">
                  <v:imagedata r:id="rId753" o:title=""/>
                </v:shape>
                <o:OLEObject Type="Embed" ProgID="Equation.DSMT4" ShapeID="_x0000_i1392" DrawAspect="Content" ObjectID="_1652886431" r:id="rId754"/>
              </w:object>
            </w:r>
          </w:p>
        </w:tc>
        <w:tc>
          <w:tcPr>
            <w:tcW w:w="1083" w:type="dxa"/>
            <w:vAlign w:val="center"/>
          </w:tcPr>
          <w:p w14:paraId="45F7D33C" w14:textId="6C0DF66B" w:rsidR="001B7FF4" w:rsidRDefault="001B7FF4" w:rsidP="001B7FF4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CB93752" w14:textId="77777777" w:rsidR="001B7FF4" w:rsidRDefault="001B7FF4" w:rsidP="00AE104B"/>
    <w:p w14:paraId="17CF96CF" w14:textId="0FCE567A" w:rsidR="00080567" w:rsidRDefault="00080567" w:rsidP="00AE104B">
      <w:r>
        <w:rPr>
          <w:rFonts w:hint="eastAsia"/>
        </w:rPr>
        <w:t>즉,</w:t>
      </w:r>
      <w:r>
        <w:t xml:space="preserve"> </w:t>
      </w:r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95038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39</w:t>
      </w:r>
      <w:r w:rsidR="00986822">
        <w:t>)</w:t>
      </w:r>
      <w:r>
        <w:fldChar w:fldCharType="end"/>
      </w:r>
      <w:r>
        <w:rPr>
          <w:rFonts w:hint="eastAsia"/>
        </w:rPr>
        <w:t xml:space="preserve">는 다음과 같은 </w:t>
      </w:r>
      <w:r>
        <w:t>weak form</w:t>
      </w:r>
      <w:r>
        <w:rPr>
          <w:rFonts w:hint="eastAsia"/>
        </w:rPr>
        <w:t>으로 쓸 수 있게 된다.</w:t>
      </w:r>
    </w:p>
    <w:p w14:paraId="22B37CF3" w14:textId="5ACD348B" w:rsidR="00080567" w:rsidRDefault="00080567" w:rsidP="00AE104B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80567" w14:paraId="15C45460" w14:textId="77777777" w:rsidTr="00080567">
        <w:tc>
          <w:tcPr>
            <w:tcW w:w="7933" w:type="dxa"/>
            <w:vAlign w:val="center"/>
          </w:tcPr>
          <w:p w14:paraId="1EF86E2B" w14:textId="455775A1" w:rsidR="00080567" w:rsidRDefault="000A0C6E" w:rsidP="000A0C6E">
            <w:pPr>
              <w:jc w:val="center"/>
            </w:pPr>
            <w:r w:rsidRPr="000A0C6E">
              <w:rPr>
                <w:position w:val="-126"/>
              </w:rPr>
              <w:object w:dxaOrig="3640" w:dyaOrig="2620" w14:anchorId="642FAB42">
                <v:shape id="_x0000_i1393" type="#_x0000_t75" style="width:182pt;height:131.5pt" o:ole="">
                  <v:imagedata r:id="rId755" o:title=""/>
                </v:shape>
                <o:OLEObject Type="Embed" ProgID="Equation.DSMT4" ShapeID="_x0000_i1393" DrawAspect="Content" ObjectID="_1652886432" r:id="rId756"/>
              </w:object>
            </w:r>
          </w:p>
        </w:tc>
        <w:tc>
          <w:tcPr>
            <w:tcW w:w="1083" w:type="dxa"/>
            <w:vAlign w:val="center"/>
          </w:tcPr>
          <w:p w14:paraId="3BA721B1" w14:textId="4E049B2C" w:rsidR="00080567" w:rsidRDefault="00080567" w:rsidP="00080567">
            <w:pPr>
              <w:jc w:val="center"/>
            </w:pPr>
            <w:bookmarkStart w:id="99" w:name="_Ref79790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7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99"/>
          </w:p>
        </w:tc>
      </w:tr>
    </w:tbl>
    <w:p w14:paraId="0D65902A" w14:textId="77777777" w:rsidR="00080567" w:rsidRPr="00080567" w:rsidRDefault="00080567" w:rsidP="00AE104B"/>
    <w:p w14:paraId="3E4FF522" w14:textId="53DC7A03" w:rsidR="00AE104B" w:rsidRDefault="00D606CC" w:rsidP="00F334AF">
      <w:r>
        <w:rPr>
          <w:rFonts w:hint="eastAsia"/>
        </w:rPr>
        <w:lastRenderedPageBreak/>
        <w:t>이제 식</w:t>
      </w:r>
      <w:r w:rsidR="00BD5C2B">
        <w:fldChar w:fldCharType="begin"/>
      </w:r>
      <w:r w:rsidR="00BD5C2B">
        <w:instrText xml:space="preserve"> </w:instrText>
      </w:r>
      <w:r w:rsidR="00BD5C2B">
        <w:rPr>
          <w:rFonts w:hint="eastAsia"/>
        </w:rPr>
        <w:instrText>REF _Ref797902 \h</w:instrText>
      </w:r>
      <w:r w:rsidR="00BD5C2B">
        <w:instrText xml:space="preserve"> </w:instrText>
      </w:r>
      <w:r w:rsidR="00BD5C2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7</w:t>
      </w:r>
      <w:r w:rsidR="00986822">
        <w:t>)</w:t>
      </w:r>
      <w:r w:rsidR="00BD5C2B">
        <w:fldChar w:fldCharType="end"/>
      </w:r>
      <w:r>
        <w:rPr>
          <w:rFonts w:hint="eastAsia"/>
        </w:rPr>
        <w:t>을 실제로 풀어보도록 한다.</w:t>
      </w:r>
      <w:r>
        <w:t xml:space="preserve"> </w:t>
      </w:r>
      <w:r>
        <w:rPr>
          <w:rFonts w:hint="eastAsia"/>
        </w:rPr>
        <w:t xml:space="preserve">우선 </w:t>
      </w:r>
      <w:r w:rsidR="00F334AF" w:rsidRPr="00F334AF">
        <w:rPr>
          <w:rFonts w:ascii="Arial Unicode MS" w:eastAsia="Arial Unicode MS" w:hAnsi="Arial Unicode MS" w:cs="Arial Unicode MS" w:hint="eastAsia"/>
          <w:b/>
          <w:color w:val="0070C0"/>
        </w:rPr>
        <w:t>①</w:t>
      </w:r>
      <w:r w:rsidRPr="00F334AF">
        <w:rPr>
          <w:rFonts w:hint="eastAsia"/>
          <w:b/>
          <w:color w:val="0070C0"/>
        </w:rPr>
        <w:t>첫번째 항</w:t>
      </w:r>
      <w:r w:rsidR="00F334AF">
        <w:rPr>
          <w:rFonts w:hint="eastAsia"/>
        </w:rPr>
        <w:t>에 대해 살펴보자. 당장</w:t>
      </w:r>
      <w:r w:rsidR="00AE104B">
        <w:rPr>
          <w:rFonts w:hint="eastAsia"/>
        </w:rPr>
        <w:t xml:space="preserve"> </w:t>
      </w:r>
      <w:r w:rsidR="000A0C6E" w:rsidRPr="000A0C6E">
        <w:rPr>
          <w:position w:val="-6"/>
        </w:rPr>
        <w:object w:dxaOrig="480" w:dyaOrig="279" w14:anchorId="04792BB4">
          <v:shape id="_x0000_i1394" type="#_x0000_t75" style="width:24pt;height:14.5pt" o:ole="">
            <v:imagedata r:id="rId757" o:title=""/>
          </v:shape>
          <o:OLEObject Type="Embed" ProgID="Equation.DSMT4" ShapeID="_x0000_i1394" DrawAspect="Content" ObjectID="_1652886433" r:id="rId758"/>
        </w:object>
      </w:r>
      <w:r w:rsidR="00AE104B">
        <w:rPr>
          <w:rFonts w:hint="eastAsia"/>
        </w:rPr>
        <w:t>을 어떻게 구하면 될지 고민</w:t>
      </w:r>
      <w:r w:rsidR="00F334AF">
        <w:rPr>
          <w:rFonts w:hint="eastAsia"/>
        </w:rPr>
        <w:t>이 필요하다.</w:t>
      </w:r>
      <w:r w:rsidR="00AE104B">
        <w:t xml:space="preserve"> </w:t>
      </w:r>
      <w:r w:rsidR="00AE104B">
        <w:rPr>
          <w:rFonts w:hint="eastAsia"/>
        </w:rPr>
        <w:t xml:space="preserve">지금까지는 가중함수 </w:t>
      </w:r>
      <w:r w:rsidR="000A0C6E" w:rsidRPr="000A0C6E">
        <w:rPr>
          <w:position w:val="-6"/>
        </w:rPr>
        <w:object w:dxaOrig="279" w:dyaOrig="279" w14:anchorId="3133189C">
          <v:shape id="_x0000_i1395" type="#_x0000_t75" style="width:14.5pt;height:14.5pt" o:ole="">
            <v:imagedata r:id="rId759" o:title=""/>
          </v:shape>
          <o:OLEObject Type="Embed" ProgID="Equation.DSMT4" ShapeID="_x0000_i1395" DrawAspect="Content" ObjectID="_1652886434" r:id="rId760"/>
        </w:object>
      </w:r>
      <w:r w:rsidR="00AE104B">
        <w:rPr>
          <w:rFonts w:hint="eastAsia"/>
        </w:rPr>
        <w:t>를 좌표와 관련된 하나의 함수로 가정하여 수식을 전개 하였다.</w:t>
      </w:r>
      <w:r w:rsidR="00AE104B">
        <w:t xml:space="preserve"> </w:t>
      </w:r>
      <w:r w:rsidR="00AE104B">
        <w:rPr>
          <w:rFonts w:hint="eastAsia"/>
        </w:rPr>
        <w:t xml:space="preserve">겔러킨법 적용을 위해서는 </w:t>
      </w:r>
      <w:r w:rsidR="000A0C6E" w:rsidRPr="000A0C6E">
        <w:rPr>
          <w:position w:val="-6"/>
        </w:rPr>
        <w:object w:dxaOrig="279" w:dyaOrig="279" w14:anchorId="4C2525C9">
          <v:shape id="_x0000_i1396" type="#_x0000_t75" style="width:14.5pt;height:14.5pt" o:ole="">
            <v:imagedata r:id="rId761" o:title=""/>
          </v:shape>
          <o:OLEObject Type="Embed" ProgID="Equation.DSMT4" ShapeID="_x0000_i1396" DrawAspect="Content" ObjectID="_1652886435" r:id="rId762"/>
        </w:object>
      </w:r>
      <w:r w:rsidR="00AE104B">
        <w:rPr>
          <w:rFonts w:hint="eastAsia"/>
        </w:rPr>
        <w:t>를 형상함수로 선택하면 되는데,</w:t>
      </w:r>
      <w:r w:rsidR="00AE104B">
        <w:t xml:space="preserve"> </w:t>
      </w:r>
      <w:r w:rsidR="00AE104B" w:rsidRPr="0048785F">
        <w:rPr>
          <w:rFonts w:hint="eastAsia"/>
          <w:color w:val="FF0000"/>
        </w:rPr>
        <w:t>형상함수는 하나가 아니다</w:t>
      </w:r>
      <w:r w:rsidR="0048785F" w:rsidRPr="0048785F">
        <w:rPr>
          <w:rFonts w:hint="eastAsia"/>
          <w:color w:val="FF0000"/>
        </w:rPr>
        <w:t>!</w:t>
      </w:r>
      <w:r w:rsidR="00AE104B">
        <w:t xml:space="preserve"> </w:t>
      </w:r>
      <w:r w:rsidR="00AE104B">
        <w:rPr>
          <w:rFonts w:hint="eastAsia"/>
        </w:rPr>
        <w:t xml:space="preserve">형상함수는 요소 형상 및 차수에 따라 요소의 절점 개수 </w:t>
      </w:r>
      <w:r w:rsidR="00AE104B">
        <w:t>n만큼</w:t>
      </w:r>
      <w:r w:rsidR="00AE104B">
        <w:rPr>
          <w:rFonts w:hint="eastAsia"/>
        </w:rPr>
        <w:t xml:space="preserve"> 존재하게 된다.</w:t>
      </w:r>
      <w:r w:rsidR="00AE104B">
        <w:t xml:space="preserve"> </w:t>
      </w:r>
      <w:r w:rsidR="00AE104B">
        <w:rPr>
          <w:rFonts w:hint="eastAsia"/>
        </w:rPr>
        <w:t>따라서</w:t>
      </w:r>
      <w:r w:rsidR="0048785F">
        <w:rPr>
          <w:rFonts w:hint="eastAsia"/>
        </w:rPr>
        <w:t xml:space="preserve"> 여기서는</w:t>
      </w:r>
      <w:r w:rsidR="00AE104B">
        <w:rPr>
          <w:rFonts w:hint="eastAsia"/>
        </w:rPr>
        <w:t xml:space="preserve"> </w:t>
      </w:r>
      <w:r w:rsidR="00AE104B" w:rsidRPr="00DD50A1">
        <w:rPr>
          <w:rFonts w:hint="eastAsia"/>
          <w:color w:val="FF0000"/>
        </w:rPr>
        <w:t>형상함수</w:t>
      </w:r>
      <w:r w:rsidR="0048785F">
        <w:rPr>
          <w:rFonts w:hint="eastAsia"/>
          <w:color w:val="FF0000"/>
        </w:rPr>
        <w:t>를</w:t>
      </w:r>
      <w:r w:rsidR="00AE104B" w:rsidRPr="00DD50A1">
        <w:rPr>
          <w:rFonts w:hint="eastAsia"/>
          <w:color w:val="FF0000"/>
        </w:rPr>
        <w:t xml:space="preserve"> 1</w:t>
      </w:r>
      <w:r w:rsidR="00AE104B" w:rsidRPr="00DD50A1">
        <w:rPr>
          <w:color w:val="FF0000"/>
        </w:rPr>
        <w:t xml:space="preserve">xn </w:t>
      </w:r>
      <w:r w:rsidR="00AE104B" w:rsidRPr="00DD50A1">
        <w:rPr>
          <w:rFonts w:hint="eastAsia"/>
          <w:color w:val="FF0000"/>
        </w:rPr>
        <w:t>크기의</w:t>
      </w:r>
      <w:r w:rsidR="00AE104B" w:rsidRPr="00DD50A1">
        <w:rPr>
          <w:rFonts w:hint="eastAsia"/>
          <w:b/>
          <w:color w:val="FF0000"/>
        </w:rPr>
        <w:t xml:space="preserve"> 행벡터</w:t>
      </w:r>
      <w:r w:rsidR="00AE104B">
        <w:rPr>
          <w:rFonts w:hint="eastAsia"/>
        </w:rPr>
        <w:t>(공간의 차원과는 무관함)</w:t>
      </w:r>
      <w:r w:rsidR="000A0C6E" w:rsidRPr="000A0C6E">
        <w:rPr>
          <w:position w:val="-6"/>
        </w:rPr>
        <w:object w:dxaOrig="260" w:dyaOrig="279" w14:anchorId="59FE877E">
          <v:shape id="_x0000_i1397" type="#_x0000_t75" style="width:12.5pt;height:14.5pt" o:ole="">
            <v:imagedata r:id="rId763" o:title=""/>
          </v:shape>
          <o:OLEObject Type="Embed" ProgID="Equation.DSMT4" ShapeID="_x0000_i1397" DrawAspect="Content" ObjectID="_1652886436" r:id="rId764"/>
        </w:object>
      </w:r>
      <w:r w:rsidR="00AE104B">
        <w:rPr>
          <w:rFonts w:hint="eastAsia"/>
        </w:rPr>
        <w:t>로 고려하도록 한다.</w:t>
      </w:r>
      <w:r w:rsidR="00AE104B">
        <w:t xml:space="preserve"> </w:t>
      </w:r>
    </w:p>
    <w:p w14:paraId="1257273F" w14:textId="348943E6" w:rsidR="00AE104B" w:rsidRDefault="00AE104B" w:rsidP="00AE104B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AE104B" w14:paraId="1FDABD92" w14:textId="77777777" w:rsidTr="00091C7F">
        <w:tc>
          <w:tcPr>
            <w:tcW w:w="7933" w:type="dxa"/>
            <w:vAlign w:val="center"/>
          </w:tcPr>
          <w:p w14:paraId="6FE78164" w14:textId="554267B9" w:rsidR="00AE104B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2299" w:dyaOrig="400" w14:anchorId="4E2BB1A6">
                <v:shape id="_x0000_i1398" type="#_x0000_t75" style="width:114.5pt;height:20pt" o:ole="">
                  <v:imagedata r:id="rId765" o:title=""/>
                </v:shape>
                <o:OLEObject Type="Embed" ProgID="Equation.DSMT4" ShapeID="_x0000_i1398" DrawAspect="Content" ObjectID="_1652886437" r:id="rId766"/>
              </w:object>
            </w:r>
          </w:p>
        </w:tc>
        <w:tc>
          <w:tcPr>
            <w:tcW w:w="1083" w:type="dxa"/>
            <w:vAlign w:val="center"/>
          </w:tcPr>
          <w:p w14:paraId="1F5BCD2B" w14:textId="41ABD8F2" w:rsidR="00AE104B" w:rsidRDefault="00AE104B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0FEA83F" w14:textId="6586A2A2" w:rsidR="00AE104B" w:rsidRDefault="00AE104B" w:rsidP="00AE104B"/>
    <w:p w14:paraId="791A204D" w14:textId="0CC9566D" w:rsidR="00DD3BCC" w:rsidRPr="001F2CF5" w:rsidRDefault="00DD3BCC" w:rsidP="00DD3BCC">
      <w:pPr>
        <w:pStyle w:val="3"/>
        <w:numPr>
          <w:ilvl w:val="2"/>
          <w:numId w:val="2"/>
        </w:numPr>
        <w:ind w:leftChars="0" w:firstLineChars="0"/>
      </w:pPr>
      <w:r>
        <w:rPr>
          <w:rFonts w:hint="eastAsia"/>
        </w:rPr>
        <w:t>1</w:t>
      </w:r>
      <w:r>
        <w:t>차</w:t>
      </w:r>
      <w:r>
        <w:rPr>
          <w:rFonts w:hint="eastAsia"/>
        </w:rPr>
        <w:t>원 요소</w:t>
      </w:r>
    </w:p>
    <w:p w14:paraId="1C7BE5EE" w14:textId="68C75C41" w:rsidR="00AE104B" w:rsidRDefault="00AE104B" w:rsidP="00AE104B">
      <w:r>
        <w:rPr>
          <w:rFonts w:hint="eastAsia"/>
        </w:rPr>
        <w:t>1차 삼각형 요소를 고려하게 되면</w:t>
      </w:r>
    </w:p>
    <w:p w14:paraId="432B2791" w14:textId="77777777" w:rsidR="00586CF5" w:rsidRPr="00DD50A1" w:rsidRDefault="00586CF5" w:rsidP="00AE104B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AE104B" w14:paraId="3036CFAB" w14:textId="77777777" w:rsidTr="00586CF5">
        <w:tc>
          <w:tcPr>
            <w:tcW w:w="7933" w:type="dxa"/>
            <w:vAlign w:val="center"/>
          </w:tcPr>
          <w:p w14:paraId="5830A75D" w14:textId="15EEDEC0" w:rsidR="00AE104B" w:rsidRDefault="000A0C6E" w:rsidP="000A0C6E">
            <w:pPr>
              <w:jc w:val="center"/>
            </w:pPr>
            <w:r w:rsidRPr="000A0C6E">
              <w:rPr>
                <w:position w:val="-60"/>
              </w:rPr>
              <w:object w:dxaOrig="4300" w:dyaOrig="1320" w14:anchorId="38C80968">
                <v:shape id="_x0000_i1399" type="#_x0000_t75" style="width:215.5pt;height:66pt" o:ole="">
                  <v:imagedata r:id="rId767" o:title=""/>
                </v:shape>
                <o:OLEObject Type="Embed" ProgID="Equation.DSMT4" ShapeID="_x0000_i1399" DrawAspect="Content" ObjectID="_1652886438" r:id="rId768"/>
              </w:object>
            </w:r>
          </w:p>
        </w:tc>
        <w:tc>
          <w:tcPr>
            <w:tcW w:w="1083" w:type="dxa"/>
            <w:vAlign w:val="center"/>
          </w:tcPr>
          <w:p w14:paraId="5D9174B3" w14:textId="3A95F565" w:rsidR="00AE104B" w:rsidRDefault="00AE104B" w:rsidP="00586CF5">
            <w:pPr>
              <w:jc w:val="center"/>
            </w:pPr>
            <w:bookmarkStart w:id="100" w:name="_Ref53673931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4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0"/>
          </w:p>
        </w:tc>
      </w:tr>
    </w:tbl>
    <w:p w14:paraId="229C85F7" w14:textId="6999CC7A" w:rsidR="00AE104B" w:rsidRDefault="00AE104B" w:rsidP="00B96E36"/>
    <w:p w14:paraId="4C464640" w14:textId="3E62667F" w:rsidR="00586CF5" w:rsidRPr="00AE104B" w:rsidRDefault="00586CF5" w:rsidP="00B96E36">
      <w:r>
        <w:rPr>
          <w:rFonts w:hint="eastAsia"/>
        </w:rPr>
        <w:t>일반적으로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39316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9</w:t>
      </w:r>
      <w:r w:rsidR="00986822">
        <w:t>)</w:t>
      </w:r>
      <w:r>
        <w:fldChar w:fldCharType="end"/>
      </w:r>
      <w:r>
        <w:rPr>
          <w:rFonts w:hint="eastAsia"/>
        </w:rPr>
        <w:t>은</w:t>
      </w:r>
      <w:r w:rsidR="00036B18">
        <w:rPr>
          <w:rFonts w:hint="eastAsia"/>
        </w:rPr>
        <w:t xml:space="preserve"> 2차원 장에서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x</w:t>
      </w:r>
      <w:r>
        <w:t>n</w:t>
      </w:r>
      <w:r>
        <w:rPr>
          <w:rFonts w:hint="eastAsia"/>
        </w:rPr>
        <w:t xml:space="preserve"> 행렬로 나타낼 수 있다.</w:t>
      </w:r>
      <w:r>
        <w:t xml:space="preserve"> </w:t>
      </w:r>
      <w:r>
        <w:rPr>
          <w:rFonts w:hint="eastAsia"/>
        </w:rPr>
        <w:t xml:space="preserve">이때 </w:t>
      </w:r>
      <w:r>
        <w:t>2는 2</w:t>
      </w:r>
      <w:r>
        <w:rPr>
          <w:rFonts w:hint="eastAsia"/>
        </w:rPr>
        <w:t>차원 공간을 고려한 차원의 수이며,</w:t>
      </w:r>
      <w:r>
        <w:t xml:space="preserve"> </w:t>
      </w:r>
      <w:r>
        <w:rPr>
          <w:rFonts w:hint="eastAsia"/>
        </w:rPr>
        <w:t>n은 요소의 타입에 따른 형상함수의 개수(절점의 개수)다.</w:t>
      </w:r>
      <w:r>
        <w:t xml:space="preserve"> </w:t>
      </w:r>
      <w:r>
        <w:rPr>
          <w:rFonts w:hint="eastAsia"/>
        </w:rPr>
        <w:t>다시 한번 정리하면,</w:t>
      </w:r>
      <w:r>
        <w:t xml:space="preserve"> </w:t>
      </w:r>
      <w:r>
        <w:rPr>
          <w:rFonts w:hint="eastAsia"/>
        </w:rPr>
        <w:t>우리는 물리량의 공간 분포를 벡터 형태로 표현하고 있으며 동시에 형상함수 또한 벡터형태로 표현하고 있다.</w:t>
      </w:r>
      <w:r>
        <w:t xml:space="preserve"> </w:t>
      </w:r>
      <w:r>
        <w:rPr>
          <w:rFonts w:hint="eastAsia"/>
        </w:rPr>
        <w:t>이 둘을 분리해서 생각해야하며 앞서 언급한 바와 같이 공간함수는 열벡터, 형상함수는 행벡터로 표현한다.</w:t>
      </w:r>
      <w:r>
        <w:t xml:space="preserve"> </w:t>
      </w:r>
      <w:r>
        <w:rPr>
          <w:rFonts w:hint="eastAsia"/>
        </w:rPr>
        <w:t>즉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39316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9</w:t>
      </w:r>
      <w:r w:rsidR="00986822">
        <w:t>)</w:t>
      </w:r>
      <w:r>
        <w:fldChar w:fldCharType="end"/>
      </w:r>
      <w:r>
        <w:rPr>
          <w:rFonts w:hint="eastAsia"/>
        </w:rPr>
        <w:t>에서 바깥[</w:t>
      </w:r>
      <w:r>
        <w:t>]</w:t>
      </w:r>
      <w:r>
        <w:rPr>
          <w:rFonts w:hint="eastAsia"/>
        </w:rPr>
        <w:t xml:space="preserve">는 삼각형 선형 요소를 고려한 </w:t>
      </w:r>
      <w:r>
        <w:t>3</w:t>
      </w:r>
      <w:r>
        <w:rPr>
          <w:rFonts w:hint="eastAsia"/>
        </w:rPr>
        <w:t>개의 항을 갖는 행벡터이며,</w:t>
      </w:r>
      <w:r>
        <w:t xml:space="preserve"> </w:t>
      </w:r>
      <w:r>
        <w:rPr>
          <w:rFonts w:hint="eastAsia"/>
        </w:rPr>
        <w:t xml:space="preserve">내부의 </w:t>
      </w:r>
      <w:r>
        <w:t>[]</w:t>
      </w:r>
      <w:r>
        <w:rPr>
          <w:rFonts w:hint="eastAsia"/>
        </w:rPr>
        <w:t xml:space="preserve">는 </w:t>
      </w:r>
      <w:r>
        <w:t>2</w:t>
      </w:r>
      <w:r>
        <w:rPr>
          <w:rFonts w:hint="eastAsia"/>
        </w:rPr>
        <w:t xml:space="preserve">차원 공간을 표현한 </w:t>
      </w:r>
      <w:r>
        <w:t>2</w:t>
      </w:r>
      <w:r>
        <w:rPr>
          <w:rFonts w:hint="eastAsia"/>
        </w:rPr>
        <w:t>개의 항을 갖는 열벡터이다.</w:t>
      </w:r>
    </w:p>
    <w:p w14:paraId="3A0175B5" w14:textId="32F7355D" w:rsidR="00B96E36" w:rsidRDefault="00586CF5" w:rsidP="00B96E36">
      <w:r>
        <w:rPr>
          <w:rFonts w:hint="eastAsia"/>
        </w:rPr>
        <w:t xml:space="preserve">이제 </w:t>
      </w:r>
      <w:r w:rsidR="00B96E36">
        <w:rPr>
          <w:rFonts w:hint="eastAsia"/>
        </w:rPr>
        <w:t>식</w:t>
      </w:r>
      <w:r w:rsidR="001B7FF4">
        <w:fldChar w:fldCharType="begin"/>
      </w:r>
      <w:r w:rsidR="001B7FF4">
        <w:instrText xml:space="preserve"> </w:instrText>
      </w:r>
      <w:r w:rsidR="001B7FF4">
        <w:rPr>
          <w:rFonts w:hint="eastAsia"/>
        </w:rPr>
        <w:instrText>REF _Ref797902 \h</w:instrText>
      </w:r>
      <w:r w:rsidR="001B7FF4">
        <w:instrText xml:space="preserve"> </w:instrText>
      </w:r>
      <w:r w:rsidR="001B7FF4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7</w:t>
      </w:r>
      <w:r w:rsidR="00986822">
        <w:t>)</w:t>
      </w:r>
      <w:r w:rsidR="001B7FF4">
        <w:fldChar w:fldCharType="end"/>
      </w:r>
      <w:r w:rsidR="001B7FF4">
        <w:rPr>
          <w:rFonts w:hint="eastAsia"/>
        </w:rPr>
        <w:t>좌</w:t>
      </w:r>
      <w:r>
        <w:rPr>
          <w:rFonts w:hint="eastAsia"/>
        </w:rPr>
        <w:t>변 적분항의</w:t>
      </w:r>
      <w:r w:rsidR="00B96E36">
        <w:rPr>
          <w:rFonts w:hint="eastAsia"/>
        </w:rPr>
        <w:t xml:space="preserve"> </w:t>
      </w:r>
      <w:r w:rsidR="000A0C6E" w:rsidRPr="000A0C6E">
        <w:rPr>
          <w:position w:val="-10"/>
        </w:rPr>
        <w:object w:dxaOrig="660" w:dyaOrig="380" w14:anchorId="07066E94">
          <v:shape id="_x0000_i1400" type="#_x0000_t75" style="width:32.5pt;height:18.5pt" o:ole="">
            <v:imagedata r:id="rId769" o:title=""/>
          </v:shape>
          <o:OLEObject Type="Embed" ProgID="Equation.DSMT4" ShapeID="_x0000_i1400" DrawAspect="Content" ObjectID="_1652886439" r:id="rId770"/>
        </w:object>
      </w:r>
      <w:r>
        <w:rPr>
          <w:rFonts w:hint="eastAsia"/>
        </w:rPr>
        <w:t xml:space="preserve">를 </w:t>
      </w:r>
      <w:r w:rsidR="00036B18">
        <w:rPr>
          <w:rFonts w:hint="eastAsia"/>
        </w:rPr>
        <w:t xml:space="preserve">근사함수를 이용해 </w:t>
      </w:r>
      <w:r>
        <w:rPr>
          <w:rFonts w:hint="eastAsia"/>
        </w:rPr>
        <w:t>구해보자.</w:t>
      </w:r>
      <w:r>
        <w:t xml:space="preserve"> </w:t>
      </w:r>
      <w:r w:rsidR="00B96E36">
        <w:rPr>
          <w:rFonts w:hint="eastAsia"/>
        </w:rPr>
        <w:t xml:space="preserve">포텐셜 </w:t>
      </w:r>
      <w:r w:rsidR="000A0C6E" w:rsidRPr="00025957">
        <w:rPr>
          <w:position w:val="-4"/>
        </w:rPr>
        <w:object w:dxaOrig="240" w:dyaOrig="320" w14:anchorId="510A6679">
          <v:shape id="_x0000_i1401" type="#_x0000_t75" style="width:12pt;height:16pt" o:ole="">
            <v:imagedata r:id="rId771" o:title=""/>
          </v:shape>
          <o:OLEObject Type="Embed" ProgID="Equation.DSMT4" ShapeID="_x0000_i1401" DrawAspect="Content" ObjectID="_1652886440" r:id="rId772"/>
        </w:object>
      </w:r>
      <w:r w:rsidR="00B96E36">
        <w:rPr>
          <w:rFonts w:hint="eastAsia"/>
        </w:rPr>
        <w:t xml:space="preserve">는 </w:t>
      </w:r>
      <w:r w:rsidR="00036B18">
        <w:rPr>
          <w:rFonts w:hint="eastAsia"/>
        </w:rPr>
        <w:t xml:space="preserve">근사 </w:t>
      </w:r>
      <w:r w:rsidR="00B96E36">
        <w:rPr>
          <w:rFonts w:hint="eastAsia"/>
        </w:rPr>
        <w:t>차수에 따라 달라질 것이다. 2차원 요소 중 가장 간단한 요소인 1차 삼각형 요소를 고려하게 되면 근사함수는 앞서 살펴본 것과 같이 다음과 같이 표현된다.</w:t>
      </w:r>
    </w:p>
    <w:p w14:paraId="650D84C8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2CB461D2" w14:textId="77777777" w:rsidTr="00091C7F">
        <w:tc>
          <w:tcPr>
            <w:tcW w:w="7933" w:type="dxa"/>
            <w:vAlign w:val="center"/>
          </w:tcPr>
          <w:p w14:paraId="5F038649" w14:textId="415E7794" w:rsidR="005049EE" w:rsidRDefault="000A0C6E" w:rsidP="000A0C6E">
            <w:pPr>
              <w:jc w:val="center"/>
            </w:pPr>
            <w:r w:rsidRPr="000A0C6E">
              <w:rPr>
                <w:position w:val="-28"/>
              </w:rPr>
              <w:object w:dxaOrig="3840" w:dyaOrig="680" w14:anchorId="3239CA94">
                <v:shape id="_x0000_i1402" type="#_x0000_t75" style="width:192pt;height:34pt" o:ole="">
                  <v:imagedata r:id="rId773" o:title=""/>
                </v:shape>
                <o:OLEObject Type="Embed" ProgID="Equation.DSMT4" ShapeID="_x0000_i1402" DrawAspect="Content" ObjectID="_1652886441" r:id="rId774"/>
              </w:object>
            </w:r>
          </w:p>
        </w:tc>
        <w:tc>
          <w:tcPr>
            <w:tcW w:w="1083" w:type="dxa"/>
            <w:vAlign w:val="center"/>
          </w:tcPr>
          <w:p w14:paraId="254394E8" w14:textId="6BFA620C" w:rsidR="005049EE" w:rsidRDefault="005049EE" w:rsidP="00091C7F">
            <w:pPr>
              <w:jc w:val="center"/>
            </w:pPr>
            <w:bookmarkStart w:id="101" w:name="_Ref53674058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1"/>
          </w:p>
        </w:tc>
      </w:tr>
    </w:tbl>
    <w:p w14:paraId="25BC475A" w14:textId="77777777" w:rsidR="00B96E36" w:rsidRDefault="00B96E36" w:rsidP="00B96E36"/>
    <w:p w14:paraId="4309FC25" w14:textId="01D27CFB" w:rsidR="00B96E36" w:rsidRDefault="00B96E36" w:rsidP="00B96E36">
      <w:r>
        <w:rPr>
          <w:rFonts w:hint="eastAsia"/>
        </w:rPr>
        <w:t xml:space="preserve">따라서 </w:t>
      </w:r>
    </w:p>
    <w:p w14:paraId="711AF6F9" w14:textId="77777777" w:rsidR="00B96E36" w:rsidRPr="00735E7D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049EE" w14:paraId="5DE704A3" w14:textId="77777777" w:rsidTr="00091C7F">
        <w:tc>
          <w:tcPr>
            <w:tcW w:w="7933" w:type="dxa"/>
            <w:vAlign w:val="center"/>
          </w:tcPr>
          <w:p w14:paraId="71B792D4" w14:textId="09D0E83E" w:rsidR="005049EE" w:rsidRDefault="000A0C6E" w:rsidP="000A0C6E">
            <w:pPr>
              <w:jc w:val="center"/>
            </w:pPr>
            <w:r w:rsidRPr="000A0C6E">
              <w:rPr>
                <w:position w:val="-108"/>
              </w:rPr>
              <w:object w:dxaOrig="6580" w:dyaOrig="2280" w14:anchorId="59F9E2F9">
                <v:shape id="_x0000_i1403" type="#_x0000_t75" style="width:329.5pt;height:114pt" o:ole="">
                  <v:imagedata r:id="rId775" o:title=""/>
                </v:shape>
                <o:OLEObject Type="Embed" ProgID="Equation.DSMT4" ShapeID="_x0000_i1403" DrawAspect="Content" ObjectID="_1652886442" r:id="rId776"/>
              </w:object>
            </w:r>
          </w:p>
        </w:tc>
        <w:tc>
          <w:tcPr>
            <w:tcW w:w="1083" w:type="dxa"/>
            <w:vAlign w:val="center"/>
          </w:tcPr>
          <w:p w14:paraId="2A88D1D8" w14:textId="7FB02308" w:rsidR="005049EE" w:rsidRDefault="005049EE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EC3F10C" w14:textId="70A508C3" w:rsidR="001F2CF5" w:rsidRDefault="001F2CF5" w:rsidP="00B96E36"/>
    <w:p w14:paraId="064E0339" w14:textId="452AE194" w:rsidR="00586CF5" w:rsidRDefault="000A0C6E" w:rsidP="00D606CC">
      <w:r w:rsidRPr="000A0C6E">
        <w:rPr>
          <w:position w:val="-10"/>
        </w:rPr>
        <w:object w:dxaOrig="660" w:dyaOrig="380" w14:anchorId="20DD1080">
          <v:shape id="_x0000_i1404" type="#_x0000_t75" style="width:32.5pt;height:18.5pt" o:ole="">
            <v:imagedata r:id="rId777" o:title=""/>
          </v:shape>
          <o:OLEObject Type="Embed" ProgID="Equation.DSMT4" ShapeID="_x0000_i1404" DrawAspect="Content" ObjectID="_1652886443" r:id="rId778"/>
        </w:object>
      </w:r>
      <w:r w:rsidR="00586CF5">
        <w:rPr>
          <w:rFonts w:hint="eastAsia"/>
        </w:rPr>
        <w:t xml:space="preserve">는 </w:t>
      </w:r>
      <w:r w:rsidR="00586CF5">
        <w:t xml:space="preserve">2x1 </w:t>
      </w:r>
      <w:r w:rsidR="00586CF5">
        <w:rPr>
          <w:rFonts w:hint="eastAsia"/>
        </w:rPr>
        <w:t>의 크기를 갖는 행렬이며,</w:t>
      </w:r>
      <w:r w:rsidR="00586CF5">
        <w:t xml:space="preserve"> </w:t>
      </w:r>
      <w:r w:rsidRPr="000A0C6E">
        <w:rPr>
          <w:position w:val="-6"/>
        </w:rPr>
        <w:object w:dxaOrig="480" w:dyaOrig="279" w14:anchorId="499F2A9F">
          <v:shape id="_x0000_i1405" type="#_x0000_t75" style="width:24pt;height:14.5pt" o:ole="">
            <v:imagedata r:id="rId779" o:title=""/>
          </v:shape>
          <o:OLEObject Type="Embed" ProgID="Equation.DSMT4" ShapeID="_x0000_i1405" DrawAspect="Content" ObjectID="_1652886444" r:id="rId780"/>
        </w:object>
      </w:r>
      <w:r w:rsidR="00586CF5">
        <w:rPr>
          <w:rFonts w:hint="eastAsia"/>
        </w:rPr>
        <w:t xml:space="preserve">는 </w:t>
      </w:r>
      <w:r w:rsidR="00586CF5">
        <w:t>2x3</w:t>
      </w:r>
      <w:r w:rsidR="00586CF5">
        <w:rPr>
          <w:rFonts w:hint="eastAsia"/>
        </w:rPr>
        <w:t>의 크기를 갖는 행렬이다. 식</w:t>
      </w:r>
      <w:r w:rsidR="00BD5C2B">
        <w:fldChar w:fldCharType="begin"/>
      </w:r>
      <w:r w:rsidR="00BD5C2B">
        <w:instrText xml:space="preserve"> </w:instrText>
      </w:r>
      <w:r w:rsidR="00BD5C2B">
        <w:rPr>
          <w:rFonts w:hint="eastAsia"/>
        </w:rPr>
        <w:instrText>REF _Ref797902 \h</w:instrText>
      </w:r>
      <w:r w:rsidR="00BD5C2B">
        <w:instrText xml:space="preserve"> </w:instrText>
      </w:r>
      <w:r w:rsidR="00BD5C2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7</w:t>
      </w:r>
      <w:r w:rsidR="00986822">
        <w:t>)</w:t>
      </w:r>
      <w:r w:rsidR="00BD5C2B">
        <w:fldChar w:fldCharType="end"/>
      </w:r>
      <w:r w:rsidR="00D606CC">
        <w:rPr>
          <w:rFonts w:hint="eastAsia"/>
        </w:rPr>
        <w:t xml:space="preserve"> 좌변 첫번째항의 </w:t>
      </w:r>
      <w:r w:rsidR="00586CF5">
        <w:rPr>
          <w:rFonts w:hint="eastAsia"/>
        </w:rPr>
        <w:t>벡터 내적이</w:t>
      </w:r>
      <w:r w:rsidR="006E049D">
        <w:rPr>
          <w:rFonts w:hint="eastAsia"/>
        </w:rPr>
        <w:t xml:space="preserve"> </w:t>
      </w:r>
      <w:r w:rsidR="00586CF5">
        <w:rPr>
          <w:rFonts w:hint="eastAsia"/>
        </w:rPr>
        <w:t xml:space="preserve">가능하기 위해서는 두 행렬의 내적이 가능하기 위해서는 </w:t>
      </w:r>
      <w:r w:rsidR="006E049D">
        <w:rPr>
          <w:rFonts w:hint="eastAsia"/>
        </w:rPr>
        <w:t>식</w:t>
      </w:r>
      <w:r w:rsidR="00BD5C2B">
        <w:fldChar w:fldCharType="begin"/>
      </w:r>
      <w:r w:rsidR="00BD5C2B">
        <w:instrText xml:space="preserve"> </w:instrText>
      </w:r>
      <w:r w:rsidR="00BD5C2B">
        <w:rPr>
          <w:rFonts w:hint="eastAsia"/>
        </w:rPr>
        <w:instrText>REF _Ref797902 \h</w:instrText>
      </w:r>
      <w:r w:rsidR="00BD5C2B">
        <w:instrText xml:space="preserve"> </w:instrText>
      </w:r>
      <w:r w:rsidR="00BD5C2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7</w:t>
      </w:r>
      <w:r w:rsidR="00986822">
        <w:t>)</w:t>
      </w:r>
      <w:r w:rsidR="00BD5C2B">
        <w:fldChar w:fldCharType="end"/>
      </w:r>
      <w:r w:rsidR="00BD5C2B">
        <w:t xml:space="preserve"> </w:t>
      </w:r>
      <w:r w:rsidR="00D606CC">
        <w:rPr>
          <w:rFonts w:hint="eastAsia"/>
        </w:rPr>
        <w:t>좌변 첫번째 항이</w:t>
      </w:r>
      <w:r w:rsidR="006E049D">
        <w:rPr>
          <w:rFonts w:hint="eastAsia"/>
        </w:rPr>
        <w:t xml:space="preserve"> 아래와 같이 행렬의 내적처럼 </w:t>
      </w:r>
      <w:r w:rsidR="00D606CC">
        <w:rPr>
          <w:rFonts w:hint="eastAsia"/>
        </w:rPr>
        <w:t>연산 되어야</w:t>
      </w:r>
      <w:r w:rsidR="006E049D">
        <w:rPr>
          <w:rFonts w:hint="eastAsia"/>
        </w:rPr>
        <w:t xml:space="preserve"> 한다.</w:t>
      </w:r>
    </w:p>
    <w:p w14:paraId="2D023C47" w14:textId="39C88C5D" w:rsidR="006E049D" w:rsidRDefault="00D606CC" w:rsidP="00586CF5">
      <w:r>
        <w:rPr>
          <w:rFonts w:hint="eastAsia"/>
        </w:rPr>
        <w:t xml:space="preserve">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6E049D" w14:paraId="7F3D3ADB" w14:textId="77777777" w:rsidTr="00091C7F">
        <w:tc>
          <w:tcPr>
            <w:tcW w:w="7933" w:type="dxa"/>
            <w:vAlign w:val="center"/>
          </w:tcPr>
          <w:p w14:paraId="28D9FE33" w14:textId="4684A961" w:rsidR="006E049D" w:rsidRDefault="000A0C6E" w:rsidP="000A0C6E">
            <w:pPr>
              <w:jc w:val="center"/>
            </w:pPr>
            <w:r w:rsidRPr="000A0C6E">
              <w:rPr>
                <w:position w:val="-18"/>
              </w:rPr>
              <w:object w:dxaOrig="4660" w:dyaOrig="480" w14:anchorId="2534E00A">
                <v:shape id="_x0000_i1406" type="#_x0000_t75" style="width:233.5pt;height:24pt" o:ole="">
                  <v:imagedata r:id="rId781" o:title=""/>
                </v:shape>
                <o:OLEObject Type="Embed" ProgID="Equation.DSMT4" ShapeID="_x0000_i1406" DrawAspect="Content" ObjectID="_1652886445" r:id="rId782"/>
              </w:object>
            </w:r>
          </w:p>
        </w:tc>
        <w:tc>
          <w:tcPr>
            <w:tcW w:w="1083" w:type="dxa"/>
            <w:vAlign w:val="center"/>
          </w:tcPr>
          <w:p w14:paraId="4DF9B262" w14:textId="5B90FB0E" w:rsidR="006E049D" w:rsidRDefault="006E049D" w:rsidP="00091C7F">
            <w:pPr>
              <w:jc w:val="center"/>
            </w:pPr>
            <w:bookmarkStart w:id="102" w:name="_Ref53673999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2"/>
          </w:p>
        </w:tc>
      </w:tr>
    </w:tbl>
    <w:p w14:paraId="306B1BF9" w14:textId="2BBE6DC9" w:rsidR="006E049D" w:rsidRDefault="006E049D" w:rsidP="00586CF5"/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6E049D" w14:paraId="402C78DD" w14:textId="77777777" w:rsidTr="00756189">
        <w:tc>
          <w:tcPr>
            <w:tcW w:w="9016" w:type="dxa"/>
          </w:tcPr>
          <w:p w14:paraId="19467CBF" w14:textId="77777777" w:rsidR="006E049D" w:rsidRPr="00DD50A1" w:rsidRDefault="006E049D" w:rsidP="00CB53EE">
            <w:pPr>
              <w:jc w:val="center"/>
            </w:pPr>
            <w:r>
              <w:rPr>
                <w:rFonts w:hint="eastAsia"/>
              </w:rPr>
              <w:t xml:space="preserve">참고) 행렬내적 </w:t>
            </w:r>
            <w:r>
              <w:t>= [</w:t>
            </w:r>
            <w:r>
              <w:rPr>
                <w:rFonts w:hint="eastAsia"/>
              </w:rPr>
              <w:t>행벡터]</w:t>
            </w:r>
            <w:r>
              <w:t>[</w:t>
            </w:r>
            <w:r>
              <w:rPr>
                <w:rFonts w:hint="eastAsia"/>
              </w:rPr>
              <w:t>열벡터]</w:t>
            </w:r>
          </w:p>
        </w:tc>
      </w:tr>
    </w:tbl>
    <w:p w14:paraId="43867BC1" w14:textId="77777777" w:rsidR="006E049D" w:rsidRPr="006E049D" w:rsidRDefault="006E049D" w:rsidP="00586CF5"/>
    <w:p w14:paraId="6BA15244" w14:textId="0DBE7B20" w:rsidR="00B96E36" w:rsidRPr="00CB53EE" w:rsidRDefault="00B96E36" w:rsidP="00B96E36">
      <w:r>
        <w:rPr>
          <w:rFonts w:hint="eastAsia"/>
        </w:rPr>
        <w:t>결국 식</w:t>
      </w:r>
      <w:r w:rsidR="006E049D">
        <w:fldChar w:fldCharType="begin"/>
      </w:r>
      <w:r w:rsidR="006E049D">
        <w:instrText xml:space="preserve"> </w:instrText>
      </w:r>
      <w:r w:rsidR="006E049D">
        <w:rPr>
          <w:rFonts w:hint="eastAsia"/>
        </w:rPr>
        <w:instrText>REF _Ref536739990 \h</w:instrText>
      </w:r>
      <w:r w:rsidR="006E049D">
        <w:instrText xml:space="preserve"> </w:instrText>
      </w:r>
      <w:r w:rsidR="006E049D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52</w:t>
      </w:r>
      <w:r w:rsidR="00986822">
        <w:t>)</w:t>
      </w:r>
      <w:r w:rsidR="006E049D">
        <w:fldChar w:fldCharType="end"/>
      </w:r>
      <w:r>
        <w:rPr>
          <w:rFonts w:hint="eastAsia"/>
        </w:rPr>
        <w:t>의 공간벡터의 내적은 다음과 같이 행렬의 내적으로 다시 써 볼 수 있다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6E049D" w14:paraId="266C8D9E" w14:textId="77777777" w:rsidTr="00091C7F">
        <w:tc>
          <w:tcPr>
            <w:tcW w:w="7933" w:type="dxa"/>
            <w:vAlign w:val="center"/>
          </w:tcPr>
          <w:p w14:paraId="4B37C131" w14:textId="74BE2007" w:rsidR="006E049D" w:rsidRDefault="000A0C6E" w:rsidP="000A0C6E">
            <w:pPr>
              <w:jc w:val="center"/>
            </w:pPr>
            <w:r w:rsidRPr="000A0C6E">
              <w:rPr>
                <w:position w:val="-182"/>
              </w:rPr>
              <w:object w:dxaOrig="7260" w:dyaOrig="8880" w14:anchorId="7FBAE916">
                <v:shape id="_x0000_i1407" type="#_x0000_t75" style="width:363.5pt;height:444pt" o:ole="">
                  <v:imagedata r:id="rId783" o:title=""/>
                </v:shape>
                <o:OLEObject Type="Embed" ProgID="Equation.DSMT4" ShapeID="_x0000_i1407" DrawAspect="Content" ObjectID="_1652886446" r:id="rId784"/>
              </w:object>
            </w:r>
          </w:p>
        </w:tc>
        <w:tc>
          <w:tcPr>
            <w:tcW w:w="1083" w:type="dxa"/>
            <w:vAlign w:val="center"/>
          </w:tcPr>
          <w:p w14:paraId="34FB4400" w14:textId="6CE9095B" w:rsidR="006E049D" w:rsidRDefault="006E049D" w:rsidP="00091C7F">
            <w:pPr>
              <w:jc w:val="center"/>
            </w:pPr>
            <w:bookmarkStart w:id="103" w:name="_Ref47549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3"/>
          </w:p>
        </w:tc>
      </w:tr>
    </w:tbl>
    <w:p w14:paraId="2807409F" w14:textId="4F673A9F" w:rsidR="00B96E36" w:rsidRDefault="00B96E36" w:rsidP="00B96E36"/>
    <w:p w14:paraId="2D56377B" w14:textId="1EB250A0" w:rsidR="00BA4F65" w:rsidRDefault="00BA4F65" w:rsidP="00BA4F65">
      <w:r>
        <w:rPr>
          <w:rFonts w:hint="eastAsia"/>
        </w:rPr>
        <w:t xml:space="preserve">여기서 </w:t>
      </w:r>
      <w:r w:rsidR="000A0C6E" w:rsidRPr="00025957">
        <w:rPr>
          <w:position w:val="-4"/>
        </w:rPr>
        <w:object w:dxaOrig="220" w:dyaOrig="260" w14:anchorId="007741C8">
          <v:shape id="_x0000_i1408" type="#_x0000_t75" style="width:11.5pt;height:12.5pt" o:ole="">
            <v:imagedata r:id="rId785" o:title=""/>
          </v:shape>
          <o:OLEObject Type="Embed" ProgID="Equation.DSMT4" ShapeID="_x0000_i1408" DrawAspect="Content" ObjectID="_1652886447" r:id="rId786"/>
        </w:object>
      </w:r>
      <w:r>
        <w:rPr>
          <w:rFonts w:hint="eastAsia"/>
        </w:rPr>
        <w:t xml:space="preserve">은 축방향 길이이며, 부피적분에 있어 형상함수는 xy평면에 대한 함수이므로 면적분 후 </w:t>
      </w:r>
      <w:r>
        <w:t>z</w:t>
      </w:r>
      <w:r>
        <w:rPr>
          <w:rFonts w:hint="eastAsia"/>
        </w:rPr>
        <w:t>축 방향 길이를 곱해주어도 된다.</w:t>
      </w:r>
    </w:p>
    <w:p w14:paraId="3946D28D" w14:textId="3EF25685" w:rsidR="00B96E36" w:rsidRDefault="00B96E36" w:rsidP="00B96E36">
      <w:r>
        <w:rPr>
          <w:rFonts w:hint="eastAsia"/>
        </w:rPr>
        <w:t xml:space="preserve">이제 </w:t>
      </w:r>
      <w:r w:rsidR="006E049D">
        <w:rPr>
          <w:rFonts w:hint="eastAsia"/>
        </w:rPr>
        <w:t>식</w:t>
      </w:r>
      <w:r w:rsidR="00BD5C2B">
        <w:fldChar w:fldCharType="begin"/>
      </w:r>
      <w:r w:rsidR="00BD5C2B">
        <w:instrText xml:space="preserve"> </w:instrText>
      </w:r>
      <w:r w:rsidR="00BD5C2B">
        <w:rPr>
          <w:rFonts w:hint="eastAsia"/>
        </w:rPr>
        <w:instrText>REF _Ref797902 \h</w:instrText>
      </w:r>
      <w:r w:rsidR="00BD5C2B">
        <w:instrText xml:space="preserve"> </w:instrText>
      </w:r>
      <w:r w:rsidR="00BD5C2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7</w:t>
      </w:r>
      <w:r w:rsidR="00986822">
        <w:t>)</w:t>
      </w:r>
      <w:r w:rsidR="00BD5C2B">
        <w:fldChar w:fldCharType="end"/>
      </w:r>
      <w:r>
        <w:rPr>
          <w:rFonts w:hint="eastAsia"/>
        </w:rPr>
        <w:t xml:space="preserve"> </w:t>
      </w:r>
      <w:r w:rsidRPr="0051483F">
        <w:rPr>
          <w:rFonts w:ascii="Arial Unicode MS" w:eastAsia="Arial Unicode MS" w:hAnsi="Arial Unicode MS" w:cs="Arial Unicode MS" w:hint="eastAsia"/>
          <w:color w:val="0070C0"/>
        </w:rPr>
        <w:t>②</w:t>
      </w:r>
      <w:r w:rsidRPr="0051483F">
        <w:rPr>
          <w:rFonts w:hint="eastAsia"/>
          <w:color w:val="0070C0"/>
        </w:rPr>
        <w:t>두번째 항</w:t>
      </w:r>
      <w:r>
        <w:rPr>
          <w:rFonts w:hint="eastAsia"/>
        </w:rPr>
        <w:t>에 대해 살펴보도록 한다.</w:t>
      </w:r>
      <w:r>
        <w:t xml:space="preserve"> </w:t>
      </w:r>
    </w:p>
    <w:p w14:paraId="6D084D4D" w14:textId="77777777" w:rsidR="00B96E36" w:rsidRPr="006E049D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B53EE" w14:paraId="359183E3" w14:textId="77777777" w:rsidTr="00091C7F">
        <w:tc>
          <w:tcPr>
            <w:tcW w:w="7933" w:type="dxa"/>
            <w:vAlign w:val="center"/>
          </w:tcPr>
          <w:p w14:paraId="10F1A4D7" w14:textId="55C5B4B5" w:rsidR="00CB53EE" w:rsidRDefault="000A0C6E" w:rsidP="000A0C6E">
            <w:pPr>
              <w:jc w:val="center"/>
            </w:pPr>
            <w:r w:rsidRPr="000A0C6E">
              <w:rPr>
                <w:position w:val="-18"/>
              </w:rPr>
              <w:object w:dxaOrig="2260" w:dyaOrig="460" w14:anchorId="38275765">
                <v:shape id="_x0000_i1409" type="#_x0000_t75" style="width:113.5pt;height:23.5pt" o:ole="">
                  <v:imagedata r:id="rId787" o:title=""/>
                </v:shape>
                <o:OLEObject Type="Embed" ProgID="Equation.DSMT4" ShapeID="_x0000_i1409" DrawAspect="Content" ObjectID="_1652886448" r:id="rId788"/>
              </w:object>
            </w:r>
          </w:p>
        </w:tc>
        <w:tc>
          <w:tcPr>
            <w:tcW w:w="1083" w:type="dxa"/>
            <w:vAlign w:val="center"/>
          </w:tcPr>
          <w:p w14:paraId="214D826E" w14:textId="2FD7275B" w:rsidR="00CB53EE" w:rsidRDefault="00CB53EE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5811669" w14:textId="77777777" w:rsidR="00B96E36" w:rsidRDefault="00B96E36" w:rsidP="00B96E36"/>
    <w:p w14:paraId="04458B4C" w14:textId="252F0BF5" w:rsidR="00B96E36" w:rsidRDefault="00B96E36" w:rsidP="00B96E36">
      <w:r>
        <w:rPr>
          <w:rFonts w:hint="eastAsia"/>
        </w:rPr>
        <w:t xml:space="preserve">1차원 삼각형 요소의 형상함수의 경우 해당 절점에서만 </w:t>
      </w:r>
      <w:r>
        <w:t>1</w:t>
      </w:r>
      <w:r>
        <w:rPr>
          <w:rFonts w:hint="eastAsia"/>
        </w:rPr>
        <w:t xml:space="preserve">의 값을 가지고 나머지 절점에서는 </w:t>
      </w:r>
      <w:r>
        <w:t>0</w:t>
      </w:r>
      <w:r>
        <w:rPr>
          <w:rFonts w:hint="eastAsia"/>
        </w:rPr>
        <w:t>의 값을 가진다.</w:t>
      </w:r>
      <w:r>
        <w:t xml:space="preserve"> </w:t>
      </w:r>
      <w:r w:rsidR="000A0C6E" w:rsidRPr="000A0C6E">
        <w:rPr>
          <w:position w:val="-12"/>
        </w:rPr>
        <w:object w:dxaOrig="279" w:dyaOrig="360" w14:anchorId="175C0CAF">
          <v:shape id="_x0000_i1410" type="#_x0000_t75" style="width:14.5pt;height:18pt" o:ole="">
            <v:imagedata r:id="rId789" o:title=""/>
          </v:shape>
          <o:OLEObject Type="Embed" ProgID="Equation.DSMT4" ShapeID="_x0000_i1410" DrawAspect="Content" ObjectID="_1652886449" r:id="rId790"/>
        </w:object>
      </w:r>
      <w:r>
        <w:rPr>
          <w:rFonts w:hint="eastAsia"/>
        </w:rPr>
        <w:t xml:space="preserve">가 공간 위치에 따른 변수가 아닌 경우 위 적분은 높이가 </w:t>
      </w:r>
      <w:r>
        <w:t>1</w:t>
      </w:r>
      <w:r>
        <w:rPr>
          <w:rFonts w:hint="eastAsia"/>
        </w:rPr>
        <w:t xml:space="preserve">인 피라미드의 부피를 구하는 </w:t>
      </w:r>
      <w:r>
        <w:rPr>
          <w:rFonts w:hint="eastAsia"/>
        </w:rPr>
        <w:lastRenderedPageBreak/>
        <w:t>것과 같다. 따라서</w:t>
      </w:r>
    </w:p>
    <w:p w14:paraId="7AFD8B38" w14:textId="3B6C3A71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B53EE" w14:paraId="1E6E6D2F" w14:textId="77777777" w:rsidTr="00091C7F">
        <w:tc>
          <w:tcPr>
            <w:tcW w:w="7933" w:type="dxa"/>
            <w:vAlign w:val="center"/>
          </w:tcPr>
          <w:p w14:paraId="50C2955B" w14:textId="230B0F6B" w:rsidR="00CB53EE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2120" w:dyaOrig="1120" w14:anchorId="19A3636D">
                <v:shape id="_x0000_i1411" type="#_x0000_t75" style="width:105.5pt;height:56pt" o:ole="">
                  <v:imagedata r:id="rId791" o:title=""/>
                </v:shape>
                <o:OLEObject Type="Embed" ProgID="Equation.DSMT4" ShapeID="_x0000_i1411" DrawAspect="Content" ObjectID="_1652886450" r:id="rId792"/>
              </w:object>
            </w:r>
          </w:p>
        </w:tc>
        <w:tc>
          <w:tcPr>
            <w:tcW w:w="1083" w:type="dxa"/>
            <w:vAlign w:val="center"/>
          </w:tcPr>
          <w:p w14:paraId="53E8A0D2" w14:textId="2529508B" w:rsidR="00CB53EE" w:rsidRDefault="00CB53EE" w:rsidP="00091C7F">
            <w:pPr>
              <w:jc w:val="center"/>
            </w:pPr>
            <w:bookmarkStart w:id="104" w:name="_Ref47553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5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4"/>
          </w:p>
        </w:tc>
      </w:tr>
    </w:tbl>
    <w:p w14:paraId="1145A814" w14:textId="77777777" w:rsidR="00B96E36" w:rsidRDefault="00B96E36" w:rsidP="00B96E36"/>
    <w:p w14:paraId="384DCC93" w14:textId="103E4BB4" w:rsidR="00B96E36" w:rsidRDefault="00CB53EE" w:rsidP="00B96E36">
      <w:r>
        <w:rPr>
          <w:rFonts w:hint="eastAsia"/>
        </w:rPr>
        <w:t>식</w:t>
      </w:r>
      <w:r w:rsidR="00BD5C2B">
        <w:fldChar w:fldCharType="begin"/>
      </w:r>
      <w:r w:rsidR="00BD5C2B">
        <w:instrText xml:space="preserve"> </w:instrText>
      </w:r>
      <w:r w:rsidR="00BD5C2B">
        <w:rPr>
          <w:rFonts w:hint="eastAsia"/>
        </w:rPr>
        <w:instrText>REF _Ref797902 \h</w:instrText>
      </w:r>
      <w:r w:rsidR="00BD5C2B">
        <w:instrText xml:space="preserve"> </w:instrText>
      </w:r>
      <w:r w:rsidR="00BD5C2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7</w:t>
      </w:r>
      <w:r w:rsidR="00986822">
        <w:t>)</w:t>
      </w:r>
      <w:r w:rsidR="00BD5C2B">
        <w:fldChar w:fldCharType="end"/>
      </w:r>
      <w:r w:rsidR="00F334AF">
        <w:rPr>
          <w:rFonts w:hint="eastAsia"/>
        </w:rPr>
        <w:t xml:space="preserve"> </w:t>
      </w:r>
      <w:r w:rsidR="00B96E36" w:rsidRPr="0051483F">
        <w:rPr>
          <w:rFonts w:ascii="Arial Unicode MS" w:eastAsia="Arial Unicode MS" w:hAnsi="Arial Unicode MS" w:cs="Arial Unicode MS" w:hint="eastAsia"/>
          <w:color w:val="0070C0"/>
        </w:rPr>
        <w:t>③</w:t>
      </w:r>
      <w:r w:rsidR="00B96E36" w:rsidRPr="0051483F">
        <w:rPr>
          <w:rFonts w:hint="eastAsia"/>
          <w:color w:val="0070C0"/>
        </w:rPr>
        <w:t>세번째 항</w:t>
      </w:r>
      <w:r w:rsidR="00B96E36">
        <w:rPr>
          <w:rFonts w:hint="eastAsia"/>
        </w:rPr>
        <w:t>에 대해 살펴보도록 한다.</w:t>
      </w:r>
    </w:p>
    <w:p w14:paraId="1BADFDEB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B53EE" w14:paraId="602F5CF8" w14:textId="77777777" w:rsidTr="00091C7F">
        <w:tc>
          <w:tcPr>
            <w:tcW w:w="7933" w:type="dxa"/>
            <w:vAlign w:val="center"/>
          </w:tcPr>
          <w:p w14:paraId="5930E0BF" w14:textId="0C95CC45" w:rsidR="00CB53EE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6759" w:dyaOrig="760" w14:anchorId="216AD012">
                <v:shape id="_x0000_i1412" type="#_x0000_t75" style="width:338.5pt;height:39pt" o:ole="">
                  <v:imagedata r:id="rId793" o:title=""/>
                </v:shape>
                <o:OLEObject Type="Embed" ProgID="Equation.DSMT4" ShapeID="_x0000_i1412" DrawAspect="Content" ObjectID="_1652886451" r:id="rId794"/>
              </w:object>
            </w:r>
          </w:p>
        </w:tc>
        <w:tc>
          <w:tcPr>
            <w:tcW w:w="1083" w:type="dxa"/>
            <w:vAlign w:val="center"/>
          </w:tcPr>
          <w:p w14:paraId="432AE8BC" w14:textId="07B62ACC" w:rsidR="00CB53EE" w:rsidRDefault="00CB53EE" w:rsidP="00091C7F">
            <w:pPr>
              <w:jc w:val="center"/>
            </w:pPr>
            <w:bookmarkStart w:id="105" w:name="_Ref53674021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5"/>
          </w:p>
        </w:tc>
      </w:tr>
    </w:tbl>
    <w:p w14:paraId="0D22E193" w14:textId="77777777" w:rsidR="00B96E36" w:rsidRDefault="00B96E36" w:rsidP="00B96E36"/>
    <w:p w14:paraId="0E346FCA" w14:textId="37833002" w:rsidR="00B96E36" w:rsidRDefault="00B96E36" w:rsidP="00B96E36">
      <w:r>
        <w:rPr>
          <w:rFonts w:hint="eastAsia"/>
        </w:rPr>
        <w:t>식</w:t>
      </w:r>
      <w:r w:rsidR="00CB53EE">
        <w:fldChar w:fldCharType="begin"/>
      </w:r>
      <w:r w:rsidR="00CB53EE">
        <w:instrText xml:space="preserve"> </w:instrText>
      </w:r>
      <w:r w:rsidR="00CB53EE">
        <w:rPr>
          <w:rFonts w:hint="eastAsia"/>
        </w:rPr>
        <w:instrText>REF _Ref536740215 \h</w:instrText>
      </w:r>
      <w:r w:rsidR="00CB53EE">
        <w:instrText xml:space="preserve"> </w:instrText>
      </w:r>
      <w:r w:rsidR="00CB53E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56</w:t>
      </w:r>
      <w:r w:rsidR="00986822">
        <w:t>)</w:t>
      </w:r>
      <w:r w:rsidR="00CB53EE">
        <w:fldChar w:fldCharType="end"/>
      </w:r>
      <w:r>
        <w:rPr>
          <w:rFonts w:hint="eastAsia"/>
        </w:rPr>
        <w:t>의 우변 첫번째 항에 대한 적분을 다시 써 보면,</w:t>
      </w:r>
    </w:p>
    <w:p w14:paraId="0CB15261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8785F" w14:paraId="1DE398F1" w14:textId="77777777" w:rsidTr="00091C7F">
        <w:tc>
          <w:tcPr>
            <w:tcW w:w="7933" w:type="dxa"/>
            <w:vAlign w:val="center"/>
          </w:tcPr>
          <w:p w14:paraId="463D9D2D" w14:textId="2D5837EA" w:rsidR="0048785F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1780" w:dyaOrig="760" w14:anchorId="3ABFA632">
                <v:shape id="_x0000_i1413" type="#_x0000_t75" style="width:89pt;height:39pt" o:ole="">
                  <v:imagedata r:id="rId795" o:title=""/>
                </v:shape>
                <o:OLEObject Type="Embed" ProgID="Equation.DSMT4" ShapeID="_x0000_i1413" DrawAspect="Content" ObjectID="_1652886452" r:id="rId796"/>
              </w:object>
            </w:r>
          </w:p>
        </w:tc>
        <w:tc>
          <w:tcPr>
            <w:tcW w:w="1083" w:type="dxa"/>
            <w:vAlign w:val="center"/>
          </w:tcPr>
          <w:p w14:paraId="44C392CD" w14:textId="16D12F67" w:rsidR="0048785F" w:rsidRDefault="0048785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11C8519" w14:textId="77777777" w:rsidR="00B96E36" w:rsidRDefault="00B96E36" w:rsidP="00B96E36"/>
    <w:p w14:paraId="0E2AD88B" w14:textId="62A90191" w:rsidR="00B96E36" w:rsidRDefault="00B96E36" w:rsidP="00B96E36">
      <w:r>
        <w:rPr>
          <w:rFonts w:hint="eastAsia"/>
        </w:rPr>
        <w:t>식</w:t>
      </w:r>
      <w:r w:rsidR="0048785F">
        <w:fldChar w:fldCharType="begin"/>
      </w:r>
      <w:r w:rsidR="0048785F">
        <w:instrText xml:space="preserve"> </w:instrText>
      </w:r>
      <w:r w:rsidR="0048785F">
        <w:rPr>
          <w:rFonts w:hint="eastAsia"/>
        </w:rPr>
        <w:instrText>REF _Ref536740587 \h</w:instrText>
      </w:r>
      <w:r w:rsidR="0048785F">
        <w:instrText xml:space="preserve"> </w:instrText>
      </w:r>
      <w:r w:rsidR="0048785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50</w:t>
      </w:r>
      <w:r w:rsidR="00986822">
        <w:t>)</w:t>
      </w:r>
      <w:r w:rsidR="0048785F">
        <w:fldChar w:fldCharType="end"/>
      </w:r>
      <w:r>
        <w:rPr>
          <w:rFonts w:hint="eastAsia"/>
        </w:rPr>
        <w:t xml:space="preserve">의 근사함수와 </w:t>
      </w:r>
      <w:r w:rsidR="0048785F">
        <w:rPr>
          <w:rFonts w:hint="eastAsia"/>
        </w:rPr>
        <w:t xml:space="preserve">시간 </w:t>
      </w:r>
      <w:r>
        <w:rPr>
          <w:rFonts w:hint="eastAsia"/>
        </w:rPr>
        <w:t>차분을 이용하면,</w:t>
      </w:r>
    </w:p>
    <w:p w14:paraId="1CC1F26A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8785F" w14:paraId="14F13F1D" w14:textId="77777777" w:rsidTr="00091C7F">
        <w:tc>
          <w:tcPr>
            <w:tcW w:w="7933" w:type="dxa"/>
            <w:vAlign w:val="center"/>
          </w:tcPr>
          <w:p w14:paraId="68528A56" w14:textId="0F38C4B6" w:rsidR="0048785F" w:rsidRDefault="000A0C6E" w:rsidP="000A0C6E">
            <w:pPr>
              <w:jc w:val="center"/>
            </w:pPr>
            <w:r w:rsidRPr="000A0C6E">
              <w:rPr>
                <w:position w:val="-150"/>
              </w:rPr>
              <w:object w:dxaOrig="3500" w:dyaOrig="3120" w14:anchorId="660E201D">
                <v:shape id="_x0000_i1414" type="#_x0000_t75" style="width:175pt;height:156pt" o:ole="">
                  <v:imagedata r:id="rId797" o:title=""/>
                </v:shape>
                <o:OLEObject Type="Embed" ProgID="Equation.DSMT4" ShapeID="_x0000_i1414" DrawAspect="Content" ObjectID="_1652886453" r:id="rId798"/>
              </w:object>
            </w:r>
          </w:p>
        </w:tc>
        <w:tc>
          <w:tcPr>
            <w:tcW w:w="1083" w:type="dxa"/>
            <w:vAlign w:val="center"/>
          </w:tcPr>
          <w:p w14:paraId="4191E454" w14:textId="029AF03C" w:rsidR="0048785F" w:rsidRDefault="0048785F" w:rsidP="00091C7F">
            <w:pPr>
              <w:jc w:val="center"/>
            </w:pPr>
            <w:bookmarkStart w:id="106" w:name="_Ref536740620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6"/>
          </w:p>
        </w:tc>
      </w:tr>
    </w:tbl>
    <w:p w14:paraId="041F7E2C" w14:textId="77777777" w:rsidR="00B96E36" w:rsidRDefault="00B96E36" w:rsidP="00B96E36"/>
    <w:p w14:paraId="47380EC3" w14:textId="58323F1B" w:rsidR="00B96E36" w:rsidRDefault="00B96E36" w:rsidP="00B96E36">
      <w:r>
        <w:rPr>
          <w:rFonts w:hint="eastAsia"/>
        </w:rPr>
        <w:t>식</w:t>
      </w:r>
      <w:r w:rsidR="0048785F">
        <w:fldChar w:fldCharType="begin"/>
      </w:r>
      <w:r w:rsidR="0048785F">
        <w:instrText xml:space="preserve"> </w:instrText>
      </w:r>
      <w:r w:rsidR="0048785F">
        <w:rPr>
          <w:rFonts w:hint="eastAsia"/>
        </w:rPr>
        <w:instrText>REF _Ref536740620 \h</w:instrText>
      </w:r>
      <w:r w:rsidR="0048785F">
        <w:instrText xml:space="preserve"> </w:instrText>
      </w:r>
      <w:r w:rsidR="0048785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58</w:t>
      </w:r>
      <w:r w:rsidR="00986822">
        <w:t>)</w:t>
      </w:r>
      <w:r w:rsidR="0048785F">
        <w:fldChar w:fldCharType="end"/>
      </w:r>
      <w:r>
        <w:rPr>
          <w:rFonts w:hint="eastAsia"/>
        </w:rPr>
        <w:t>의 적분을 직접적으로 하기는 쉽지 않다.</w:t>
      </w:r>
      <w:r>
        <w:t xml:space="preserve"> </w:t>
      </w:r>
      <w:r>
        <w:rPr>
          <w:rFonts w:hint="eastAsia"/>
        </w:rPr>
        <w:t>전절에서 살펴본 로컬좌표계를 이용하면 적분이 쉬워진다.</w:t>
      </w:r>
    </w:p>
    <w:p w14:paraId="4C9B3232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8785F" w14:paraId="6993460B" w14:textId="77777777" w:rsidTr="00091C7F">
        <w:tc>
          <w:tcPr>
            <w:tcW w:w="7933" w:type="dxa"/>
            <w:vAlign w:val="center"/>
          </w:tcPr>
          <w:p w14:paraId="7A3565AA" w14:textId="3628030D" w:rsidR="0048785F" w:rsidRDefault="000A0C6E" w:rsidP="000A0C6E">
            <w:pPr>
              <w:jc w:val="center"/>
            </w:pPr>
            <w:r w:rsidRPr="000A0C6E">
              <w:rPr>
                <w:position w:val="-192"/>
              </w:rPr>
              <w:object w:dxaOrig="5760" w:dyaOrig="3960" w14:anchorId="0947D903">
                <v:shape id="_x0000_i1415" type="#_x0000_t75" style="width:4in;height:198pt" o:ole="">
                  <v:imagedata r:id="rId799" o:title=""/>
                </v:shape>
                <o:OLEObject Type="Embed" ProgID="Equation.DSMT4" ShapeID="_x0000_i1415" DrawAspect="Content" ObjectID="_1652886454" r:id="rId800"/>
              </w:object>
            </w:r>
          </w:p>
        </w:tc>
        <w:tc>
          <w:tcPr>
            <w:tcW w:w="1083" w:type="dxa"/>
            <w:vAlign w:val="center"/>
          </w:tcPr>
          <w:p w14:paraId="6D8A3154" w14:textId="07A0A99D" w:rsidR="0048785F" w:rsidRDefault="0048785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5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D707B9A" w14:textId="77777777" w:rsidR="00B96E36" w:rsidRDefault="00B96E36" w:rsidP="00B96E36"/>
    <w:p w14:paraId="5F42C0C0" w14:textId="77777777" w:rsidR="00B96E36" w:rsidRDefault="00B96E36" w:rsidP="00B96E36">
      <w:r>
        <w:rPr>
          <w:rFonts w:hint="eastAsia"/>
        </w:rPr>
        <w:t>따라서,</w:t>
      </w:r>
    </w:p>
    <w:p w14:paraId="1EE95EB1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8785F" w14:paraId="3B59D672" w14:textId="77777777" w:rsidTr="00091C7F">
        <w:tc>
          <w:tcPr>
            <w:tcW w:w="7933" w:type="dxa"/>
            <w:vAlign w:val="center"/>
          </w:tcPr>
          <w:p w14:paraId="345F2E8E" w14:textId="38B49ED0" w:rsidR="0048785F" w:rsidRDefault="000A0C6E" w:rsidP="000A0C6E">
            <w:pPr>
              <w:jc w:val="center"/>
            </w:pPr>
            <w:r w:rsidRPr="000A0C6E">
              <w:rPr>
                <w:position w:val="-52"/>
              </w:rPr>
              <w:object w:dxaOrig="6320" w:dyaOrig="1160" w14:anchorId="5AE6B467">
                <v:shape id="_x0000_i1416" type="#_x0000_t75" style="width:315.5pt;height:57pt" o:ole="">
                  <v:imagedata r:id="rId801" o:title=""/>
                </v:shape>
                <o:OLEObject Type="Embed" ProgID="Equation.DSMT4" ShapeID="_x0000_i1416" DrawAspect="Content" ObjectID="_1652886455" r:id="rId802"/>
              </w:object>
            </w:r>
          </w:p>
        </w:tc>
        <w:tc>
          <w:tcPr>
            <w:tcW w:w="1083" w:type="dxa"/>
            <w:vAlign w:val="center"/>
          </w:tcPr>
          <w:p w14:paraId="4289CBBC" w14:textId="4DD56C2F" w:rsidR="0048785F" w:rsidRDefault="0048785F" w:rsidP="00091C7F">
            <w:pPr>
              <w:jc w:val="center"/>
            </w:pPr>
            <w:bookmarkStart w:id="107" w:name="_Ref47557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7"/>
          </w:p>
        </w:tc>
      </w:tr>
    </w:tbl>
    <w:p w14:paraId="7FFF1EBE" w14:textId="73A9A897" w:rsidR="00B96E36" w:rsidRDefault="00B96E36" w:rsidP="0048785F"/>
    <w:p w14:paraId="794B4F30" w14:textId="3F44FBF5" w:rsidR="00B96E36" w:rsidRDefault="00B96E36" w:rsidP="00B96E36">
      <w:r>
        <w:rPr>
          <w:rFonts w:hint="eastAsia"/>
        </w:rPr>
        <w:t>식</w:t>
      </w:r>
      <w:r w:rsidR="0048785F">
        <w:fldChar w:fldCharType="begin"/>
      </w:r>
      <w:r w:rsidR="0048785F">
        <w:instrText xml:space="preserve"> </w:instrText>
      </w:r>
      <w:r w:rsidR="0048785F">
        <w:rPr>
          <w:rFonts w:hint="eastAsia"/>
        </w:rPr>
        <w:instrText>REF _Ref536740215 \h</w:instrText>
      </w:r>
      <w:r w:rsidR="0048785F">
        <w:instrText xml:space="preserve"> </w:instrText>
      </w:r>
      <w:r w:rsidR="0048785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56</w:t>
      </w:r>
      <w:r w:rsidR="00986822">
        <w:t>)</w:t>
      </w:r>
      <w:r w:rsidR="0048785F">
        <w:fldChar w:fldCharType="end"/>
      </w:r>
      <w:r>
        <w:rPr>
          <w:rFonts w:hint="eastAsia"/>
        </w:rPr>
        <w:t>의 우변 두번째 항에 대한 적분을 다시 써 보면,</w:t>
      </w:r>
    </w:p>
    <w:p w14:paraId="5929E17E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8785F" w14:paraId="38603D01" w14:textId="77777777" w:rsidTr="00091C7F">
        <w:tc>
          <w:tcPr>
            <w:tcW w:w="7933" w:type="dxa"/>
            <w:vAlign w:val="center"/>
          </w:tcPr>
          <w:p w14:paraId="0F22546F" w14:textId="38A3944B" w:rsidR="0048785F" w:rsidRDefault="000A0C6E" w:rsidP="000A0C6E">
            <w:pPr>
              <w:jc w:val="center"/>
            </w:pPr>
            <w:r w:rsidRPr="000A0C6E">
              <w:rPr>
                <w:position w:val="-32"/>
              </w:rPr>
              <w:object w:dxaOrig="2060" w:dyaOrig="760" w14:anchorId="2BFAA6C9">
                <v:shape id="_x0000_i1417" type="#_x0000_t75" style="width:102.5pt;height:39pt" o:ole="">
                  <v:imagedata r:id="rId803" o:title=""/>
                </v:shape>
                <o:OLEObject Type="Embed" ProgID="Equation.DSMT4" ShapeID="_x0000_i1417" DrawAspect="Content" ObjectID="_1652886456" r:id="rId804"/>
              </w:object>
            </w:r>
          </w:p>
        </w:tc>
        <w:tc>
          <w:tcPr>
            <w:tcW w:w="1083" w:type="dxa"/>
            <w:vAlign w:val="center"/>
          </w:tcPr>
          <w:p w14:paraId="330DED95" w14:textId="37ACFE64" w:rsidR="0048785F" w:rsidRDefault="0048785F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857A619" w14:textId="77777777" w:rsidR="00B96E36" w:rsidRDefault="00B96E36" w:rsidP="00B96E36"/>
    <w:p w14:paraId="558C142D" w14:textId="1F61C011" w:rsidR="00B96E36" w:rsidRDefault="00B96E36" w:rsidP="00B96E36">
      <w:r>
        <w:rPr>
          <w:rFonts w:hint="eastAsia"/>
        </w:rPr>
        <w:t>위식은 다음과 같이 써 볼 수 있다.</w:t>
      </w:r>
      <w:r w:rsidR="00EC3084">
        <w:t xml:space="preserve"> </w:t>
      </w:r>
    </w:p>
    <w:p w14:paraId="79EEEF5D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8785F" w14:paraId="5FCDB13A" w14:textId="77777777" w:rsidTr="00091C7F">
        <w:tc>
          <w:tcPr>
            <w:tcW w:w="7933" w:type="dxa"/>
            <w:vAlign w:val="center"/>
          </w:tcPr>
          <w:p w14:paraId="4ACBCB54" w14:textId="340B32CC" w:rsidR="0048785F" w:rsidRDefault="000A0C6E" w:rsidP="000A0C6E">
            <w:pPr>
              <w:jc w:val="center"/>
            </w:pPr>
            <w:r w:rsidRPr="000A0C6E">
              <w:rPr>
                <w:position w:val="-202"/>
              </w:rPr>
              <w:object w:dxaOrig="6460" w:dyaOrig="4160" w14:anchorId="163A4C84">
                <v:shape id="_x0000_i1418" type="#_x0000_t75" style="width:323.5pt;height:207pt" o:ole="">
                  <v:imagedata r:id="rId805" o:title=""/>
                </v:shape>
                <o:OLEObject Type="Embed" ProgID="Equation.DSMT4" ShapeID="_x0000_i1418" DrawAspect="Content" ObjectID="_1652886457" r:id="rId806"/>
              </w:object>
            </w:r>
          </w:p>
        </w:tc>
        <w:tc>
          <w:tcPr>
            <w:tcW w:w="1083" w:type="dxa"/>
            <w:vAlign w:val="center"/>
          </w:tcPr>
          <w:p w14:paraId="07443C65" w14:textId="7C83AD92" w:rsidR="0048785F" w:rsidRDefault="0048785F" w:rsidP="00091C7F">
            <w:pPr>
              <w:jc w:val="center"/>
            </w:pPr>
            <w:bookmarkStart w:id="108" w:name="_Ref47557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8"/>
          </w:p>
        </w:tc>
      </w:tr>
    </w:tbl>
    <w:p w14:paraId="6928C2B8" w14:textId="0EE9F30A" w:rsidR="00B96E36" w:rsidRDefault="00B96E36" w:rsidP="00B96E36"/>
    <w:p w14:paraId="5BC2FC30" w14:textId="7AE8B244" w:rsidR="00B96E36" w:rsidRPr="00396742" w:rsidRDefault="00B96E36" w:rsidP="00B96E36">
      <w:r>
        <w:rPr>
          <w:rFonts w:hint="eastAsia"/>
        </w:rPr>
        <w:t xml:space="preserve">비슷한 방법으로 </w:t>
      </w:r>
      <w:r w:rsidR="0048785F">
        <w:rPr>
          <w:rFonts w:hint="eastAsia"/>
        </w:rPr>
        <w:t>식</w:t>
      </w:r>
      <w:r w:rsidR="0048785F">
        <w:fldChar w:fldCharType="begin"/>
      </w:r>
      <w:r w:rsidR="0048785F">
        <w:instrText xml:space="preserve"> </w:instrText>
      </w:r>
      <w:r w:rsidR="0048785F">
        <w:rPr>
          <w:rFonts w:hint="eastAsia"/>
        </w:rPr>
        <w:instrText>REF _Ref536740215 \h</w:instrText>
      </w:r>
      <w:r w:rsidR="0048785F">
        <w:instrText xml:space="preserve"> </w:instrText>
      </w:r>
      <w:r w:rsidR="0048785F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56</w:t>
      </w:r>
      <w:r w:rsidR="00986822">
        <w:t>)</w:t>
      </w:r>
      <w:r w:rsidR="0048785F">
        <w:fldChar w:fldCharType="end"/>
      </w:r>
      <w:r>
        <w:rPr>
          <w:rFonts w:hint="eastAsia"/>
        </w:rPr>
        <w:t>의 우변 세번째 항은</w:t>
      </w:r>
    </w:p>
    <w:p w14:paraId="62519421" w14:textId="77777777" w:rsidR="00B96E36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8785F" w14:paraId="03A63813" w14:textId="77777777" w:rsidTr="00091C7F">
        <w:tc>
          <w:tcPr>
            <w:tcW w:w="7933" w:type="dxa"/>
            <w:vAlign w:val="center"/>
          </w:tcPr>
          <w:p w14:paraId="1662DE2C" w14:textId="1CD1B495" w:rsidR="0048785F" w:rsidRDefault="000A0C6E" w:rsidP="000A0C6E">
            <w:pPr>
              <w:jc w:val="center"/>
            </w:pPr>
            <w:r w:rsidRPr="000A0C6E">
              <w:rPr>
                <w:position w:val="-50"/>
              </w:rPr>
              <w:object w:dxaOrig="4819" w:dyaOrig="1120" w14:anchorId="7CA04BFE">
                <v:shape id="_x0000_i1419" type="#_x0000_t75" style="width:240.5pt;height:55.5pt" o:ole="">
                  <v:imagedata r:id="rId807" o:title=""/>
                </v:shape>
                <o:OLEObject Type="Embed" ProgID="Equation.DSMT4" ShapeID="_x0000_i1419" DrawAspect="Content" ObjectID="_1652886458" r:id="rId808"/>
              </w:object>
            </w:r>
          </w:p>
        </w:tc>
        <w:tc>
          <w:tcPr>
            <w:tcW w:w="1083" w:type="dxa"/>
            <w:vAlign w:val="center"/>
          </w:tcPr>
          <w:p w14:paraId="69F1FDE5" w14:textId="75832CEE" w:rsidR="0048785F" w:rsidRDefault="0048785F" w:rsidP="00091C7F">
            <w:pPr>
              <w:jc w:val="center"/>
            </w:pPr>
            <w:bookmarkStart w:id="109" w:name="_Ref475575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9"/>
          </w:p>
        </w:tc>
      </w:tr>
    </w:tbl>
    <w:p w14:paraId="6DFF5F36" w14:textId="2E736A98" w:rsidR="00B96E36" w:rsidRPr="00D015A1" w:rsidRDefault="00B96E36" w:rsidP="00B96E36"/>
    <w:p w14:paraId="78F47F8B" w14:textId="18C1E163" w:rsidR="00B96E36" w:rsidRDefault="00F334AF" w:rsidP="00B96E36">
      <w:r>
        <w:rPr>
          <w:rFonts w:hint="eastAsia"/>
        </w:rPr>
        <w:t>식</w:t>
      </w:r>
      <w:r w:rsidR="00BD5C2B">
        <w:fldChar w:fldCharType="begin"/>
      </w:r>
      <w:r w:rsidR="00BD5C2B">
        <w:instrText xml:space="preserve"> </w:instrText>
      </w:r>
      <w:r w:rsidR="00BD5C2B">
        <w:rPr>
          <w:rFonts w:hint="eastAsia"/>
        </w:rPr>
        <w:instrText>REF _Ref797902 \h</w:instrText>
      </w:r>
      <w:r w:rsidR="00BD5C2B">
        <w:instrText xml:space="preserve"> </w:instrText>
      </w:r>
      <w:r w:rsidR="00BD5C2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7</w:t>
      </w:r>
      <w:r w:rsidR="00986822">
        <w:t>)</w:t>
      </w:r>
      <w:r w:rsidR="00BD5C2B">
        <w:fldChar w:fldCharType="end"/>
      </w:r>
      <w:r>
        <w:rPr>
          <w:rFonts w:hint="eastAsia"/>
        </w:rPr>
        <w:t xml:space="preserve"> </w:t>
      </w:r>
      <w:r w:rsidR="00B96E36">
        <w:rPr>
          <w:rFonts w:ascii="Arial Unicode MS" w:eastAsia="Arial Unicode MS" w:hAnsi="Arial Unicode MS" w:cs="Arial Unicode MS" w:hint="eastAsia"/>
          <w:color w:val="0070C0"/>
        </w:rPr>
        <w:t>④</w:t>
      </w:r>
      <w:r w:rsidR="00B96E36">
        <w:rPr>
          <w:rFonts w:hint="eastAsia"/>
          <w:color w:val="0070C0"/>
        </w:rPr>
        <w:t>네</w:t>
      </w:r>
      <w:r w:rsidR="00B96E36" w:rsidRPr="0051483F">
        <w:rPr>
          <w:rFonts w:hint="eastAsia"/>
          <w:color w:val="0070C0"/>
        </w:rPr>
        <w:t>번째 항</w:t>
      </w:r>
      <w:r w:rsidR="00B96E36">
        <w:rPr>
          <w:rFonts w:hint="eastAsia"/>
        </w:rPr>
        <w:t>에 대해 살펴보도록 한다.</w:t>
      </w:r>
      <w:r w:rsidR="00307530">
        <w:t xml:space="preserve"> </w:t>
      </w:r>
    </w:p>
    <w:p w14:paraId="56CDEB1C" w14:textId="77777777" w:rsidR="00B96E36" w:rsidRPr="007C31D5" w:rsidRDefault="00B96E36" w:rsidP="00B96E36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8785F" w14:paraId="5EB722B4" w14:textId="77777777" w:rsidTr="00091C7F">
        <w:tc>
          <w:tcPr>
            <w:tcW w:w="7933" w:type="dxa"/>
            <w:vAlign w:val="center"/>
          </w:tcPr>
          <w:p w14:paraId="19820671" w14:textId="547F432C" w:rsidR="0048785F" w:rsidRDefault="000A0C6E" w:rsidP="000A0C6E">
            <w:pPr>
              <w:jc w:val="center"/>
            </w:pPr>
            <w:r w:rsidRPr="000A0C6E">
              <w:rPr>
                <w:position w:val="-36"/>
              </w:rPr>
              <w:object w:dxaOrig="3280" w:dyaOrig="840" w14:anchorId="58D38EDB">
                <v:shape id="_x0000_i1420" type="#_x0000_t75" style="width:164pt;height:42pt" o:ole="">
                  <v:imagedata r:id="rId809" o:title=""/>
                </v:shape>
                <o:OLEObject Type="Embed" ProgID="Equation.DSMT4" ShapeID="_x0000_i1420" DrawAspect="Content" ObjectID="_1652886459" r:id="rId810"/>
              </w:object>
            </w:r>
          </w:p>
        </w:tc>
        <w:tc>
          <w:tcPr>
            <w:tcW w:w="1083" w:type="dxa"/>
            <w:vAlign w:val="center"/>
          </w:tcPr>
          <w:p w14:paraId="2C3DECEE" w14:textId="169B8C5F" w:rsidR="0048785F" w:rsidRDefault="0048785F" w:rsidP="00091C7F">
            <w:pPr>
              <w:jc w:val="center"/>
            </w:pPr>
            <w:bookmarkStart w:id="110" w:name="_Ref53674187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0"/>
          </w:p>
        </w:tc>
      </w:tr>
    </w:tbl>
    <w:p w14:paraId="34C17580" w14:textId="518FBE8D" w:rsidR="00B96E36" w:rsidRDefault="00B96E36" w:rsidP="0048785F"/>
    <w:p w14:paraId="674A1706" w14:textId="4C7A4DA5" w:rsidR="000A4EE0" w:rsidRDefault="00307530" w:rsidP="0048785F">
      <w:r>
        <w:rPr>
          <w:rFonts w:hint="eastAsia"/>
        </w:rPr>
        <w:t xml:space="preserve">만약 </w:t>
      </w:r>
      <w:r w:rsidR="000A0C6E" w:rsidRPr="000A0C6E">
        <w:rPr>
          <w:position w:val="-14"/>
        </w:rPr>
        <w:object w:dxaOrig="1760" w:dyaOrig="380" w14:anchorId="5B73785A">
          <v:shape id="_x0000_i1421" type="#_x0000_t75" style="width:88pt;height:19pt" o:ole="">
            <v:imagedata r:id="rId811" o:title=""/>
          </v:shape>
          <o:OLEObject Type="Embed" ProgID="Equation.DSMT4" ShapeID="_x0000_i1421" DrawAspect="Content" ObjectID="_1652886460" r:id="rId812"/>
        </w:object>
      </w:r>
      <w:r>
        <w:t xml:space="preserve"> </w:t>
      </w:r>
      <w:r>
        <w:rPr>
          <w:rFonts w:hint="eastAsia"/>
        </w:rPr>
        <w:t>라 두면,</w:t>
      </w:r>
      <w:r>
        <w:t xml:space="preserve"> </w:t>
      </w:r>
      <w:r w:rsidR="005529DC">
        <w:rPr>
          <w:rFonts w:hint="eastAsia"/>
        </w:rPr>
        <w:t>식</w:t>
      </w:r>
      <w:r w:rsidR="005529DC">
        <w:fldChar w:fldCharType="begin"/>
      </w:r>
      <w:r w:rsidR="005529DC">
        <w:instrText xml:space="preserve"> </w:instrText>
      </w:r>
      <w:r w:rsidR="005529DC">
        <w:rPr>
          <w:rFonts w:hint="eastAsia"/>
        </w:rPr>
        <w:instrText>REF _Ref536741879 \h</w:instrText>
      </w:r>
      <w:r w:rsidR="005529DC">
        <w:instrText xml:space="preserve"> </w:instrText>
      </w:r>
      <w:r w:rsidR="005529DC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64</w:t>
      </w:r>
      <w:r w:rsidR="00986822">
        <w:t>)</w:t>
      </w:r>
      <w:r w:rsidR="005529DC">
        <w:fldChar w:fldCharType="end"/>
      </w:r>
      <w:r w:rsidR="005529DC">
        <w:t xml:space="preserve"> </w:t>
      </w:r>
      <w:r w:rsidR="005529DC">
        <w:rPr>
          <w:rFonts w:hint="eastAsia"/>
        </w:rPr>
        <w:t xml:space="preserve">적분 내의 괄호식은 </w:t>
      </w:r>
      <w:r>
        <w:rPr>
          <w:rFonts w:hint="eastAsia"/>
        </w:rPr>
        <w:t xml:space="preserve">다음과 같이 </w:t>
      </w:r>
      <w:r w:rsidR="000A0C6E" w:rsidRPr="000A0C6E">
        <w:rPr>
          <w:position w:val="-12"/>
        </w:rPr>
        <w:object w:dxaOrig="380" w:dyaOrig="360" w14:anchorId="3E67D08C">
          <v:shape id="_x0000_i1422" type="#_x0000_t75" style="width:19pt;height:18pt" o:ole="">
            <v:imagedata r:id="rId813" o:title=""/>
          </v:shape>
          <o:OLEObject Type="Embed" ProgID="Equation.DSMT4" ShapeID="_x0000_i1422" DrawAspect="Content" ObjectID="_1652886461" r:id="rId814"/>
        </w:object>
      </w:r>
      <w:r>
        <w:rPr>
          <w:rFonts w:hint="eastAsia"/>
        </w:rPr>
        <w:t>의 발산으로 나타낼 수 있다.</w:t>
      </w:r>
    </w:p>
    <w:p w14:paraId="275433CF" w14:textId="77777777" w:rsidR="00B461ED" w:rsidRDefault="00B461ED" w:rsidP="004878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07530" w14:paraId="096DCAAF" w14:textId="77777777" w:rsidTr="00091C7F">
        <w:tc>
          <w:tcPr>
            <w:tcW w:w="7933" w:type="dxa"/>
            <w:vAlign w:val="center"/>
          </w:tcPr>
          <w:p w14:paraId="24FE44BB" w14:textId="582F38D5" w:rsidR="00307530" w:rsidRDefault="000A0C6E" w:rsidP="000A0C6E">
            <w:pPr>
              <w:jc w:val="center"/>
            </w:pPr>
            <w:r w:rsidRPr="000A0C6E">
              <w:rPr>
                <w:position w:val="-34"/>
              </w:rPr>
              <w:object w:dxaOrig="2920" w:dyaOrig="800" w14:anchorId="5C521CB3">
                <v:shape id="_x0000_i1423" type="#_x0000_t75" style="width:146.5pt;height:40pt" o:ole="">
                  <v:imagedata r:id="rId815" o:title=""/>
                </v:shape>
                <o:OLEObject Type="Embed" ProgID="Equation.DSMT4" ShapeID="_x0000_i1423" DrawAspect="Content" ObjectID="_1652886462" r:id="rId816"/>
              </w:object>
            </w:r>
          </w:p>
        </w:tc>
        <w:tc>
          <w:tcPr>
            <w:tcW w:w="1083" w:type="dxa"/>
            <w:vAlign w:val="center"/>
          </w:tcPr>
          <w:p w14:paraId="499F9040" w14:textId="6D0C23FF" w:rsidR="00307530" w:rsidRDefault="00307530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DBAA657" w14:textId="6E134C6C" w:rsidR="00B461ED" w:rsidRDefault="00B461ED" w:rsidP="00B461ED">
      <w:r>
        <w:rPr>
          <w:rFonts w:hint="eastAsia"/>
        </w:rPr>
        <w:t xml:space="preserve">여기서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B461ED" w14:paraId="1C8FA552" w14:textId="77777777" w:rsidTr="00B461ED">
        <w:tc>
          <w:tcPr>
            <w:tcW w:w="7933" w:type="dxa"/>
            <w:vAlign w:val="center"/>
          </w:tcPr>
          <w:p w14:paraId="5C8C2EBF" w14:textId="57BD5F3B" w:rsidR="00B461ED" w:rsidRDefault="000A0C6E" w:rsidP="000A0C6E">
            <w:pPr>
              <w:jc w:val="center"/>
            </w:pPr>
            <w:r w:rsidRPr="000A0C6E">
              <w:rPr>
                <w:position w:val="-66"/>
              </w:rPr>
              <w:object w:dxaOrig="1080" w:dyaOrig="1440" w14:anchorId="0C8EA980">
                <v:shape id="_x0000_i1424" type="#_x0000_t75" style="width:54pt;height:1in" o:ole="">
                  <v:imagedata r:id="rId817" o:title=""/>
                </v:shape>
                <o:OLEObject Type="Embed" ProgID="Equation.DSMT4" ShapeID="_x0000_i1424" DrawAspect="Content" ObjectID="_1652886463" r:id="rId818"/>
              </w:object>
            </w:r>
          </w:p>
        </w:tc>
        <w:tc>
          <w:tcPr>
            <w:tcW w:w="1083" w:type="dxa"/>
            <w:vAlign w:val="center"/>
          </w:tcPr>
          <w:p w14:paraId="08EA38BF" w14:textId="5D8F26DF" w:rsidR="00B461ED" w:rsidRDefault="00B461ED" w:rsidP="00B461ED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3737865" w14:textId="79D7ED21" w:rsidR="00307530" w:rsidRDefault="00307530" w:rsidP="0048785F"/>
    <w:p w14:paraId="6BB0F4DC" w14:textId="6D3F1491" w:rsidR="00307530" w:rsidRDefault="00307530" w:rsidP="0048785F">
      <w:r>
        <w:rPr>
          <w:rFonts w:hint="eastAsia"/>
        </w:rPr>
        <w:t>따라서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41879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64</w:t>
      </w:r>
      <w:r w:rsidR="00986822">
        <w:t>)</w:t>
      </w:r>
      <w:r>
        <w:fldChar w:fldCharType="end"/>
      </w:r>
      <w:r>
        <w:rPr>
          <w:rFonts w:hint="eastAsia"/>
        </w:rPr>
        <w:t>는</w:t>
      </w:r>
    </w:p>
    <w:p w14:paraId="5EAE8060" w14:textId="677FD88C" w:rsidR="00B12996" w:rsidRDefault="00B12996" w:rsidP="004878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B12996" w14:paraId="50A8CAC1" w14:textId="77777777" w:rsidTr="00091C7F">
        <w:tc>
          <w:tcPr>
            <w:tcW w:w="7933" w:type="dxa"/>
            <w:vAlign w:val="center"/>
          </w:tcPr>
          <w:p w14:paraId="438BAA00" w14:textId="28440C76" w:rsidR="00B12996" w:rsidRDefault="000A0C6E" w:rsidP="000A0C6E">
            <w:pPr>
              <w:jc w:val="center"/>
            </w:pPr>
            <w:r w:rsidRPr="000A0C6E">
              <w:rPr>
                <w:position w:val="-36"/>
              </w:rPr>
              <w:object w:dxaOrig="5160" w:dyaOrig="840" w14:anchorId="6AED7353">
                <v:shape id="_x0000_i1425" type="#_x0000_t75" style="width:258pt;height:42pt" o:ole="">
                  <v:imagedata r:id="rId819" o:title=""/>
                </v:shape>
                <o:OLEObject Type="Embed" ProgID="Equation.DSMT4" ShapeID="_x0000_i1425" DrawAspect="Content" ObjectID="_1652886464" r:id="rId820"/>
              </w:object>
            </w:r>
          </w:p>
        </w:tc>
        <w:tc>
          <w:tcPr>
            <w:tcW w:w="1083" w:type="dxa"/>
            <w:vAlign w:val="center"/>
          </w:tcPr>
          <w:p w14:paraId="6005916C" w14:textId="4DB69BBD" w:rsidR="00B12996" w:rsidRDefault="00B12996" w:rsidP="00091C7F">
            <w:pPr>
              <w:jc w:val="center"/>
            </w:pPr>
            <w:bookmarkStart w:id="111" w:name="_Ref53674313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7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1"/>
          </w:p>
        </w:tc>
      </w:tr>
    </w:tbl>
    <w:p w14:paraId="2EA36A26" w14:textId="77777777" w:rsidR="00B12996" w:rsidRDefault="00B12996" w:rsidP="0048785F"/>
    <w:p w14:paraId="72062A0C" w14:textId="79A9C70C" w:rsidR="00EC3084" w:rsidRDefault="00EC3084" w:rsidP="0048785F"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42997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1</w:t>
      </w:r>
      <w:r w:rsidR="00986822">
        <w:t>)</w:t>
      </w:r>
      <w:r>
        <w:fldChar w:fldCharType="end"/>
      </w:r>
      <w:r>
        <w:rPr>
          <w:rFonts w:hint="eastAsia"/>
        </w:rPr>
        <w:t>를 이용하면</w:t>
      </w:r>
      <w:r w:rsidR="0024665A">
        <w:rPr>
          <w:rFonts w:hint="eastAsia"/>
        </w:rPr>
        <w:t xml:space="preserve"> 식</w:t>
      </w:r>
      <w:r w:rsidR="0024665A">
        <w:fldChar w:fldCharType="begin"/>
      </w:r>
      <w:r w:rsidR="0024665A">
        <w:instrText xml:space="preserve"> </w:instrText>
      </w:r>
      <w:r w:rsidR="0024665A">
        <w:rPr>
          <w:rFonts w:hint="eastAsia"/>
        </w:rPr>
        <w:instrText>REF _Ref536743138 \h</w:instrText>
      </w:r>
      <w:r w:rsidR="0024665A">
        <w:instrText xml:space="preserve"> </w:instrText>
      </w:r>
      <w:r w:rsidR="0024665A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67</w:t>
      </w:r>
      <w:r w:rsidR="00986822">
        <w:t>)</w:t>
      </w:r>
      <w:r w:rsidR="0024665A">
        <w:fldChar w:fldCharType="end"/>
      </w:r>
      <w:r w:rsidR="0024665A">
        <w:rPr>
          <w:rFonts w:hint="eastAsia"/>
        </w:rPr>
        <w:t>우변 괄호식은</w:t>
      </w:r>
    </w:p>
    <w:p w14:paraId="79223538" w14:textId="54A7D5A2" w:rsidR="00307530" w:rsidRDefault="00307530" w:rsidP="004878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24665A" w14:paraId="639621F0" w14:textId="77777777" w:rsidTr="00091C7F">
        <w:tc>
          <w:tcPr>
            <w:tcW w:w="7933" w:type="dxa"/>
            <w:vAlign w:val="center"/>
          </w:tcPr>
          <w:p w14:paraId="47ED3929" w14:textId="66A2E04A" w:rsidR="0024665A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3379" w:dyaOrig="400" w14:anchorId="15F1A94D">
                <v:shape id="_x0000_i1426" type="#_x0000_t75" style="width:168.5pt;height:20pt" o:ole="">
                  <v:imagedata r:id="rId821" o:title=""/>
                </v:shape>
                <o:OLEObject Type="Embed" ProgID="Equation.DSMT4" ShapeID="_x0000_i1426" DrawAspect="Content" ObjectID="_1652886465" r:id="rId822"/>
              </w:object>
            </w:r>
          </w:p>
        </w:tc>
        <w:tc>
          <w:tcPr>
            <w:tcW w:w="1083" w:type="dxa"/>
            <w:vAlign w:val="center"/>
          </w:tcPr>
          <w:p w14:paraId="72B6A2F2" w14:textId="65596C9F" w:rsidR="0024665A" w:rsidRDefault="0024665A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5BB9ADE" w14:textId="77777777" w:rsidR="0024665A" w:rsidRPr="00EC3084" w:rsidRDefault="0024665A" w:rsidP="0048785F"/>
    <w:p w14:paraId="0ECA5DC8" w14:textId="10303DA8" w:rsidR="00EC3084" w:rsidRDefault="0024665A" w:rsidP="0048785F">
      <w:r>
        <w:rPr>
          <w:rFonts w:hint="eastAsia"/>
        </w:rPr>
        <w:t>따라서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43138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67</w:t>
      </w:r>
      <w:r w:rsidR="00986822">
        <w:t>)</w:t>
      </w:r>
      <w:r>
        <w:fldChar w:fldCharType="end"/>
      </w:r>
      <w:r>
        <w:rPr>
          <w:rFonts w:hint="eastAsia"/>
        </w:rPr>
        <w:t>은</w:t>
      </w:r>
    </w:p>
    <w:p w14:paraId="67C2416A" w14:textId="22547EAA" w:rsidR="0024665A" w:rsidRDefault="0024665A" w:rsidP="004878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24665A" w14:paraId="4181EF8C" w14:textId="77777777" w:rsidTr="00091C7F">
        <w:tc>
          <w:tcPr>
            <w:tcW w:w="7933" w:type="dxa"/>
            <w:vAlign w:val="center"/>
          </w:tcPr>
          <w:p w14:paraId="226F8751" w14:textId="34FBF509" w:rsidR="0024665A" w:rsidRDefault="000A0C6E" w:rsidP="000A0C6E">
            <w:pPr>
              <w:jc w:val="center"/>
            </w:pPr>
            <w:r w:rsidRPr="000A0C6E">
              <w:rPr>
                <w:position w:val="-18"/>
              </w:rPr>
              <w:object w:dxaOrig="3360" w:dyaOrig="460" w14:anchorId="732F1EAB">
                <v:shape id="_x0000_i1427" type="#_x0000_t75" style="width:168pt;height:24pt" o:ole="">
                  <v:imagedata r:id="rId823" o:title=""/>
                </v:shape>
                <o:OLEObject Type="Embed" ProgID="Equation.DSMT4" ShapeID="_x0000_i1427" DrawAspect="Content" ObjectID="_1652886466" r:id="rId824"/>
              </w:object>
            </w:r>
          </w:p>
        </w:tc>
        <w:tc>
          <w:tcPr>
            <w:tcW w:w="1083" w:type="dxa"/>
            <w:vAlign w:val="center"/>
          </w:tcPr>
          <w:p w14:paraId="2BA70545" w14:textId="4526FEF7" w:rsidR="0024665A" w:rsidRDefault="0024665A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6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E8BFC9A" w14:textId="77777777" w:rsidR="0024665A" w:rsidRDefault="0024665A" w:rsidP="0048785F"/>
    <w:p w14:paraId="152CE20B" w14:textId="3D62E069" w:rsidR="00EC3084" w:rsidRDefault="00CC290E" w:rsidP="0048785F">
      <w:r>
        <w:rPr>
          <w:rFonts w:hint="eastAsia"/>
        </w:rPr>
        <w:t>발산정리를 적용하면</w:t>
      </w:r>
    </w:p>
    <w:p w14:paraId="1547E966" w14:textId="02D1ABF3" w:rsidR="00CC290E" w:rsidRDefault="00CC290E" w:rsidP="004878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C290E" w14:paraId="4C75B06A" w14:textId="77777777" w:rsidTr="00091C7F">
        <w:tc>
          <w:tcPr>
            <w:tcW w:w="7933" w:type="dxa"/>
            <w:vAlign w:val="center"/>
          </w:tcPr>
          <w:p w14:paraId="77FF4671" w14:textId="07A9D1C3" w:rsidR="00CC290E" w:rsidRDefault="000A0C6E" w:rsidP="000A0C6E">
            <w:pPr>
              <w:jc w:val="center"/>
            </w:pPr>
            <w:r w:rsidRPr="000A0C6E">
              <w:rPr>
                <w:position w:val="-22"/>
              </w:rPr>
              <w:object w:dxaOrig="3120" w:dyaOrig="499" w14:anchorId="10130CE9">
                <v:shape id="_x0000_i1428" type="#_x0000_t75" style="width:156pt;height:24.5pt" o:ole="">
                  <v:imagedata r:id="rId825" o:title=""/>
                </v:shape>
                <o:OLEObject Type="Embed" ProgID="Equation.DSMT4" ShapeID="_x0000_i1428" DrawAspect="Content" ObjectID="_1652886467" r:id="rId826"/>
              </w:object>
            </w:r>
          </w:p>
        </w:tc>
        <w:tc>
          <w:tcPr>
            <w:tcW w:w="1083" w:type="dxa"/>
            <w:vAlign w:val="center"/>
          </w:tcPr>
          <w:p w14:paraId="173E4F52" w14:textId="1044E0B6" w:rsidR="00CC290E" w:rsidRDefault="00CC290E" w:rsidP="00091C7F">
            <w:pPr>
              <w:jc w:val="center"/>
            </w:pPr>
            <w:bookmarkStart w:id="112" w:name="_Ref53674371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2"/>
          </w:p>
        </w:tc>
      </w:tr>
    </w:tbl>
    <w:p w14:paraId="40BE3E1A" w14:textId="1D268994" w:rsidR="00CC290E" w:rsidRDefault="00CC290E" w:rsidP="0048785F"/>
    <w:p w14:paraId="6918660D" w14:textId="13D59CF6" w:rsidR="00BA74DB" w:rsidRDefault="00BA74DB" w:rsidP="0048785F"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36743716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70</w:t>
      </w:r>
      <w:r w:rsidR="00986822">
        <w:t>)</w:t>
      </w:r>
      <w:r>
        <w:fldChar w:fldCharType="end"/>
      </w:r>
      <w:r>
        <w:rPr>
          <w:rFonts w:hint="eastAsia"/>
        </w:rPr>
        <w:t xml:space="preserve">의 첫번째 항의 </w:t>
      </w:r>
      <w:r w:rsidR="00791558">
        <w:rPr>
          <w:rFonts w:hint="eastAsia"/>
        </w:rPr>
        <w:t>적분의 물리적 의미를 살펴보자.</w:t>
      </w:r>
      <w:r w:rsidR="00791558">
        <w:t xml:space="preserve"> </w:t>
      </w:r>
      <w:r w:rsidR="00B0575D">
        <w:rPr>
          <w:rFonts w:hint="eastAsia"/>
        </w:rPr>
        <w:t>적분 영역은 경계면이 되며,</w:t>
      </w:r>
      <w:r w:rsidR="00B0575D">
        <w:t xml:space="preserve"> </w:t>
      </w:r>
      <w:r w:rsidR="00B0575D">
        <w:rPr>
          <w:rFonts w:hint="eastAsia"/>
        </w:rPr>
        <w:t>경계면에는 고정경계면과 자연경계면이 있다.</w:t>
      </w:r>
      <w:r w:rsidR="00B0575D">
        <w:t xml:space="preserve"> </w:t>
      </w:r>
      <w:r w:rsidR="00B0575D">
        <w:rPr>
          <w:rFonts w:hint="eastAsia"/>
        </w:rPr>
        <w:t xml:space="preserve">만약 </w:t>
      </w:r>
      <w:r w:rsidR="000A0C6E" w:rsidRPr="000A0C6E">
        <w:rPr>
          <w:position w:val="-14"/>
        </w:rPr>
        <w:object w:dxaOrig="1040" w:dyaOrig="400" w14:anchorId="3156B3F2">
          <v:shape id="_x0000_i1429" type="#_x0000_t75" style="width:52pt;height:20pt" o:ole="">
            <v:imagedata r:id="rId827" o:title=""/>
          </v:shape>
          <o:OLEObject Type="Embed" ProgID="Equation.DSMT4" ShapeID="_x0000_i1429" DrawAspect="Content" ObjectID="_1652886468" r:id="rId828"/>
        </w:object>
      </w:r>
      <w:r w:rsidR="00B0575D">
        <w:t xml:space="preserve"> </w:t>
      </w:r>
      <w:r w:rsidR="00B0575D">
        <w:rPr>
          <w:rFonts w:hint="eastAsia"/>
        </w:rPr>
        <w:t>으로 고정경계상에 존재한다면,</w:t>
      </w:r>
      <w:r w:rsidR="00B0575D">
        <w:t xml:space="preserve"> </w:t>
      </w:r>
      <w:r w:rsidR="00B0575D">
        <w:rPr>
          <w:rFonts w:hint="eastAsia"/>
        </w:rPr>
        <w:t xml:space="preserve">가중함수 </w:t>
      </w:r>
      <w:r w:rsidR="000A0C6E" w:rsidRPr="000A0C6E">
        <w:rPr>
          <w:position w:val="-6"/>
        </w:rPr>
        <w:object w:dxaOrig="639" w:dyaOrig="279" w14:anchorId="7CF321AF">
          <v:shape id="_x0000_i1430" type="#_x0000_t75" style="width:32pt;height:14.5pt" o:ole="">
            <v:imagedata r:id="rId829" o:title=""/>
          </v:shape>
          <o:OLEObject Type="Embed" ProgID="Equation.DSMT4" ShapeID="_x0000_i1430" DrawAspect="Content" ObjectID="_1652886469" r:id="rId830"/>
        </w:object>
      </w:r>
      <w:r w:rsidR="00B0575D">
        <w:rPr>
          <w:rFonts w:hint="eastAsia"/>
        </w:rPr>
        <w:t xml:space="preserve">이 되어 첫번째 적분값은 </w:t>
      </w:r>
      <w:r w:rsidR="00B0575D">
        <w:t>0</w:t>
      </w:r>
      <w:r w:rsidR="00B0575D">
        <w:rPr>
          <w:rFonts w:hint="eastAsia"/>
        </w:rPr>
        <w:t xml:space="preserve">된다. 만약 </w:t>
      </w:r>
      <w:r w:rsidR="000A0C6E" w:rsidRPr="000A0C6E">
        <w:rPr>
          <w:position w:val="-14"/>
        </w:rPr>
        <w:object w:dxaOrig="1060" w:dyaOrig="400" w14:anchorId="23452FC1">
          <v:shape id="_x0000_i1431" type="#_x0000_t75" style="width:53pt;height:20pt" o:ole="">
            <v:imagedata r:id="rId831" o:title=""/>
          </v:shape>
          <o:OLEObject Type="Embed" ProgID="Equation.DSMT4" ShapeID="_x0000_i1431" DrawAspect="Content" ObjectID="_1652886470" r:id="rId832"/>
        </w:object>
      </w:r>
      <w:r w:rsidR="00B0575D">
        <w:rPr>
          <w:rFonts w:hint="eastAsia"/>
        </w:rPr>
        <w:t>의 자연경계라면,</w:t>
      </w:r>
      <w:r w:rsidR="00B0575D">
        <w:t xml:space="preserve"> </w:t>
      </w:r>
      <w:r w:rsidR="00B0575D">
        <w:rPr>
          <w:rFonts w:hint="eastAsia"/>
        </w:rPr>
        <w:t xml:space="preserve">첫번째 항의 적분은 값은 </w:t>
      </w:r>
      <w:r w:rsidR="00B0575D">
        <w:t>0</w:t>
      </w:r>
      <w:r w:rsidR="00B0575D">
        <w:rPr>
          <w:rFonts w:hint="eastAsia"/>
        </w:rPr>
        <w:t>이</w:t>
      </w:r>
      <w:r w:rsidR="008A6205">
        <w:rPr>
          <w:rFonts w:hint="eastAsia"/>
        </w:rPr>
        <w:t xml:space="preserve"> 아니며 추후에 소스항으로 작용하게 된다</w:t>
      </w:r>
      <w:r w:rsidR="008A6205">
        <w:rPr>
          <w:rStyle w:val="a6"/>
        </w:rPr>
        <w:footnoteReference w:id="3"/>
      </w:r>
      <w:r w:rsidR="008A6205">
        <w:rPr>
          <w:rFonts w:hint="eastAsia"/>
        </w:rPr>
        <w:t>.</w:t>
      </w:r>
      <w:r w:rsidR="008A6205">
        <w:t xml:space="preserve"> </w:t>
      </w:r>
      <w:r w:rsidR="008A6205">
        <w:rPr>
          <w:rFonts w:hint="eastAsia"/>
        </w:rPr>
        <w:t>이에 대한 자세한 결과는 적지 않는다</w:t>
      </w:r>
      <w:r w:rsidR="00B0575D">
        <w:rPr>
          <w:rFonts w:hint="eastAsia"/>
        </w:rPr>
        <w:t xml:space="preserve">. </w:t>
      </w:r>
      <w:r>
        <w:rPr>
          <w:rFonts w:hint="eastAsia"/>
        </w:rPr>
        <w:t>결국 식</w:t>
      </w:r>
      <w:r w:rsidR="001B321E">
        <w:fldChar w:fldCharType="begin"/>
      </w:r>
      <w:r w:rsidR="001B321E">
        <w:instrText xml:space="preserve"> </w:instrText>
      </w:r>
      <w:r w:rsidR="001B321E">
        <w:rPr>
          <w:rFonts w:hint="eastAsia"/>
        </w:rPr>
        <w:instrText>REF _Ref536743716 \h</w:instrText>
      </w:r>
      <w:r w:rsidR="001B321E">
        <w:instrText xml:space="preserve"> </w:instrText>
      </w:r>
      <w:r w:rsidR="001B321E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70</w:t>
      </w:r>
      <w:r w:rsidR="00986822">
        <w:t>)</w:t>
      </w:r>
      <w:r w:rsidR="001B321E">
        <w:fldChar w:fldCharType="end"/>
      </w:r>
      <w:r w:rsidR="001B321E">
        <w:rPr>
          <w:rFonts w:hint="eastAsia"/>
        </w:rPr>
        <w:t>은,</w:t>
      </w:r>
    </w:p>
    <w:p w14:paraId="0B092520" w14:textId="78E1F08C" w:rsidR="00BA74DB" w:rsidRDefault="00BA74DB" w:rsidP="0048785F"/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B461ED" w14:paraId="5D0D783B" w14:textId="77777777" w:rsidTr="00091C7F">
        <w:tc>
          <w:tcPr>
            <w:tcW w:w="7933" w:type="dxa"/>
            <w:vAlign w:val="center"/>
          </w:tcPr>
          <w:p w14:paraId="7ED5CF06" w14:textId="727621F7" w:rsidR="00B461ED" w:rsidRDefault="000A0C6E" w:rsidP="000A0C6E">
            <w:pPr>
              <w:jc w:val="center"/>
            </w:pPr>
            <w:r w:rsidRPr="000A0C6E">
              <w:rPr>
                <w:position w:val="-76"/>
              </w:rPr>
              <w:object w:dxaOrig="4680" w:dyaOrig="1640" w14:anchorId="60181D62">
                <v:shape id="_x0000_i1432" type="#_x0000_t75" style="width:234pt;height:82pt" o:ole="">
                  <v:imagedata r:id="rId833" o:title=""/>
                </v:shape>
                <o:OLEObject Type="Embed" ProgID="Equation.DSMT4" ShapeID="_x0000_i1432" DrawAspect="Content" ObjectID="_1652886471" r:id="rId834"/>
              </w:object>
            </w:r>
          </w:p>
        </w:tc>
        <w:tc>
          <w:tcPr>
            <w:tcW w:w="1083" w:type="dxa"/>
            <w:vAlign w:val="center"/>
          </w:tcPr>
          <w:p w14:paraId="6B7405C0" w14:textId="2FD68E55" w:rsidR="00B461ED" w:rsidRDefault="00B461ED" w:rsidP="00091C7F">
            <w:pPr>
              <w:jc w:val="center"/>
            </w:pPr>
            <w:bookmarkStart w:id="113" w:name="_Ref47558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3"/>
          </w:p>
        </w:tc>
      </w:tr>
    </w:tbl>
    <w:p w14:paraId="7CC591A7" w14:textId="430B0197" w:rsidR="00B96E36" w:rsidRDefault="00B96E36" w:rsidP="00B96E36">
      <w:pPr>
        <w:widowControl/>
        <w:wordWrap/>
        <w:autoSpaceDE/>
        <w:autoSpaceDN/>
      </w:pPr>
    </w:p>
    <w:p w14:paraId="1848E303" w14:textId="4FFFCB72" w:rsidR="00036B18" w:rsidRDefault="00036B18" w:rsidP="00B96E36">
      <w:pPr>
        <w:widowControl/>
        <w:wordWrap/>
        <w:autoSpaceDE/>
        <w:autoSpaceDN/>
      </w:pPr>
      <w:r>
        <w:rPr>
          <w:rFonts w:hint="eastAsia"/>
        </w:rPr>
        <w:t>이제 겔러킨법에 의해 정식화 된 최종 수식을 정리해 보면,</w:t>
      </w:r>
    </w:p>
    <w:p w14:paraId="232CAF01" w14:textId="044283FF" w:rsidR="00036B18" w:rsidRDefault="00036B18" w:rsidP="00B96E36">
      <w:pPr>
        <w:widowControl/>
        <w:wordWrap/>
        <w:autoSpaceDE/>
        <w:autoSpaceDN/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496"/>
        <w:gridCol w:w="5520"/>
      </w:tblGrid>
      <w:tr w:rsidR="00036B18" w14:paraId="662370F9" w14:textId="77777777" w:rsidTr="008E0EB0">
        <w:tc>
          <w:tcPr>
            <w:tcW w:w="9016" w:type="dxa"/>
            <w:gridSpan w:val="2"/>
          </w:tcPr>
          <w:p w14:paraId="5F33ED4C" w14:textId="0BF0B3F5" w:rsidR="00036B18" w:rsidRDefault="000A0C6E" w:rsidP="000A0C6E">
            <w:pPr>
              <w:widowControl/>
              <w:tabs>
                <w:tab w:val="left" w:pos="3645"/>
              </w:tabs>
              <w:wordWrap/>
              <w:autoSpaceDE/>
              <w:autoSpaceDN/>
            </w:pPr>
            <w:r w:rsidRPr="000A0C6E">
              <w:rPr>
                <w:position w:val="-36"/>
              </w:rPr>
              <w:object w:dxaOrig="6860" w:dyaOrig="840" w14:anchorId="32FFF184">
                <v:shape id="_x0000_i1433" type="#_x0000_t75" style="width:342.5pt;height:42pt" o:ole="">
                  <v:imagedata r:id="rId835" o:title=""/>
                </v:shape>
                <o:OLEObject Type="Embed" ProgID="Equation.DSMT4" ShapeID="_x0000_i1433" DrawAspect="Content" ObjectID="_1652886472" r:id="rId836"/>
              </w:object>
            </w:r>
          </w:p>
        </w:tc>
      </w:tr>
      <w:tr w:rsidR="00036B18" w14:paraId="24B7ABB4" w14:textId="77777777" w:rsidTr="003D1C0B">
        <w:tc>
          <w:tcPr>
            <w:tcW w:w="2489" w:type="dxa"/>
          </w:tcPr>
          <w:p w14:paraId="78B1DDAA" w14:textId="5F63D0D2" w:rsidR="00036B18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68"/>
              </w:rPr>
              <w:object w:dxaOrig="2480" w:dyaOrig="1500" w14:anchorId="63B89B9C">
                <v:shape id="_x0000_i1434" type="#_x0000_t75" style="width:124pt;height:75pt" o:ole="">
                  <v:imagedata r:id="rId837" o:title=""/>
                </v:shape>
                <o:OLEObject Type="Embed" ProgID="Equation.DSMT4" ShapeID="_x0000_i1434" DrawAspect="Content" ObjectID="_1652886473" r:id="rId838"/>
              </w:object>
            </w:r>
          </w:p>
        </w:tc>
        <w:tc>
          <w:tcPr>
            <w:tcW w:w="6527" w:type="dxa"/>
          </w:tcPr>
          <w:p w14:paraId="5A91C176" w14:textId="79510F0E" w:rsidR="00036B18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110"/>
              </w:rPr>
              <w:object w:dxaOrig="5260" w:dyaOrig="2320" w14:anchorId="2DF17A66">
                <v:shape id="_x0000_i1435" type="#_x0000_t75" style="width:263.5pt;height:116.5pt" o:ole="">
                  <v:imagedata r:id="rId839" o:title=""/>
                </v:shape>
                <o:OLEObject Type="Embed" ProgID="Equation.DSMT4" ShapeID="_x0000_i1435" DrawAspect="Content" ObjectID="_1652886474" r:id="rId840"/>
              </w:object>
            </w:r>
          </w:p>
        </w:tc>
      </w:tr>
      <w:tr w:rsidR="00036B18" w14:paraId="1F40F05C" w14:textId="77777777" w:rsidTr="003D1C0B">
        <w:tc>
          <w:tcPr>
            <w:tcW w:w="2489" w:type="dxa"/>
          </w:tcPr>
          <w:p w14:paraId="3542D815" w14:textId="5078252C" w:rsidR="00036B18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42"/>
              </w:rPr>
              <w:object w:dxaOrig="1260" w:dyaOrig="960" w14:anchorId="14195BC0">
                <v:shape id="_x0000_i1436" type="#_x0000_t75" style="width:62.5pt;height:48pt" o:ole="">
                  <v:imagedata r:id="rId841" o:title=""/>
                </v:shape>
                <o:OLEObject Type="Embed" ProgID="Equation.DSMT4" ShapeID="_x0000_i1436" DrawAspect="Content" ObjectID="_1652886475" r:id="rId842"/>
              </w:object>
            </w:r>
          </w:p>
        </w:tc>
        <w:tc>
          <w:tcPr>
            <w:tcW w:w="6527" w:type="dxa"/>
          </w:tcPr>
          <w:p w14:paraId="6068603D" w14:textId="3AF789BB" w:rsidR="00036B18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50"/>
              </w:rPr>
              <w:object w:dxaOrig="980" w:dyaOrig="1120" w14:anchorId="7E48BF98">
                <v:shape id="_x0000_i1437" type="#_x0000_t75" style="width:48pt;height:55.5pt" o:ole="">
                  <v:imagedata r:id="rId843" o:title=""/>
                </v:shape>
                <o:OLEObject Type="Embed" ProgID="Equation.DSMT4" ShapeID="_x0000_i1437" DrawAspect="Content" ObjectID="_1652886476" r:id="rId844"/>
              </w:object>
            </w:r>
          </w:p>
        </w:tc>
      </w:tr>
      <w:tr w:rsidR="003D1C0B" w14:paraId="1FFF700A" w14:textId="77777777" w:rsidTr="003D1C0B">
        <w:tc>
          <w:tcPr>
            <w:tcW w:w="2489" w:type="dxa"/>
          </w:tcPr>
          <w:p w14:paraId="373B53FE" w14:textId="047E1273" w:rsidR="003D1C0B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72"/>
              </w:rPr>
              <w:object w:dxaOrig="1960" w:dyaOrig="1560" w14:anchorId="4C308399">
                <v:shape id="_x0000_i1438" type="#_x0000_t75" style="width:97.5pt;height:78.5pt" o:ole="">
                  <v:imagedata r:id="rId845" o:title=""/>
                </v:shape>
                <o:OLEObject Type="Embed" ProgID="Equation.DSMT4" ShapeID="_x0000_i1438" DrawAspect="Content" ObjectID="_1652886477" r:id="rId846"/>
              </w:object>
            </w:r>
          </w:p>
        </w:tc>
        <w:tc>
          <w:tcPr>
            <w:tcW w:w="6527" w:type="dxa"/>
          </w:tcPr>
          <w:p w14:paraId="7A1202B9" w14:textId="42B40566" w:rsidR="003D1C0B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52"/>
              </w:rPr>
              <w:object w:dxaOrig="4360" w:dyaOrig="1160" w14:anchorId="0875AF6B">
                <v:shape id="_x0000_i1439" type="#_x0000_t75" style="width:218.5pt;height:57pt" o:ole="">
                  <v:imagedata r:id="rId847" o:title=""/>
                </v:shape>
                <o:OLEObject Type="Embed" ProgID="Equation.DSMT4" ShapeID="_x0000_i1439" DrawAspect="Content" ObjectID="_1652886478" r:id="rId848"/>
              </w:object>
            </w:r>
          </w:p>
        </w:tc>
      </w:tr>
      <w:tr w:rsidR="003D1C0B" w14:paraId="1AB60FAF" w14:textId="77777777" w:rsidTr="003D1C0B">
        <w:tc>
          <w:tcPr>
            <w:tcW w:w="2489" w:type="dxa"/>
          </w:tcPr>
          <w:p w14:paraId="677B0E09" w14:textId="5D6D621B" w:rsidR="003D1C0B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72"/>
              </w:rPr>
              <w:object w:dxaOrig="2220" w:dyaOrig="1560" w14:anchorId="347206A6">
                <v:shape id="_x0000_i1440" type="#_x0000_t75" style="width:111pt;height:78.5pt" o:ole="">
                  <v:imagedata r:id="rId849" o:title=""/>
                </v:shape>
                <o:OLEObject Type="Embed" ProgID="Equation.DSMT4" ShapeID="_x0000_i1440" DrawAspect="Content" ObjectID="_1652886479" r:id="rId850"/>
              </w:object>
            </w:r>
          </w:p>
        </w:tc>
        <w:tc>
          <w:tcPr>
            <w:tcW w:w="6527" w:type="dxa"/>
          </w:tcPr>
          <w:p w14:paraId="76D66A39" w14:textId="1ED82B66" w:rsidR="003D1C0B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50"/>
              </w:rPr>
              <w:object w:dxaOrig="2480" w:dyaOrig="1120" w14:anchorId="09C8CBDD">
                <v:shape id="_x0000_i1441" type="#_x0000_t75" style="width:124pt;height:55.5pt" o:ole="">
                  <v:imagedata r:id="rId851" o:title=""/>
                </v:shape>
                <o:OLEObject Type="Embed" ProgID="Equation.DSMT4" ShapeID="_x0000_i1441" DrawAspect="Content" ObjectID="_1652886480" r:id="rId852"/>
              </w:object>
            </w:r>
          </w:p>
        </w:tc>
      </w:tr>
      <w:tr w:rsidR="003D1C0B" w14:paraId="66A7AD51" w14:textId="77777777" w:rsidTr="003D1C0B">
        <w:tc>
          <w:tcPr>
            <w:tcW w:w="2489" w:type="dxa"/>
          </w:tcPr>
          <w:p w14:paraId="4E0082DC" w14:textId="46FA5B9B" w:rsidR="003D1C0B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72"/>
              </w:rPr>
              <w:object w:dxaOrig="2220" w:dyaOrig="1560" w14:anchorId="6468382E">
                <v:shape id="_x0000_i1442" type="#_x0000_t75" style="width:111pt;height:78.5pt" o:ole="">
                  <v:imagedata r:id="rId853" o:title=""/>
                </v:shape>
                <o:OLEObject Type="Embed" ProgID="Equation.DSMT4" ShapeID="_x0000_i1442" DrawAspect="Content" ObjectID="_1652886481" r:id="rId854"/>
              </w:object>
            </w:r>
          </w:p>
        </w:tc>
        <w:tc>
          <w:tcPr>
            <w:tcW w:w="6527" w:type="dxa"/>
          </w:tcPr>
          <w:p w14:paraId="04A91C19" w14:textId="65304370" w:rsidR="003D1C0B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50"/>
              </w:rPr>
              <w:object w:dxaOrig="2600" w:dyaOrig="1120" w14:anchorId="3BBACCC3">
                <v:shape id="_x0000_i1443" type="#_x0000_t75" style="width:129pt;height:55.5pt" o:ole="">
                  <v:imagedata r:id="rId855" o:title=""/>
                </v:shape>
                <o:OLEObject Type="Embed" ProgID="Equation.DSMT4" ShapeID="_x0000_i1443" DrawAspect="Content" ObjectID="_1652886482" r:id="rId856"/>
              </w:object>
            </w:r>
          </w:p>
        </w:tc>
      </w:tr>
      <w:tr w:rsidR="003D1C0B" w14:paraId="1872E8CB" w14:textId="77777777" w:rsidTr="003D1C0B">
        <w:tc>
          <w:tcPr>
            <w:tcW w:w="2489" w:type="dxa"/>
          </w:tcPr>
          <w:p w14:paraId="36039466" w14:textId="2D96308A" w:rsidR="003D1C0B" w:rsidRDefault="000E1F37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62"/>
              </w:rPr>
              <w:object w:dxaOrig="3280" w:dyaOrig="1359" w14:anchorId="22150019">
                <v:shape id="_x0000_i1444" type="#_x0000_t75" style="width:164pt;height:69pt" o:ole="">
                  <v:imagedata r:id="rId857" o:title=""/>
                </v:shape>
                <o:OLEObject Type="Embed" ProgID="Equation.DSMT4" ShapeID="_x0000_i1444" DrawAspect="Content" ObjectID="_1652886483" r:id="rId858"/>
              </w:object>
            </w:r>
          </w:p>
        </w:tc>
        <w:tc>
          <w:tcPr>
            <w:tcW w:w="6527" w:type="dxa"/>
          </w:tcPr>
          <w:p w14:paraId="4260D908" w14:textId="63388A9E" w:rsidR="003D1C0B" w:rsidRDefault="000A0C6E" w:rsidP="000A0C6E">
            <w:pPr>
              <w:widowControl/>
              <w:wordWrap/>
              <w:autoSpaceDE/>
              <w:autoSpaceDN/>
            </w:pPr>
            <w:r w:rsidRPr="000A0C6E">
              <w:rPr>
                <w:position w:val="-52"/>
              </w:rPr>
              <w:object w:dxaOrig="1840" w:dyaOrig="1160" w14:anchorId="68188616">
                <v:shape id="_x0000_i1445" type="#_x0000_t75" style="width:92pt;height:57pt" o:ole="">
                  <v:imagedata r:id="rId859" o:title=""/>
                </v:shape>
                <o:OLEObject Type="Embed" ProgID="Equation.DSMT4" ShapeID="_x0000_i1445" DrawAspect="Content" ObjectID="_1652886484" r:id="rId860"/>
              </w:object>
            </w:r>
            <w:r w:rsidR="000E1F37" w:rsidRPr="000E1F37">
              <w:rPr>
                <w:position w:val="-68"/>
              </w:rPr>
              <w:object w:dxaOrig="2560" w:dyaOrig="1480" w14:anchorId="003E43E9">
                <v:shape id="_x0000_i1446" type="#_x0000_t75" style="width:127.5pt;height:73.5pt" o:ole="">
                  <v:imagedata r:id="rId861" o:title=""/>
                </v:shape>
                <o:OLEObject Type="Embed" ProgID="Equation.DSMT4" ShapeID="_x0000_i1446" DrawAspect="Content" ObjectID="_1652886485" r:id="rId862"/>
              </w:object>
            </w:r>
          </w:p>
        </w:tc>
      </w:tr>
    </w:tbl>
    <w:p w14:paraId="06CE7DD2" w14:textId="6E7D5476" w:rsidR="00036B18" w:rsidRDefault="00036B18" w:rsidP="00B96E36">
      <w:pPr>
        <w:widowControl/>
        <w:wordWrap/>
        <w:autoSpaceDE/>
        <w:autoSpaceDN/>
      </w:pPr>
    </w:p>
    <w:p w14:paraId="591E2AAD" w14:textId="4792C8D9" w:rsidR="000C6B4E" w:rsidRDefault="000C6B4E" w:rsidP="00B96E36">
      <w:pPr>
        <w:widowControl/>
        <w:wordWrap/>
        <w:autoSpaceDE/>
        <w:autoSpaceDN/>
      </w:pPr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75492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53</w:t>
      </w:r>
      <w:r w:rsidR="00986822">
        <w:t>)</w:t>
      </w:r>
      <w:r>
        <w:fldChar w:fldCharType="end"/>
      </w:r>
      <w:r>
        <w:t xml:space="preserve">, </w:t>
      </w:r>
      <w:r>
        <w:rPr>
          <w:rFonts w:hint="eastAsia"/>
        </w:rPr>
        <w:t>식</w:t>
      </w:r>
      <w:r>
        <w:fldChar w:fldCharType="begin"/>
      </w:r>
      <w:r>
        <w:instrText xml:space="preserve"> REF _Ref475531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55</w:t>
      </w:r>
      <w:r w:rsidR="00986822">
        <w:t>)</w:t>
      </w:r>
      <w:r>
        <w:fldChar w:fldCharType="end"/>
      </w:r>
      <w:r>
        <w:t xml:space="preserve">, </w:t>
      </w:r>
      <w:r>
        <w:rPr>
          <w:rFonts w:hint="eastAsia"/>
        </w:rPr>
        <w:t>식</w:t>
      </w:r>
      <w:r>
        <w:fldChar w:fldCharType="begin"/>
      </w:r>
      <w:r>
        <w:instrText xml:space="preserve"> REF _Ref475573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60</w:t>
      </w:r>
      <w:r w:rsidR="00986822">
        <w:t>)</w:t>
      </w:r>
      <w:r>
        <w:fldChar w:fldCharType="end"/>
      </w:r>
      <w:r>
        <w:t xml:space="preserve">, </w:t>
      </w:r>
      <w:r>
        <w:rPr>
          <w:rFonts w:hint="eastAsia"/>
        </w:rPr>
        <w:t>식</w:t>
      </w:r>
      <w:r>
        <w:fldChar w:fldCharType="begin"/>
      </w:r>
      <w:r>
        <w:instrText xml:space="preserve"> REF _Ref475574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62</w:t>
      </w:r>
      <w:r w:rsidR="00986822">
        <w:t>)</w:t>
      </w:r>
      <w:r>
        <w:fldChar w:fldCharType="end"/>
      </w:r>
      <w:r>
        <w:t xml:space="preserve">, </w:t>
      </w:r>
      <w:r>
        <w:rPr>
          <w:rFonts w:hint="eastAsia"/>
        </w:rPr>
        <w:t>식</w:t>
      </w:r>
      <w:r>
        <w:fldChar w:fldCharType="begin"/>
      </w:r>
      <w:r>
        <w:instrText xml:space="preserve"> REF _Ref475575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63</w:t>
      </w:r>
      <w:r w:rsidR="00986822">
        <w:t>)</w:t>
      </w:r>
      <w:r>
        <w:fldChar w:fldCharType="end"/>
      </w:r>
      <w:r>
        <w:t xml:space="preserve">, </w:t>
      </w:r>
      <w:r>
        <w:rPr>
          <w:rFonts w:hint="eastAsia"/>
        </w:rPr>
        <w:t>그리고 식</w:t>
      </w:r>
      <w:r>
        <w:fldChar w:fldCharType="begin"/>
      </w:r>
      <w:r>
        <w:instrText xml:space="preserve"> REF _Ref475587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71</w:t>
      </w:r>
      <w:r w:rsidR="00986822">
        <w:t>)</w:t>
      </w:r>
      <w:r>
        <w:fldChar w:fldCharType="end"/>
      </w:r>
      <w:r>
        <w:rPr>
          <w:rFonts w:hint="eastAsia"/>
        </w:rPr>
        <w:t>을 종합하면,</w:t>
      </w:r>
      <w:r>
        <w:t xml:space="preserve"> </w:t>
      </w:r>
      <w:r>
        <w:rPr>
          <w:rFonts w:hint="eastAsia"/>
        </w:rPr>
        <w:t>다음과 같은 행렬식을 얻을</w:t>
      </w:r>
      <w:r w:rsidR="00926A4E">
        <w:rPr>
          <w:rFonts w:hint="eastAsia"/>
        </w:rPr>
        <w:t xml:space="preserve"> </w:t>
      </w:r>
      <w:r>
        <w:rPr>
          <w:rFonts w:hint="eastAsia"/>
        </w:rPr>
        <w:t>수 있다.</w:t>
      </w:r>
    </w:p>
    <w:p w14:paraId="4D11586F" w14:textId="2D7A7E81" w:rsidR="000C6B4E" w:rsidRDefault="000C6B4E" w:rsidP="00B96E3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0C6B4E" w14:paraId="0AB468FB" w14:textId="77777777" w:rsidTr="00091C7F">
        <w:tc>
          <w:tcPr>
            <w:tcW w:w="7933" w:type="dxa"/>
            <w:vAlign w:val="center"/>
          </w:tcPr>
          <w:p w14:paraId="62138C67" w14:textId="2F48DB9D" w:rsidR="000C6B4E" w:rsidRDefault="000A0C6E" w:rsidP="000A0C6E">
            <w:pPr>
              <w:jc w:val="center"/>
            </w:pPr>
            <w:r w:rsidRPr="000A0C6E">
              <w:rPr>
                <w:position w:val="-14"/>
              </w:rPr>
              <w:object w:dxaOrig="1100" w:dyaOrig="400" w14:anchorId="27BD0777">
                <v:shape id="_x0000_i1447" type="#_x0000_t75" style="width:54.5pt;height:20pt" o:ole="">
                  <v:imagedata r:id="rId863" o:title=""/>
                </v:shape>
                <o:OLEObject Type="Embed" ProgID="Equation.DSMT4" ShapeID="_x0000_i1447" DrawAspect="Content" ObjectID="_1652886486" r:id="rId864"/>
              </w:object>
            </w:r>
          </w:p>
        </w:tc>
        <w:tc>
          <w:tcPr>
            <w:tcW w:w="1083" w:type="dxa"/>
            <w:vAlign w:val="center"/>
          </w:tcPr>
          <w:p w14:paraId="22FE23E9" w14:textId="2A0C78F6" w:rsidR="000C6B4E" w:rsidRDefault="000C6B4E" w:rsidP="00091C7F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F53EF15" w14:textId="210D69D4" w:rsidR="000C6B4E" w:rsidRDefault="000C6B4E" w:rsidP="00B96E36">
      <w:pPr>
        <w:widowControl/>
        <w:wordWrap/>
        <w:autoSpaceDE/>
        <w:autoSpaceDN/>
      </w:pPr>
    </w:p>
    <w:p w14:paraId="1AA1B984" w14:textId="79789999" w:rsidR="000C6B4E" w:rsidRDefault="000C6B4E" w:rsidP="00B96E36">
      <w:pPr>
        <w:widowControl/>
        <w:wordWrap/>
        <w:autoSpaceDE/>
        <w:autoSpaceDN/>
      </w:pPr>
      <w:r>
        <w:rPr>
          <w:rFonts w:hint="eastAsia"/>
        </w:rPr>
        <w:t xml:space="preserve">여기서 </w:t>
      </w:r>
      <w:r w:rsidR="000A0C6E" w:rsidRPr="000A0C6E">
        <w:rPr>
          <w:position w:val="-14"/>
        </w:rPr>
        <w:object w:dxaOrig="540" w:dyaOrig="400" w14:anchorId="12AB8913">
          <v:shape id="_x0000_i1448" type="#_x0000_t75" style="width:27pt;height:20pt" o:ole="">
            <v:imagedata r:id="rId865" o:title=""/>
          </v:shape>
          <o:OLEObject Type="Embed" ProgID="Equation.DSMT4" ShapeID="_x0000_i1448" DrawAspect="Content" ObjectID="_1652886487" r:id="rId866"/>
        </w:object>
      </w:r>
      <w:r>
        <w:t xml:space="preserve"> </w:t>
      </w:r>
      <w:r>
        <w:rPr>
          <w:rFonts w:hint="eastAsia"/>
        </w:rPr>
        <w:t>식</w:t>
      </w:r>
      <w:r>
        <w:fldChar w:fldCharType="begin"/>
      </w:r>
      <w:r>
        <w:instrText xml:space="preserve"> REF _Ref475573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60</w:t>
      </w:r>
      <w:r w:rsidR="00986822">
        <w:t>)</w:t>
      </w:r>
      <w:r>
        <w:fldChar w:fldCharType="end"/>
      </w:r>
      <w:r>
        <w:rPr>
          <w:rFonts w:hint="eastAsia"/>
        </w:rPr>
        <w:t xml:space="preserve">에서 표시한 </w:t>
      </w:r>
      <w:r w:rsidR="000A0C6E" w:rsidRPr="000A0C6E">
        <w:rPr>
          <w:position w:val="-14"/>
        </w:rPr>
        <w:object w:dxaOrig="980" w:dyaOrig="400" w14:anchorId="356DFB56">
          <v:shape id="_x0000_i1449" type="#_x0000_t75" style="width:48pt;height:20pt" o:ole="">
            <v:imagedata r:id="rId867" o:title=""/>
          </v:shape>
          <o:OLEObject Type="Embed" ProgID="Equation.DSMT4" ShapeID="_x0000_i1449" DrawAspect="Content" ObjectID="_1652886488" r:id="rId868"/>
        </w:object>
      </w:r>
      <w:r>
        <w:rPr>
          <w:rFonts w:hint="eastAsia"/>
        </w:rPr>
        <w:t xml:space="preserve">를 제외한 모든 </w:t>
      </w:r>
      <w:r w:rsidR="000A0C6E" w:rsidRPr="00025957">
        <w:rPr>
          <w:position w:val="-4"/>
        </w:rPr>
        <w:object w:dxaOrig="260" w:dyaOrig="260" w14:anchorId="06F7F615">
          <v:shape id="_x0000_i1450" type="#_x0000_t75" style="width:12.5pt;height:12.5pt" o:ole="">
            <v:imagedata r:id="rId869" o:title=""/>
          </v:shape>
          <o:OLEObject Type="Embed" ProgID="Equation.DSMT4" ShapeID="_x0000_i1450" DrawAspect="Content" ObjectID="_1652886489" r:id="rId870"/>
        </w:object>
      </w:r>
      <w:r>
        <w:rPr>
          <w:rFonts w:hint="eastAsia"/>
        </w:rPr>
        <w:t>에 해당하며,</w:t>
      </w:r>
      <w:r>
        <w:t xml:space="preserve"> </w:t>
      </w:r>
      <w:r>
        <w:rPr>
          <w:rFonts w:hint="eastAsia"/>
        </w:rPr>
        <w:t xml:space="preserve">시간 </w:t>
      </w:r>
      <w:r w:rsidR="000A0C6E" w:rsidRPr="000A0C6E">
        <w:rPr>
          <w:position w:val="-6"/>
        </w:rPr>
        <w:object w:dxaOrig="139" w:dyaOrig="240" w14:anchorId="51FAD80E">
          <v:shape id="_x0000_i1451" type="#_x0000_t75" style="width:6.5pt;height:12pt" o:ole="">
            <v:imagedata r:id="rId871" o:title=""/>
          </v:shape>
          <o:OLEObject Type="Embed" ProgID="Equation.DSMT4" ShapeID="_x0000_i1451" DrawAspect="Content" ObjectID="_1652886490" r:id="rId872"/>
        </w:object>
      </w:r>
      <w:r>
        <w:rPr>
          <w:rFonts w:hint="eastAsia"/>
        </w:rPr>
        <w:t>에서의 벡터포텐셜 값의 벡터를 의미한다.</w:t>
      </w:r>
      <w:r>
        <w:t xml:space="preserve"> </w:t>
      </w:r>
      <w:r w:rsidR="000A0C6E" w:rsidRPr="000A0C6E">
        <w:rPr>
          <w:position w:val="-8"/>
        </w:rPr>
        <w:object w:dxaOrig="260" w:dyaOrig="300" w14:anchorId="04784CCC">
          <v:shape id="_x0000_i1452" type="#_x0000_t75" style="width:12.5pt;height:15.5pt" o:ole="">
            <v:imagedata r:id="rId873" o:title=""/>
          </v:shape>
          <o:OLEObject Type="Embed" ProgID="Equation.DSMT4" ShapeID="_x0000_i1452" DrawAspect="Content" ObjectID="_1652886491" r:id="rId874"/>
        </w:object>
      </w:r>
      <w:r>
        <w:t xml:space="preserve"> </w:t>
      </w:r>
      <w:r>
        <w:rPr>
          <w:rFonts w:hint="eastAsia"/>
        </w:rPr>
        <w:t>는 소스항과 관련되며,</w:t>
      </w:r>
      <w:r>
        <w:t xml:space="preserve"> </w:t>
      </w:r>
      <w:r>
        <w:rPr>
          <w:rFonts w:hint="eastAsia"/>
        </w:rPr>
        <w:t xml:space="preserve">인가된 전류 </w:t>
      </w:r>
      <w:r w:rsidR="000A0C6E" w:rsidRPr="000A0C6E">
        <w:rPr>
          <w:position w:val="-12"/>
        </w:rPr>
        <w:object w:dxaOrig="279" w:dyaOrig="360" w14:anchorId="264AE6A5">
          <v:shape id="_x0000_i1453" type="#_x0000_t75" style="width:14.5pt;height:18pt" o:ole="">
            <v:imagedata r:id="rId875" o:title=""/>
          </v:shape>
          <o:OLEObject Type="Embed" ProgID="Equation.DSMT4" ShapeID="_x0000_i1453" DrawAspect="Content" ObjectID="_1652886492" r:id="rId876"/>
        </w:object>
      </w:r>
      <w:r>
        <w:t xml:space="preserve">, </w:t>
      </w:r>
      <w:r>
        <w:rPr>
          <w:rFonts w:hint="eastAsia"/>
        </w:rPr>
        <w:t>전</w:t>
      </w:r>
      <w:r w:rsidR="00323DD1">
        <w:rPr>
          <w:rFonts w:hint="eastAsia"/>
        </w:rPr>
        <w:t xml:space="preserve"> </w:t>
      </w:r>
      <w:r>
        <w:rPr>
          <w:rFonts w:hint="eastAsia"/>
        </w:rPr>
        <w:t>스텝에서 유기된 전류, 그리고 영구자석에 의한 소스텀을 포함한다.</w:t>
      </w:r>
      <w:r>
        <w:t xml:space="preserve"> </w:t>
      </w:r>
      <w:r w:rsidR="000A0C6E" w:rsidRPr="000A0C6E">
        <w:rPr>
          <w:position w:val="-6"/>
        </w:rPr>
        <w:object w:dxaOrig="200" w:dyaOrig="279" w14:anchorId="7244EDF2">
          <v:shape id="_x0000_i1454" type="#_x0000_t75" style="width:10pt;height:14.5pt" o:ole="">
            <v:imagedata r:id="rId877" o:title=""/>
          </v:shape>
          <o:OLEObject Type="Embed" ProgID="Equation.DSMT4" ShapeID="_x0000_i1454" DrawAspect="Content" ObjectID="_1652886493" r:id="rId878"/>
        </w:object>
      </w:r>
      <w:r>
        <w:rPr>
          <w:rFonts w:hint="eastAsia"/>
        </w:rPr>
        <w:t xml:space="preserve">행렬은 </w:t>
      </w:r>
      <w:r w:rsidR="000A0C6E" w:rsidRPr="000A0C6E">
        <w:rPr>
          <w:position w:val="-14"/>
        </w:rPr>
        <w:object w:dxaOrig="540" w:dyaOrig="400" w14:anchorId="629B4B66">
          <v:shape id="_x0000_i1455" type="#_x0000_t75" style="width:27pt;height:20pt" o:ole="">
            <v:imagedata r:id="rId879" o:title=""/>
          </v:shape>
          <o:OLEObject Type="Embed" ProgID="Equation.DSMT4" ShapeID="_x0000_i1455" DrawAspect="Content" ObjectID="_1652886494" r:id="rId880"/>
        </w:object>
      </w:r>
      <w:r>
        <w:rPr>
          <w:rFonts w:hint="eastAsia"/>
        </w:rPr>
        <w:t>와 관련된 항으로,</w:t>
      </w:r>
      <w:r>
        <w:t xml:space="preserve"> </w:t>
      </w:r>
    </w:p>
    <w:p w14:paraId="598F7864" w14:textId="07A4AB54" w:rsidR="000C6B4E" w:rsidRDefault="000C6B4E" w:rsidP="00B96E36">
      <w:pPr>
        <w:widowControl/>
        <w:wordWrap/>
        <w:autoSpaceDE/>
        <w:autoSpaceDN/>
      </w:pPr>
    </w:p>
    <w:p w14:paraId="72F4C95C" w14:textId="3C4F7159" w:rsidR="00DD3BCC" w:rsidRPr="001F2CF5" w:rsidRDefault="00DD3BCC" w:rsidP="00DD3BCC">
      <w:pPr>
        <w:pStyle w:val="3"/>
        <w:numPr>
          <w:ilvl w:val="2"/>
          <w:numId w:val="2"/>
        </w:numPr>
        <w:ind w:leftChars="0" w:firstLineChars="0"/>
      </w:pPr>
      <w:r>
        <w:t>2차</w:t>
      </w:r>
      <w:r>
        <w:rPr>
          <w:rFonts w:hint="eastAsia"/>
        </w:rPr>
        <w:t>원 요소</w:t>
      </w:r>
    </w:p>
    <w:p w14:paraId="534D62B2" w14:textId="0FA40F83" w:rsidR="00DD3BCC" w:rsidRDefault="00DD3BCC" w:rsidP="00B96E36">
      <w:pPr>
        <w:widowControl/>
        <w:wordWrap/>
        <w:autoSpaceDE/>
        <w:autoSpaceDN/>
      </w:pPr>
      <w:r>
        <w:t>2</w:t>
      </w:r>
      <w:r>
        <w:rPr>
          <w:rFonts w:hint="eastAsia"/>
        </w:rPr>
        <w:t xml:space="preserve">차 다항식을 사용한 </w:t>
      </w:r>
      <w:r>
        <w:t>2</w:t>
      </w:r>
      <w:r>
        <w:rPr>
          <w:rFonts w:hint="eastAsia"/>
        </w:rPr>
        <w:t>차 삼각형 요소를 사용하여 근사를 하는 경우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97902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47</w:t>
      </w:r>
      <w:r w:rsidR="00986822">
        <w:t>)</w:t>
      </w:r>
      <w:r>
        <w:fldChar w:fldCharType="end"/>
      </w:r>
      <w:r>
        <w:rPr>
          <w:rFonts w:hint="eastAsia"/>
        </w:rPr>
        <w:t>의 적분은 쉽지 않다.</w:t>
      </w:r>
      <w:r>
        <w:t xml:space="preserve"> </w:t>
      </w:r>
      <w:r>
        <w:rPr>
          <w:rFonts w:hint="eastAsia"/>
        </w:rPr>
        <w:t xml:space="preserve">적분을 쉽게 하기 위해서는 </w:t>
      </w:r>
      <w:r>
        <w:t>2</w:t>
      </w:r>
      <w:r>
        <w:rPr>
          <w:rFonts w:hint="eastAsia"/>
        </w:rPr>
        <w:t>장에서 언급된 로컬좌표계와 자코비안을 사용한 적분이 용이하다.</w:t>
      </w:r>
    </w:p>
    <w:p w14:paraId="49AC9496" w14:textId="3F117BF6" w:rsidR="00FE7164" w:rsidRDefault="00FE7164">
      <w:pPr>
        <w:widowControl/>
        <w:wordWrap/>
        <w:autoSpaceDE/>
        <w:autoSpaceDN/>
      </w:pPr>
      <w:r>
        <w:br w:type="page"/>
      </w:r>
    </w:p>
    <w:p w14:paraId="1CCD5AD2" w14:textId="3C8080E2" w:rsidR="00DD3BCC" w:rsidRDefault="00FE7164" w:rsidP="00AC0CD4">
      <w:pPr>
        <w:pStyle w:val="2"/>
        <w:numPr>
          <w:ilvl w:val="1"/>
          <w:numId w:val="2"/>
        </w:numPr>
      </w:pPr>
      <w:r>
        <w:rPr>
          <w:rFonts w:hint="eastAsia"/>
        </w:rPr>
        <w:lastRenderedPageBreak/>
        <w:t>비선형 문제</w:t>
      </w:r>
    </w:p>
    <w:p w14:paraId="140B9954" w14:textId="624184D7" w:rsidR="00FE7164" w:rsidRDefault="00FE7164" w:rsidP="00B96E36">
      <w:pPr>
        <w:widowControl/>
        <w:wordWrap/>
        <w:autoSpaceDE/>
        <w:autoSpaceDN/>
      </w:pPr>
      <w:r>
        <w:rPr>
          <w:rFonts w:hint="eastAsia"/>
        </w:rPr>
        <w:t>투자율이 선형이 아닌</w:t>
      </w:r>
      <w:r w:rsidR="005C6F63">
        <w:rPr>
          <w:rFonts w:hint="eastAsia"/>
        </w:rPr>
        <w:t xml:space="preserve"> </w:t>
      </w:r>
      <w:r>
        <w:rPr>
          <w:rFonts w:hint="eastAsia"/>
        </w:rPr>
        <w:t>경우 어떻게 풀 것이냐?</w:t>
      </w:r>
      <w:r w:rsidR="00AC0CD4">
        <w:t xml:space="preserve"> </w:t>
      </w:r>
      <w:r>
        <w:rPr>
          <w:rFonts w:hint="eastAsia"/>
        </w:rPr>
        <w:t>Newton-Raphson 법을 적용해 문제를 풀 것이다.</w:t>
      </w:r>
      <w:r w:rsidR="00EA3376">
        <w:t xml:space="preserve"> </w:t>
      </w:r>
      <w:r w:rsidR="00EA3376">
        <w:rPr>
          <w:rFonts w:hint="eastAsia"/>
        </w:rPr>
        <w:t>통상 풀고자</w:t>
      </w:r>
      <w:r w:rsidR="005C6F63">
        <w:rPr>
          <w:rFonts w:hint="eastAsia"/>
        </w:rPr>
        <w:t xml:space="preserve"> </w:t>
      </w:r>
      <w:r w:rsidR="00EA3376">
        <w:rPr>
          <w:rFonts w:hint="eastAsia"/>
        </w:rPr>
        <w:t>하는 방정식은 아래와 같이 표현된다.</w:t>
      </w:r>
    </w:p>
    <w:p w14:paraId="0E693E1D" w14:textId="6D13ED81" w:rsidR="00EA3376" w:rsidRDefault="00EA3376" w:rsidP="00B96E3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C6F63" w14:paraId="3E91F248" w14:textId="77777777" w:rsidTr="005C6F63">
        <w:tc>
          <w:tcPr>
            <w:tcW w:w="7933" w:type="dxa"/>
            <w:vAlign w:val="center"/>
          </w:tcPr>
          <w:p w14:paraId="6AF55780" w14:textId="19B31449" w:rsidR="005C6F63" w:rsidRDefault="005C6F63" w:rsidP="005C6F63">
            <w:pPr>
              <w:widowControl/>
              <w:wordWrap/>
              <w:autoSpaceDE/>
              <w:autoSpaceDN/>
              <w:jc w:val="center"/>
            </w:pPr>
            <w:r w:rsidRPr="007609CF">
              <w:rPr>
                <w:position w:val="-14"/>
              </w:rPr>
              <w:object w:dxaOrig="2500" w:dyaOrig="400" w14:anchorId="6DEF3C7D">
                <v:shape id="_x0000_i1456" type="#_x0000_t75" style="width:124.5pt;height:19.5pt" o:ole="">
                  <v:imagedata r:id="rId881" o:title=""/>
                </v:shape>
                <o:OLEObject Type="Embed" ProgID="Equation.DSMT4" ShapeID="_x0000_i1456" DrawAspect="Content" ObjectID="_1652886495" r:id="rId882"/>
              </w:object>
            </w:r>
          </w:p>
        </w:tc>
        <w:tc>
          <w:tcPr>
            <w:tcW w:w="1083" w:type="dxa"/>
            <w:vAlign w:val="center"/>
          </w:tcPr>
          <w:p w14:paraId="612AB5EB" w14:textId="30648341" w:rsidR="005C6F63" w:rsidRDefault="005C6F63" w:rsidP="005C6F63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08B4CCC" w14:textId="77777777" w:rsidR="005C6F63" w:rsidRDefault="005C6F63" w:rsidP="00B96E36">
      <w:pPr>
        <w:widowControl/>
        <w:wordWrap/>
        <w:autoSpaceDE/>
        <w:autoSpaceDN/>
      </w:pPr>
    </w:p>
    <w:p w14:paraId="5C19BEB8" w14:textId="77777777" w:rsidR="00EA3376" w:rsidRDefault="00EA3376" w:rsidP="00EA3376">
      <w:pPr>
        <w:widowControl/>
        <w:wordWrap/>
        <w:autoSpaceDE/>
        <w:autoSpaceDN/>
      </w:pPr>
    </w:p>
    <w:p w14:paraId="62B68ABC" w14:textId="77777777" w:rsidR="00EA3376" w:rsidRDefault="00EA3376" w:rsidP="00EA3376">
      <w:pPr>
        <w:widowControl/>
        <w:wordWrap/>
        <w:autoSpaceDE/>
        <w:autoSpaceDN/>
      </w:pPr>
      <w:r w:rsidRPr="007609CF">
        <w:rPr>
          <w:position w:val="-4"/>
        </w:rPr>
        <w:object w:dxaOrig="279" w:dyaOrig="260" w14:anchorId="6E43D582">
          <v:shape id="_x0000_i1457" type="#_x0000_t75" style="width:14pt;height:14pt" o:ole="">
            <v:imagedata r:id="rId883" o:title=""/>
          </v:shape>
          <o:OLEObject Type="Embed" ProgID="Equation.DSMT4" ShapeID="_x0000_i1457" DrawAspect="Content" ObjectID="_1652886496" r:id="rId884"/>
        </w:object>
      </w:r>
      <w:r>
        <w:t xml:space="preserve">는 </w:t>
      </w:r>
      <w:r>
        <w:rPr>
          <w:rFonts w:hint="eastAsia"/>
        </w:rPr>
        <w:t>계수행렬,</w:t>
      </w:r>
      <w:r>
        <w:t xml:space="preserve"> </w:t>
      </w:r>
      <w:r w:rsidRPr="007609CF">
        <w:rPr>
          <w:position w:val="-4"/>
        </w:rPr>
        <w:object w:dxaOrig="260" w:dyaOrig="260" w14:anchorId="3B62D40A">
          <v:shape id="_x0000_i1458" type="#_x0000_t75" style="width:14pt;height:14pt" o:ole="">
            <v:imagedata r:id="rId885" o:title=""/>
          </v:shape>
          <o:OLEObject Type="Embed" ProgID="Equation.DSMT4" ShapeID="_x0000_i1458" DrawAspect="Content" ObjectID="_1652886497" r:id="rId886"/>
        </w:object>
      </w:r>
      <w:r>
        <w:t xml:space="preserve"> </w:t>
      </w:r>
      <w:r>
        <w:rPr>
          <w:rFonts w:hint="eastAsia"/>
        </w:rPr>
        <w:t>는 벡터포텐셜,</w:t>
      </w:r>
      <w:r>
        <w:t xml:space="preserve"> </w:t>
      </w:r>
      <w:r w:rsidRPr="007609CF">
        <w:rPr>
          <w:position w:val="-4"/>
        </w:rPr>
        <w:object w:dxaOrig="260" w:dyaOrig="260" w14:anchorId="596D4831">
          <v:shape id="_x0000_i1459" type="#_x0000_t75" style="width:14pt;height:14pt" o:ole="">
            <v:imagedata r:id="rId887" o:title=""/>
          </v:shape>
          <o:OLEObject Type="Embed" ProgID="Equation.DSMT4" ShapeID="_x0000_i1459" DrawAspect="Content" ObjectID="_1652886498" r:id="rId888"/>
        </w:object>
      </w:r>
      <w:r>
        <w:rPr>
          <w:rFonts w:hint="eastAsia"/>
        </w:rPr>
        <w:t>은 소스항이다.</w:t>
      </w:r>
    </w:p>
    <w:p w14:paraId="4B9B922E" w14:textId="3992A8D2" w:rsidR="00EA3376" w:rsidRDefault="00EA3376" w:rsidP="00EA3376">
      <w:pPr>
        <w:widowControl/>
        <w:wordWrap/>
        <w:autoSpaceDE/>
        <w:autoSpaceDN/>
      </w:pPr>
      <w:r>
        <w:rPr>
          <w:rFonts w:hint="eastAsia"/>
        </w:rPr>
        <w:t>비선형 해석을 할</w:t>
      </w:r>
      <w:r w:rsidR="005C6F63">
        <w:rPr>
          <w:rFonts w:hint="eastAsia"/>
        </w:rPr>
        <w:t xml:space="preserve"> </w:t>
      </w:r>
      <w:r>
        <w:rPr>
          <w:rFonts w:hint="eastAsia"/>
        </w:rPr>
        <w:t>때는 계수행렬이 상기 선형방정식의 해인 벡터포텐셜에 의존하게 된다.</w:t>
      </w:r>
      <w:r>
        <w:t xml:space="preserve"> </w:t>
      </w:r>
      <w:r>
        <w:rPr>
          <w:rFonts w:hint="eastAsia"/>
        </w:rPr>
        <w:t>따라서 반복을 통하여 해를 수렴해야 한다.</w:t>
      </w:r>
    </w:p>
    <w:p w14:paraId="2A43C21C" w14:textId="2A0D7237" w:rsidR="00EA3376" w:rsidRDefault="00EA3376" w:rsidP="00EA3376">
      <w:pPr>
        <w:widowControl/>
        <w:wordWrap/>
        <w:autoSpaceDE/>
        <w:autoSpaceDN/>
      </w:pPr>
      <w:r>
        <w:rPr>
          <w:rFonts w:hint="eastAsia"/>
        </w:rPr>
        <w:t>스탭(k)와 스텝(</w:t>
      </w:r>
      <w:r>
        <w:t>k+1)</w:t>
      </w:r>
      <w:r>
        <w:rPr>
          <w:rFonts w:hint="eastAsia"/>
        </w:rPr>
        <w:t>에서의 해</w:t>
      </w:r>
      <w:r w:rsidR="005C6F63">
        <w:rPr>
          <w:rFonts w:hint="eastAsia"/>
        </w:rPr>
        <w:t>는 다음과 같이 표현 가능하다.</w:t>
      </w:r>
    </w:p>
    <w:p w14:paraId="047A6605" w14:textId="38735628" w:rsidR="00EA3376" w:rsidRDefault="00EA3376" w:rsidP="00EA337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C6F63" w14:paraId="532994EB" w14:textId="77777777" w:rsidTr="005C6F63">
        <w:tc>
          <w:tcPr>
            <w:tcW w:w="7933" w:type="dxa"/>
            <w:vAlign w:val="center"/>
          </w:tcPr>
          <w:p w14:paraId="57FE93BE" w14:textId="11B0D67E" w:rsidR="005C6F63" w:rsidRDefault="005C6F63" w:rsidP="005C6F63">
            <w:pPr>
              <w:widowControl/>
              <w:wordWrap/>
              <w:autoSpaceDE/>
              <w:autoSpaceDN/>
              <w:jc w:val="center"/>
            </w:pPr>
            <w:r w:rsidRPr="007609CF">
              <w:rPr>
                <w:position w:val="-6"/>
              </w:rPr>
              <w:object w:dxaOrig="3260" w:dyaOrig="340" w14:anchorId="3540CACC">
                <v:shape id="_x0000_i1460" type="#_x0000_t75" style="width:163pt;height:17pt" o:ole="">
                  <v:imagedata r:id="rId889" o:title=""/>
                </v:shape>
                <o:OLEObject Type="Embed" ProgID="Equation.DSMT4" ShapeID="_x0000_i1460" DrawAspect="Content" ObjectID="_1652886499" r:id="rId890"/>
              </w:object>
            </w:r>
          </w:p>
        </w:tc>
        <w:tc>
          <w:tcPr>
            <w:tcW w:w="1083" w:type="dxa"/>
            <w:vAlign w:val="center"/>
          </w:tcPr>
          <w:p w14:paraId="5C76C327" w14:textId="434E6524" w:rsidR="005C6F63" w:rsidRDefault="005C6F63" w:rsidP="005C6F63">
            <w:pPr>
              <w:jc w:val="center"/>
            </w:pPr>
            <w:bookmarkStart w:id="114" w:name="_Ref40129058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4"/>
          </w:p>
        </w:tc>
      </w:tr>
    </w:tbl>
    <w:p w14:paraId="6AC25CEA" w14:textId="4D217275" w:rsidR="00EA3376" w:rsidRDefault="00EA3376" w:rsidP="00EA3376">
      <w:pPr>
        <w:widowControl/>
        <w:wordWrap/>
        <w:autoSpaceDE/>
        <w:autoSpaceDN/>
      </w:pPr>
    </w:p>
    <w:p w14:paraId="0FDFB197" w14:textId="51359DDB" w:rsidR="00EA3376" w:rsidRDefault="00EA3376" w:rsidP="00EA3376">
      <w:pPr>
        <w:widowControl/>
        <w:wordWrap/>
        <w:autoSpaceDE/>
        <w:autoSpaceDN/>
      </w:pPr>
      <w:r>
        <w:rPr>
          <w:rFonts w:hint="eastAsia"/>
        </w:rPr>
        <w:t xml:space="preserve">여기서 </w:t>
      </w:r>
      <w:r w:rsidRPr="007609CF">
        <w:rPr>
          <w:position w:val="-6"/>
        </w:rPr>
        <w:object w:dxaOrig="520" w:dyaOrig="340" w14:anchorId="0EDECCEF">
          <v:shape id="_x0000_i1461" type="#_x0000_t75" style="width:25.5pt;height:17pt" o:ole="">
            <v:imagedata r:id="rId891" o:title=""/>
          </v:shape>
          <o:OLEObject Type="Embed" ProgID="Equation.DSMT4" ShapeID="_x0000_i1461" DrawAspect="Content" ObjectID="_1652886500" r:id="rId892"/>
        </w:object>
      </w:r>
      <w:r>
        <w:t xml:space="preserve"> </w:t>
      </w:r>
      <w:r>
        <w:rPr>
          <w:rFonts w:hint="eastAsia"/>
        </w:rPr>
        <w:t xml:space="preserve">오차 벡터라 </w:t>
      </w:r>
      <w:r w:rsidR="005C6F63">
        <w:rPr>
          <w:rFonts w:hint="eastAsia"/>
        </w:rPr>
        <w:t>하며,</w:t>
      </w:r>
      <w:r w:rsidR="005C6F63">
        <w:t xml:space="preserve"> </w:t>
      </w:r>
      <w:r>
        <w:rPr>
          <w:rFonts w:hint="eastAsia"/>
        </w:rPr>
        <w:t>오차벡터는 반복을 멈추기 위한 잣대로 사용된다.</w:t>
      </w:r>
      <w:r w:rsidR="005C6F63">
        <w:t xml:space="preserve"> </w:t>
      </w:r>
      <w:r>
        <w:rPr>
          <w:rFonts w:hint="eastAsia"/>
        </w:rPr>
        <w:t xml:space="preserve">위 선형대수식을 다차원 </w:t>
      </w:r>
      <w:r w:rsidR="005C6F63" w:rsidRPr="005C6F63">
        <w:t xml:space="preserve">Taylor </w:t>
      </w:r>
      <w:r w:rsidR="005C6F63">
        <w:rPr>
          <w:rFonts w:hint="eastAsia"/>
        </w:rPr>
        <w:t>급수</w:t>
      </w:r>
      <w:r>
        <w:rPr>
          <w:rFonts w:hint="eastAsia"/>
        </w:rPr>
        <w:t>로 표현하면,</w:t>
      </w:r>
    </w:p>
    <w:p w14:paraId="13ACA0BC" w14:textId="194C9E51" w:rsidR="00EA3376" w:rsidRDefault="00EA3376" w:rsidP="00EA337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C6F63" w14:paraId="1F422B8D" w14:textId="77777777" w:rsidTr="005C6F63">
        <w:tc>
          <w:tcPr>
            <w:tcW w:w="7933" w:type="dxa"/>
            <w:vAlign w:val="center"/>
          </w:tcPr>
          <w:p w14:paraId="5B7EE111" w14:textId="09038465" w:rsidR="005C6F63" w:rsidRDefault="005C6F63" w:rsidP="005C6F63">
            <w:pPr>
              <w:widowControl/>
              <w:wordWrap/>
              <w:autoSpaceDE/>
              <w:autoSpaceDN/>
              <w:jc w:val="center"/>
            </w:pPr>
            <w:r w:rsidRPr="002A5678">
              <w:rPr>
                <w:position w:val="-26"/>
              </w:rPr>
              <w:object w:dxaOrig="6039" w:dyaOrig="800" w14:anchorId="525E5C30">
                <v:shape id="_x0000_i1462" type="#_x0000_t75" style="width:302.5pt;height:40.5pt" o:ole="">
                  <v:imagedata r:id="rId893" o:title=""/>
                </v:shape>
                <o:OLEObject Type="Embed" ProgID="Equation.DSMT4" ShapeID="_x0000_i1462" DrawAspect="Content" ObjectID="_1652886501" r:id="rId894"/>
              </w:object>
            </w:r>
          </w:p>
        </w:tc>
        <w:tc>
          <w:tcPr>
            <w:tcW w:w="1083" w:type="dxa"/>
            <w:vAlign w:val="center"/>
          </w:tcPr>
          <w:p w14:paraId="2D8D42A3" w14:textId="4DDA6C8A" w:rsidR="005C6F63" w:rsidRDefault="005C6F63" w:rsidP="005C6F63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0B2AA7C" w14:textId="0482220A" w:rsidR="00EA3376" w:rsidRDefault="00EA3376" w:rsidP="00EA3376">
      <w:pPr>
        <w:widowControl/>
        <w:wordWrap/>
        <w:autoSpaceDE/>
        <w:autoSpaceDN/>
      </w:pPr>
    </w:p>
    <w:p w14:paraId="714348A3" w14:textId="77777777" w:rsidR="00EA3376" w:rsidRDefault="00EA3376" w:rsidP="00EA3376">
      <w:pPr>
        <w:widowControl/>
        <w:wordWrap/>
        <w:autoSpaceDE/>
        <w:autoSpaceDN/>
      </w:pPr>
      <w:r>
        <w:rPr>
          <w:rFonts w:hint="eastAsia"/>
        </w:rPr>
        <w:t>2차 미분항 이상을 무시하면,</w:t>
      </w:r>
    </w:p>
    <w:p w14:paraId="3D467D24" w14:textId="498218D1" w:rsidR="00EA3376" w:rsidRDefault="00EA3376" w:rsidP="00EA337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C6F63" w14:paraId="450732F3" w14:textId="77777777" w:rsidTr="005C6F63">
        <w:tc>
          <w:tcPr>
            <w:tcW w:w="7933" w:type="dxa"/>
            <w:vAlign w:val="center"/>
          </w:tcPr>
          <w:p w14:paraId="713F97C3" w14:textId="7432384A" w:rsidR="005C6F63" w:rsidRDefault="005C6F63" w:rsidP="005C6F63">
            <w:pPr>
              <w:widowControl/>
              <w:wordWrap/>
              <w:autoSpaceDE/>
              <w:autoSpaceDN/>
              <w:jc w:val="center"/>
            </w:pPr>
            <w:r w:rsidRPr="002A5678">
              <w:rPr>
                <w:position w:val="-26"/>
              </w:rPr>
              <w:object w:dxaOrig="4239" w:dyaOrig="800" w14:anchorId="2AD97A36">
                <v:shape id="_x0000_i1463" type="#_x0000_t75" style="width:211.5pt;height:40.5pt" o:ole="">
                  <v:imagedata r:id="rId895" o:title=""/>
                </v:shape>
                <o:OLEObject Type="Embed" ProgID="Equation.DSMT4" ShapeID="_x0000_i1463" DrawAspect="Content" ObjectID="_1652886502" r:id="rId896"/>
              </w:object>
            </w:r>
          </w:p>
        </w:tc>
        <w:tc>
          <w:tcPr>
            <w:tcW w:w="1083" w:type="dxa"/>
            <w:vAlign w:val="center"/>
          </w:tcPr>
          <w:p w14:paraId="2FAE1923" w14:textId="5EDFFC3C" w:rsidR="005C6F63" w:rsidRDefault="005C6F63" w:rsidP="005C6F63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F49B82F" w14:textId="4877E269" w:rsidR="00EA3376" w:rsidRDefault="00EA3376" w:rsidP="00EA3376">
      <w:pPr>
        <w:widowControl/>
        <w:wordWrap/>
        <w:autoSpaceDE/>
        <w:autoSpaceDN/>
      </w:pPr>
    </w:p>
    <w:p w14:paraId="1A2BA6E3" w14:textId="13D26FD8" w:rsidR="00EA3376" w:rsidRDefault="00EA3376" w:rsidP="00EA3376">
      <w:pPr>
        <w:widowControl/>
        <w:wordWrap/>
        <w:autoSpaceDE/>
        <w:autoSpaceDN/>
      </w:pPr>
      <w:r>
        <w:rPr>
          <w:rFonts w:hint="eastAsia"/>
        </w:rPr>
        <w:t>결국</w:t>
      </w:r>
    </w:p>
    <w:p w14:paraId="0B1963AD" w14:textId="337E013F" w:rsidR="005C6F63" w:rsidRDefault="005C6F63" w:rsidP="00EA337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C6F63" w14:paraId="7D02FED8" w14:textId="77777777" w:rsidTr="005C6F63">
        <w:tc>
          <w:tcPr>
            <w:tcW w:w="7933" w:type="dxa"/>
            <w:vAlign w:val="center"/>
          </w:tcPr>
          <w:p w14:paraId="2816E56C" w14:textId="73DAC498" w:rsidR="005C6F63" w:rsidRDefault="005C6F63" w:rsidP="005C6F63">
            <w:pPr>
              <w:widowControl/>
              <w:wordWrap/>
              <w:autoSpaceDE/>
              <w:autoSpaceDN/>
              <w:jc w:val="center"/>
            </w:pPr>
            <w:r w:rsidRPr="002A5678">
              <w:rPr>
                <w:position w:val="-24"/>
              </w:rPr>
              <w:object w:dxaOrig="2400" w:dyaOrig="660" w14:anchorId="37FCAF38">
                <v:shape id="_x0000_i1464" type="#_x0000_t75" style="width:120pt;height:32.5pt" o:ole="">
                  <v:imagedata r:id="rId897" o:title=""/>
                </v:shape>
                <o:OLEObject Type="Embed" ProgID="Equation.DSMT4" ShapeID="_x0000_i1464" DrawAspect="Content" ObjectID="_1652886503" r:id="rId898"/>
              </w:object>
            </w:r>
          </w:p>
        </w:tc>
        <w:tc>
          <w:tcPr>
            <w:tcW w:w="1083" w:type="dxa"/>
            <w:vAlign w:val="center"/>
          </w:tcPr>
          <w:p w14:paraId="116C2638" w14:textId="3FC7187E" w:rsidR="005C6F63" w:rsidRDefault="005C6F63" w:rsidP="005C6F63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C5D06C0" w14:textId="787D25BF" w:rsidR="00EA3376" w:rsidRDefault="00EA3376" w:rsidP="00EA3376">
      <w:pPr>
        <w:widowControl/>
        <w:wordWrap/>
        <w:autoSpaceDE/>
        <w:autoSpaceDN/>
      </w:pPr>
    </w:p>
    <w:p w14:paraId="67D8A08E" w14:textId="1467963C" w:rsidR="00EA3376" w:rsidRDefault="005C6F63" w:rsidP="00EA3376">
      <w:pPr>
        <w:widowControl/>
        <w:wordWrap/>
        <w:autoSpaceDE/>
        <w:autoSpaceDN/>
      </w:pPr>
      <w:r>
        <w:rPr>
          <w:rFonts w:hint="eastAsia"/>
        </w:rPr>
        <w:t xml:space="preserve">따라서 </w:t>
      </w:r>
      <w:r w:rsidR="00EA3376">
        <w:rPr>
          <w:rFonts w:hint="eastAsia"/>
        </w:rPr>
        <w:t>오차벡터는 다음과 같이 구할 수 있다.</w:t>
      </w:r>
    </w:p>
    <w:p w14:paraId="7C945940" w14:textId="13A52D13" w:rsidR="00EA3376" w:rsidRDefault="00EA3376" w:rsidP="00EA337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5C6F63" w14:paraId="303A037B" w14:textId="77777777" w:rsidTr="005C6F63">
        <w:tc>
          <w:tcPr>
            <w:tcW w:w="7933" w:type="dxa"/>
            <w:vAlign w:val="center"/>
          </w:tcPr>
          <w:p w14:paraId="5E0A0EA2" w14:textId="5E5E2490" w:rsidR="005C6F63" w:rsidRDefault="005C6F63" w:rsidP="005C6F63">
            <w:pPr>
              <w:widowControl/>
              <w:wordWrap/>
              <w:autoSpaceDE/>
              <w:autoSpaceDN/>
              <w:jc w:val="center"/>
            </w:pPr>
            <w:r w:rsidRPr="002A5678">
              <w:rPr>
                <w:position w:val="-18"/>
              </w:rPr>
              <w:object w:dxaOrig="2700" w:dyaOrig="480" w14:anchorId="7017DBF4">
                <v:shape id="_x0000_i1465" type="#_x0000_t75" style="width:134.5pt;height:24pt" o:ole="">
                  <v:imagedata r:id="rId899" o:title=""/>
                </v:shape>
                <o:OLEObject Type="Embed" ProgID="Equation.DSMT4" ShapeID="_x0000_i1465" DrawAspect="Content" ObjectID="_1652886504" r:id="rId900"/>
              </w:object>
            </w:r>
          </w:p>
        </w:tc>
        <w:tc>
          <w:tcPr>
            <w:tcW w:w="1083" w:type="dxa"/>
            <w:vAlign w:val="center"/>
          </w:tcPr>
          <w:p w14:paraId="42E04168" w14:textId="5C6D525D" w:rsidR="005C6F63" w:rsidRDefault="005C6F63" w:rsidP="005C6F63">
            <w:pPr>
              <w:jc w:val="center"/>
            </w:pPr>
            <w:bookmarkStart w:id="115" w:name="_Ref40129023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5"/>
          </w:p>
        </w:tc>
      </w:tr>
    </w:tbl>
    <w:p w14:paraId="7A7917DF" w14:textId="4F95FE2B" w:rsidR="005C6F63" w:rsidRDefault="005C6F63" w:rsidP="00EA3376">
      <w:pPr>
        <w:widowControl/>
        <w:wordWrap/>
        <w:autoSpaceDE/>
        <w:autoSpaceDN/>
      </w:pPr>
    </w:p>
    <w:p w14:paraId="05A8024D" w14:textId="176650C5" w:rsidR="005C6F63" w:rsidRPr="0030607B" w:rsidRDefault="005C6F63" w:rsidP="00EA3376">
      <w:pPr>
        <w:widowControl/>
        <w:wordWrap/>
        <w:autoSpaceDE/>
        <w:autoSpaceDN/>
      </w:pPr>
      <w:r>
        <w:rPr>
          <w:rFonts w:hint="eastAsia"/>
        </w:rPr>
        <w:t>N</w:t>
      </w:r>
      <w:r>
        <w:t xml:space="preserve">ewton-Raphson </w:t>
      </w:r>
      <w:r>
        <w:rPr>
          <w:rFonts w:hint="eastAsia"/>
        </w:rPr>
        <w:t>법은 최초에 해(</w:t>
      </w:r>
      <w:r w:rsidRPr="005C6F63">
        <w:rPr>
          <w:position w:val="-4"/>
        </w:rPr>
        <w:object w:dxaOrig="440" w:dyaOrig="320" w14:anchorId="6C56921C">
          <v:shape id="_x0000_i1466" type="#_x0000_t75" style="width:22pt;height:16.5pt" o:ole="">
            <v:imagedata r:id="rId901" o:title=""/>
          </v:shape>
          <o:OLEObject Type="Embed" ProgID="Equation.DSMT4" ShapeID="_x0000_i1466" DrawAspect="Content" ObjectID="_1652886505" r:id="rId902"/>
        </w:object>
      </w:r>
      <w:r>
        <w:t xml:space="preserve"> </w:t>
      </w:r>
      <w:r>
        <w:rPr>
          <w:rFonts w:hint="eastAsia"/>
        </w:rPr>
        <w:t>)를 가정하고 식</w:t>
      </w:r>
      <w:r w:rsidR="0030607B">
        <w:fldChar w:fldCharType="begin"/>
      </w:r>
      <w:r w:rsidR="0030607B">
        <w:instrText xml:space="preserve"> REF _Ref40129023 \h </w:instrText>
      </w:r>
      <w:r w:rsidR="0030607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78</w:t>
      </w:r>
      <w:r w:rsidR="00986822">
        <w:t>)</w:t>
      </w:r>
      <w:r w:rsidR="0030607B">
        <w:fldChar w:fldCharType="end"/>
      </w:r>
      <w:r w:rsidR="0030607B">
        <w:rPr>
          <w:rFonts w:hint="eastAsia"/>
        </w:rPr>
        <w:t>을 풀어 해의 증분을 구한 다음,</w:t>
      </w:r>
      <w:r w:rsidR="0030607B">
        <w:t xml:space="preserve"> </w:t>
      </w:r>
      <w:r w:rsidR="0030607B">
        <w:rPr>
          <w:rFonts w:hint="eastAsia"/>
        </w:rPr>
        <w:t>식</w:t>
      </w:r>
      <w:r w:rsidR="0030607B">
        <w:fldChar w:fldCharType="begin"/>
      </w:r>
      <w:r w:rsidR="0030607B">
        <w:instrText xml:space="preserve"> REF _Ref40129058 \h </w:instrText>
      </w:r>
      <w:r w:rsidR="0030607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74</w:t>
      </w:r>
      <w:r w:rsidR="00986822">
        <w:t>)</w:t>
      </w:r>
      <w:r w:rsidR="0030607B">
        <w:fldChar w:fldCharType="end"/>
      </w:r>
      <w:r w:rsidR="0030607B">
        <w:rPr>
          <w:rFonts w:hint="eastAsia"/>
        </w:rPr>
        <w:t>을 이용해 새로운 해를 구하게 된다.</w:t>
      </w:r>
      <w:r w:rsidR="0030607B">
        <w:t xml:space="preserve"> </w:t>
      </w:r>
      <w:r w:rsidR="0030607B">
        <w:rPr>
          <w:rFonts w:hint="eastAsia"/>
        </w:rPr>
        <w:t>이제부터 반복을 하게 되는데,</w:t>
      </w:r>
      <w:r w:rsidR="0030607B">
        <w:t xml:space="preserve"> </w:t>
      </w:r>
      <w:r w:rsidR="0030607B">
        <w:rPr>
          <w:rFonts w:hint="eastAsia"/>
        </w:rPr>
        <w:t>새롭게 구한 해로</w:t>
      </w:r>
      <w:r w:rsidR="0030607B" w:rsidRPr="0030607B">
        <w:rPr>
          <w:rFonts w:hint="eastAsia"/>
        </w:rPr>
        <w:t xml:space="preserve"> </w:t>
      </w:r>
      <w:r w:rsidR="0030607B">
        <w:rPr>
          <w:rFonts w:hint="eastAsia"/>
        </w:rPr>
        <w:t>식</w:t>
      </w:r>
      <w:r w:rsidR="0030607B">
        <w:fldChar w:fldCharType="begin"/>
      </w:r>
      <w:r w:rsidR="0030607B">
        <w:instrText xml:space="preserve"> REF _Ref40129023 \h </w:instrText>
      </w:r>
      <w:r w:rsidR="0030607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78</w:t>
      </w:r>
      <w:r w:rsidR="00986822">
        <w:t>)</w:t>
      </w:r>
      <w:r w:rsidR="0030607B">
        <w:fldChar w:fldCharType="end"/>
      </w:r>
      <w:r w:rsidR="0030607B">
        <w:rPr>
          <w:rFonts w:hint="eastAsia"/>
        </w:rPr>
        <w:t>을 풀어 새로운 증분을 얻고, 다시 새로운 해를 구하게 되는 과정이다.</w:t>
      </w:r>
    </w:p>
    <w:p w14:paraId="0753EDB1" w14:textId="4D80D40F" w:rsidR="00EA3376" w:rsidRDefault="00EA3376" w:rsidP="00EA3376">
      <w:pPr>
        <w:widowControl/>
        <w:wordWrap/>
        <w:autoSpaceDE/>
        <w:autoSpaceDN/>
      </w:pPr>
      <w:r>
        <w:rPr>
          <w:rFonts w:hint="eastAsia"/>
        </w:rPr>
        <w:t xml:space="preserve">오차벡터를 구하기위해서는 </w:t>
      </w:r>
      <w:r w:rsidRPr="00495C88">
        <w:rPr>
          <w:position w:val="-14"/>
        </w:rPr>
        <w:object w:dxaOrig="620" w:dyaOrig="400" w14:anchorId="47DD592C">
          <v:shape id="_x0000_i1467" type="#_x0000_t75" style="width:30.5pt;height:19.5pt" o:ole="">
            <v:imagedata r:id="rId903" o:title=""/>
          </v:shape>
          <o:OLEObject Type="Embed" ProgID="Equation.DSMT4" ShapeID="_x0000_i1467" DrawAspect="Content" ObjectID="_1652886506" r:id="rId904"/>
        </w:object>
      </w:r>
      <w:r>
        <w:rPr>
          <w:rFonts w:hint="eastAsia"/>
        </w:rPr>
        <w:t>즉,</w:t>
      </w:r>
      <w:r>
        <w:t xml:space="preserve"> </w:t>
      </w:r>
      <w:r w:rsidRPr="00491B0B">
        <w:rPr>
          <w:position w:val="-24"/>
        </w:rPr>
        <w:object w:dxaOrig="780" w:dyaOrig="660" w14:anchorId="11B2B6F1">
          <v:shape id="_x0000_i1468" type="#_x0000_t75" style="width:39pt;height:32.5pt" o:ole="">
            <v:imagedata r:id="rId905" o:title=""/>
          </v:shape>
          <o:OLEObject Type="Embed" ProgID="Equation.DSMT4" ShapeID="_x0000_i1468" DrawAspect="Content" ObjectID="_1652886507" r:id="rId906"/>
        </w:object>
      </w:r>
      <w:r>
        <w:rPr>
          <w:rFonts w:hint="eastAsia"/>
        </w:rPr>
        <w:t xml:space="preserve"> 을 구해야 한다.</w:t>
      </w:r>
      <w:r w:rsidR="005C6F63">
        <w:t xml:space="preserve"> </w:t>
      </w:r>
      <w:r w:rsidR="005C6F63">
        <w:rPr>
          <w:rFonts w:hint="eastAsia"/>
        </w:rPr>
        <w:t>오차벡터가 구해지면 다음번 반복</w:t>
      </w:r>
    </w:p>
    <w:p w14:paraId="4B1DAFAB" w14:textId="552294A5" w:rsidR="00FE7164" w:rsidRDefault="005C6F63" w:rsidP="00B96E36">
      <w:pPr>
        <w:widowControl/>
        <w:wordWrap/>
        <w:autoSpaceDE/>
        <w:autoSpaceDN/>
      </w:pPr>
      <w:r>
        <w:rPr>
          <w:rFonts w:hint="eastAsia"/>
        </w:rPr>
        <w:t xml:space="preserve">이제 </w:t>
      </w:r>
      <w:r w:rsidR="00FE7164">
        <w:rPr>
          <w:rFonts w:hint="eastAsia"/>
        </w:rPr>
        <w:t>우리가 풀고자 하는 문제</w:t>
      </w:r>
      <w:r>
        <w:rPr>
          <w:rFonts w:hint="eastAsia"/>
        </w:rPr>
        <w:t xml:space="preserve">에 </w:t>
      </w:r>
      <w:r>
        <w:t>NR</w:t>
      </w:r>
      <w:r>
        <w:rPr>
          <w:rFonts w:hint="eastAsia"/>
        </w:rPr>
        <w:t>법을 적용해 보자.</w:t>
      </w:r>
      <w:r w:rsidR="0030607B">
        <w:t xml:space="preserve"> </w:t>
      </w:r>
      <w:r w:rsidR="0030607B">
        <w:rPr>
          <w:rFonts w:hint="eastAsia"/>
        </w:rPr>
        <w:t>우리가 풀고자 하는 방정식은 다음과 같다.</w:t>
      </w:r>
    </w:p>
    <w:p w14:paraId="0720E1E4" w14:textId="396CFBEA" w:rsidR="00FE7164" w:rsidRDefault="00FE7164" w:rsidP="00B96E3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0607B" w14:paraId="3A368DE4" w14:textId="77777777" w:rsidTr="0030607B">
        <w:tc>
          <w:tcPr>
            <w:tcW w:w="7933" w:type="dxa"/>
            <w:vAlign w:val="center"/>
          </w:tcPr>
          <w:p w14:paraId="2654CC6F" w14:textId="269CAAFD" w:rsidR="0030607B" w:rsidRDefault="00F84AEA" w:rsidP="0030607B">
            <w:pPr>
              <w:widowControl/>
              <w:wordWrap/>
              <w:autoSpaceDE/>
              <w:autoSpaceDN/>
              <w:jc w:val="center"/>
            </w:pPr>
            <w:r w:rsidRPr="00E53706">
              <w:rPr>
                <w:position w:val="-62"/>
              </w:rPr>
              <w:object w:dxaOrig="7560" w:dyaOrig="1359" w14:anchorId="0705B9EA">
                <v:shape id="_x0000_i1469" type="#_x0000_t75" style="width:378.5pt;height:69pt" o:ole="">
                  <v:imagedata r:id="rId907" o:title=""/>
                </v:shape>
                <o:OLEObject Type="Embed" ProgID="Equation.DSMT4" ShapeID="_x0000_i1469" DrawAspect="Content" ObjectID="_1652886508" r:id="rId908"/>
              </w:object>
            </w:r>
          </w:p>
        </w:tc>
        <w:tc>
          <w:tcPr>
            <w:tcW w:w="1083" w:type="dxa"/>
            <w:vAlign w:val="center"/>
          </w:tcPr>
          <w:p w14:paraId="1E3389B4" w14:textId="616D3F8E" w:rsidR="0030607B" w:rsidRDefault="0030607B" w:rsidP="0030607B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7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21798B6" w14:textId="61D1421E" w:rsidR="00E53706" w:rsidRDefault="00E53706" w:rsidP="00B96E36">
      <w:pPr>
        <w:widowControl/>
        <w:wordWrap/>
        <w:autoSpaceDE/>
        <w:autoSpaceDN/>
      </w:pPr>
    </w:p>
    <w:p w14:paraId="7D4BEEC8" w14:textId="3B9707A8" w:rsidR="00E53706" w:rsidRDefault="00E53706" w:rsidP="00B96E36">
      <w:pPr>
        <w:widowControl/>
        <w:wordWrap/>
        <w:autoSpaceDE/>
        <w:autoSpaceDN/>
      </w:pPr>
      <w:r>
        <w:rPr>
          <w:rFonts w:hint="eastAsia"/>
        </w:rPr>
        <w:t>문제가 복잡해 보이니,</w:t>
      </w:r>
      <w:r>
        <w:t xml:space="preserve"> </w:t>
      </w:r>
      <w:r>
        <w:rPr>
          <w:rFonts w:hint="eastAsia"/>
        </w:rPr>
        <w:t>소스항</w:t>
      </w:r>
      <w:r w:rsidR="003B2120">
        <w:rPr>
          <w:rFonts w:hint="eastAsia"/>
        </w:rPr>
        <w:t xml:space="preserve">을 </w:t>
      </w:r>
      <w:r>
        <w:rPr>
          <w:rFonts w:hint="eastAsia"/>
        </w:rPr>
        <w:t>무시한 수식을 고려해 보자.</w:t>
      </w:r>
    </w:p>
    <w:p w14:paraId="1D793841" w14:textId="7BE8DA42" w:rsidR="00E53706" w:rsidRDefault="00E53706" w:rsidP="00B96E3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0607B" w14:paraId="0981A178" w14:textId="77777777" w:rsidTr="0030607B">
        <w:tc>
          <w:tcPr>
            <w:tcW w:w="7933" w:type="dxa"/>
            <w:vAlign w:val="center"/>
          </w:tcPr>
          <w:p w14:paraId="45D7E4EF" w14:textId="08F16439" w:rsidR="0030607B" w:rsidRDefault="00F84AEA" w:rsidP="0030607B">
            <w:pPr>
              <w:widowControl/>
              <w:wordWrap/>
              <w:autoSpaceDE/>
              <w:autoSpaceDN/>
              <w:jc w:val="center"/>
            </w:pPr>
            <w:r w:rsidRPr="00E53706">
              <w:rPr>
                <w:position w:val="-18"/>
              </w:rPr>
              <w:object w:dxaOrig="3159" w:dyaOrig="480" w14:anchorId="706472AA">
                <v:shape id="_x0000_i1470" type="#_x0000_t75" style="width:158.5pt;height:24pt" o:ole="">
                  <v:imagedata r:id="rId909" o:title=""/>
                </v:shape>
                <o:OLEObject Type="Embed" ProgID="Equation.DSMT4" ShapeID="_x0000_i1470" DrawAspect="Content" ObjectID="_1652886509" r:id="rId910"/>
              </w:object>
            </w:r>
          </w:p>
        </w:tc>
        <w:tc>
          <w:tcPr>
            <w:tcW w:w="1083" w:type="dxa"/>
            <w:vAlign w:val="center"/>
          </w:tcPr>
          <w:p w14:paraId="06767560" w14:textId="1A8CD343" w:rsidR="0030607B" w:rsidRDefault="0030607B" w:rsidP="0030607B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FE134F3" w14:textId="47D1A3B0" w:rsidR="00E53706" w:rsidRDefault="00E53706" w:rsidP="00B96E36">
      <w:pPr>
        <w:widowControl/>
        <w:wordWrap/>
        <w:autoSpaceDE/>
        <w:autoSpaceDN/>
      </w:pPr>
    </w:p>
    <w:p w14:paraId="2F28EA17" w14:textId="4C503D53" w:rsidR="00E53706" w:rsidRDefault="00E53706" w:rsidP="00B96E36">
      <w:pPr>
        <w:widowControl/>
        <w:wordWrap/>
        <w:autoSpaceDE/>
        <w:autoSpaceDN/>
      </w:pPr>
      <w:r>
        <w:rPr>
          <w:rFonts w:hint="eastAsia"/>
        </w:rPr>
        <w:t>Gallerkin 법을 가정하면,</w:t>
      </w:r>
    </w:p>
    <w:p w14:paraId="3D4D6EB9" w14:textId="3CC55CB9" w:rsidR="00E53706" w:rsidRDefault="00E53706" w:rsidP="00B96E3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0607B" w14:paraId="6EA1BECF" w14:textId="77777777" w:rsidTr="0030607B">
        <w:tc>
          <w:tcPr>
            <w:tcW w:w="7933" w:type="dxa"/>
            <w:vAlign w:val="center"/>
          </w:tcPr>
          <w:p w14:paraId="70837E49" w14:textId="1CC59410" w:rsidR="0030607B" w:rsidRDefault="00F84AEA" w:rsidP="0030607B">
            <w:pPr>
              <w:widowControl/>
              <w:wordWrap/>
              <w:autoSpaceDE/>
              <w:autoSpaceDN/>
              <w:jc w:val="center"/>
            </w:pPr>
            <w:r w:rsidRPr="00E53706">
              <w:rPr>
                <w:position w:val="-18"/>
              </w:rPr>
              <w:object w:dxaOrig="3600" w:dyaOrig="460" w14:anchorId="03E2A78C">
                <v:shape id="_x0000_i1471" type="#_x0000_t75" style="width:180.5pt;height:22.5pt" o:ole="">
                  <v:imagedata r:id="rId911" o:title=""/>
                </v:shape>
                <o:OLEObject Type="Embed" ProgID="Equation.DSMT4" ShapeID="_x0000_i1471" DrawAspect="Content" ObjectID="_1652886510" r:id="rId912"/>
              </w:object>
            </w:r>
          </w:p>
        </w:tc>
        <w:tc>
          <w:tcPr>
            <w:tcW w:w="1083" w:type="dxa"/>
            <w:vAlign w:val="center"/>
          </w:tcPr>
          <w:p w14:paraId="7F90BCA3" w14:textId="1C5E1D66" w:rsidR="0030607B" w:rsidRDefault="0030607B" w:rsidP="0030607B">
            <w:pPr>
              <w:jc w:val="center"/>
            </w:pPr>
            <w:bookmarkStart w:id="116" w:name="_Ref4012975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6"/>
          </w:p>
        </w:tc>
      </w:tr>
    </w:tbl>
    <w:p w14:paraId="624D24ED" w14:textId="38391FA2" w:rsidR="00AC0CD4" w:rsidRDefault="00AC0CD4" w:rsidP="00B96E36">
      <w:pPr>
        <w:widowControl/>
        <w:wordWrap/>
        <w:autoSpaceDE/>
        <w:autoSpaceDN/>
      </w:pPr>
    </w:p>
    <w:p w14:paraId="263C95FC" w14:textId="3BEFF384" w:rsidR="003B2120" w:rsidRDefault="00130D0E" w:rsidP="00B96E36">
      <w:pPr>
        <w:widowControl/>
        <w:wordWrap/>
        <w:autoSpaceDE/>
        <w:autoSpaceDN/>
      </w:pPr>
      <w:r>
        <w:rPr>
          <w:rFonts w:hint="eastAsia"/>
        </w:rPr>
        <w:t xml:space="preserve">이방성 재질을 고려하기 위해 투자율 벡터를 </w:t>
      </w:r>
      <w:r>
        <w:t>x</w:t>
      </w:r>
      <w:r>
        <w:rPr>
          <w:rFonts w:hint="eastAsia"/>
        </w:rPr>
        <w:t xml:space="preserve">축 성분과 </w:t>
      </w:r>
      <w:r>
        <w:t>y</w:t>
      </w:r>
      <w:r>
        <w:rPr>
          <w:rFonts w:hint="eastAsia"/>
        </w:rPr>
        <w:t>축 성분으로 나누어 생각해보도록 한다</w:t>
      </w:r>
      <w:r w:rsidR="00EA3376">
        <w:rPr>
          <w:rFonts w:hint="eastAsia"/>
        </w:rPr>
        <w:t>.</w:t>
      </w:r>
      <w:r w:rsidR="00EA3376">
        <w:t xml:space="preserve"> </w:t>
      </w:r>
    </w:p>
    <w:p w14:paraId="7F5DE45E" w14:textId="6AD0AEDE" w:rsidR="0030607B" w:rsidRDefault="0030607B" w:rsidP="00B96E3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0607B" w14:paraId="58C46318" w14:textId="77777777" w:rsidTr="0030607B">
        <w:tc>
          <w:tcPr>
            <w:tcW w:w="7933" w:type="dxa"/>
            <w:vAlign w:val="center"/>
          </w:tcPr>
          <w:p w14:paraId="41240E93" w14:textId="09328070" w:rsidR="0030607B" w:rsidRDefault="00F84AEA" w:rsidP="0030607B">
            <w:pPr>
              <w:widowControl/>
              <w:wordWrap/>
              <w:autoSpaceDE/>
              <w:autoSpaceDN/>
              <w:jc w:val="center"/>
            </w:pPr>
            <w:r w:rsidRPr="00F84AEA">
              <w:rPr>
                <w:position w:val="-70"/>
              </w:rPr>
              <w:object w:dxaOrig="2659" w:dyaOrig="1520" w14:anchorId="1AD32A2A">
                <v:shape id="_x0000_i1472" type="#_x0000_t75" style="width:132pt;height:77pt" o:ole="">
                  <v:imagedata r:id="rId913" o:title=""/>
                </v:shape>
                <o:OLEObject Type="Embed" ProgID="Equation.DSMT4" ShapeID="_x0000_i1472" DrawAspect="Content" ObjectID="_1652886511" r:id="rId914"/>
              </w:object>
            </w:r>
          </w:p>
        </w:tc>
        <w:tc>
          <w:tcPr>
            <w:tcW w:w="1083" w:type="dxa"/>
            <w:vAlign w:val="center"/>
          </w:tcPr>
          <w:p w14:paraId="1F4FF05A" w14:textId="508F9C15" w:rsidR="0030607B" w:rsidRDefault="0030607B" w:rsidP="0030607B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57C887F" w14:textId="4699B4C0" w:rsidR="003B2120" w:rsidRDefault="003B2120" w:rsidP="00B96E36">
      <w:pPr>
        <w:widowControl/>
        <w:wordWrap/>
        <w:autoSpaceDE/>
        <w:autoSpaceDN/>
      </w:pPr>
    </w:p>
    <w:p w14:paraId="59EB7EAB" w14:textId="16550FEB" w:rsidR="003B2120" w:rsidRDefault="003B2120" w:rsidP="00B96E36">
      <w:pPr>
        <w:widowControl/>
        <w:wordWrap/>
        <w:autoSpaceDE/>
        <w:autoSpaceDN/>
      </w:pPr>
      <w:r>
        <w:rPr>
          <w:rFonts w:hint="eastAsia"/>
        </w:rPr>
        <w:t>따라서,</w:t>
      </w:r>
      <w:r>
        <w:t xml:space="preserve"> </w:t>
      </w:r>
    </w:p>
    <w:p w14:paraId="5850760C" w14:textId="0271D5EF" w:rsidR="003B2120" w:rsidRDefault="003B2120" w:rsidP="00B96E3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0607B" w14:paraId="54C0C65E" w14:textId="77777777" w:rsidTr="0030607B">
        <w:tc>
          <w:tcPr>
            <w:tcW w:w="7933" w:type="dxa"/>
            <w:vAlign w:val="center"/>
          </w:tcPr>
          <w:p w14:paraId="38AB4346" w14:textId="5E636399" w:rsidR="0030607B" w:rsidRDefault="00F84AEA" w:rsidP="0030607B">
            <w:pPr>
              <w:widowControl/>
              <w:wordWrap/>
              <w:autoSpaceDE/>
              <w:autoSpaceDN/>
              <w:jc w:val="center"/>
            </w:pPr>
            <w:r w:rsidRPr="00E53706">
              <w:rPr>
                <w:position w:val="-18"/>
              </w:rPr>
              <w:object w:dxaOrig="6480" w:dyaOrig="480" w14:anchorId="6F1B87C3">
                <v:shape id="_x0000_i1473" type="#_x0000_t75" style="width:324.5pt;height:24pt" o:ole="">
                  <v:imagedata r:id="rId915" o:title=""/>
                </v:shape>
                <o:OLEObject Type="Embed" ProgID="Equation.DSMT4" ShapeID="_x0000_i1473" DrawAspect="Content" ObjectID="_1652886512" r:id="rId916"/>
              </w:object>
            </w:r>
          </w:p>
        </w:tc>
        <w:tc>
          <w:tcPr>
            <w:tcW w:w="1083" w:type="dxa"/>
            <w:vAlign w:val="center"/>
          </w:tcPr>
          <w:p w14:paraId="1D40A9DA" w14:textId="6E150816" w:rsidR="0030607B" w:rsidRDefault="0030607B" w:rsidP="0030607B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B1FF221" w14:textId="710B1673" w:rsidR="003B2120" w:rsidRDefault="003B2120" w:rsidP="00B96E36">
      <w:pPr>
        <w:widowControl/>
        <w:wordWrap/>
        <w:autoSpaceDE/>
        <w:autoSpaceDN/>
      </w:pPr>
    </w:p>
    <w:p w14:paraId="301B74BC" w14:textId="032AFCB2" w:rsidR="00130D0E" w:rsidRDefault="003B2120" w:rsidP="00B96E36">
      <w:pPr>
        <w:widowControl/>
        <w:wordWrap/>
        <w:autoSpaceDE/>
        <w:autoSpaceDN/>
      </w:pPr>
      <w:r>
        <w:rPr>
          <w:rFonts w:hint="eastAsia"/>
        </w:rPr>
        <w:t>여기서,</w:t>
      </w:r>
    </w:p>
    <w:p w14:paraId="4764E7A5" w14:textId="221B6F85" w:rsidR="003B2120" w:rsidRDefault="003B2120" w:rsidP="00B96E3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0607B" w14:paraId="3E3F9D43" w14:textId="77777777" w:rsidTr="0030607B">
        <w:tc>
          <w:tcPr>
            <w:tcW w:w="7933" w:type="dxa"/>
            <w:vAlign w:val="center"/>
          </w:tcPr>
          <w:p w14:paraId="2D43D2E4" w14:textId="7F120371" w:rsidR="0030607B" w:rsidRDefault="00815F5C" w:rsidP="0030607B">
            <w:pPr>
              <w:widowControl/>
              <w:wordWrap/>
              <w:autoSpaceDE/>
              <w:autoSpaceDN/>
              <w:jc w:val="center"/>
            </w:pPr>
            <w:r w:rsidRPr="00815F5C">
              <w:rPr>
                <w:position w:val="-142"/>
              </w:rPr>
              <w:object w:dxaOrig="6460" w:dyaOrig="2960" w14:anchorId="196D721C">
                <v:shape id="_x0000_i91670" type="#_x0000_t75" style="width:324pt;height:148.5pt" o:ole="">
                  <v:imagedata r:id="rId917" o:title=""/>
                </v:shape>
                <o:OLEObject Type="Embed" ProgID="Equation.DSMT4" ShapeID="_x0000_i91670" DrawAspect="Content" ObjectID="_1652886513" r:id="rId918"/>
              </w:object>
            </w:r>
          </w:p>
        </w:tc>
        <w:tc>
          <w:tcPr>
            <w:tcW w:w="1083" w:type="dxa"/>
            <w:vAlign w:val="center"/>
          </w:tcPr>
          <w:p w14:paraId="1DFE423B" w14:textId="11869395" w:rsidR="0030607B" w:rsidRDefault="0030607B" w:rsidP="0030607B">
            <w:pPr>
              <w:jc w:val="center"/>
            </w:pPr>
            <w:bookmarkStart w:id="117" w:name="_Ref40129444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7"/>
          </w:p>
        </w:tc>
      </w:tr>
    </w:tbl>
    <w:p w14:paraId="13BC9E2B" w14:textId="7B8A69AD" w:rsidR="00815F5C" w:rsidRDefault="00815F5C" w:rsidP="00B96E36">
      <w:pPr>
        <w:widowControl/>
        <w:wordWrap/>
        <w:autoSpaceDE/>
        <w:autoSpaceDN/>
        <w:rPr>
          <w:rFonts w:hint="eastAsia"/>
        </w:rPr>
      </w:pPr>
    </w:p>
    <w:p w14:paraId="781F03AB" w14:textId="77777777" w:rsidR="00815F5C" w:rsidRDefault="00815F5C" w:rsidP="00B96E36">
      <w:pPr>
        <w:widowControl/>
        <w:wordWrap/>
        <w:autoSpaceDE/>
        <w:autoSpaceDN/>
        <w:rPr>
          <w:rFonts w:hint="eastAsia"/>
        </w:rPr>
      </w:pPr>
    </w:p>
    <w:p w14:paraId="4F40AF5A" w14:textId="362B1B2E" w:rsidR="003B2120" w:rsidRDefault="0030607B" w:rsidP="00B96E36">
      <w:pPr>
        <w:widowControl/>
        <w:wordWrap/>
        <w:autoSpaceDE/>
        <w:autoSpaceDN/>
      </w:pPr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0129444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84</w:t>
      </w:r>
      <w:r w:rsidR="00986822">
        <w:t>)</w:t>
      </w:r>
      <w:r>
        <w:fldChar w:fldCharType="end"/>
      </w:r>
      <w:r>
        <w:rPr>
          <w:rFonts w:hint="eastAsia"/>
        </w:rPr>
        <w:t xml:space="preserve">에서 투자율 행렬(텐서)의 </w:t>
      </w:r>
      <w:r>
        <w:t>1</w:t>
      </w:r>
      <w:r>
        <w:rPr>
          <w:rFonts w:hint="eastAsia"/>
        </w:rPr>
        <w:t xml:space="preserve">행 </w:t>
      </w:r>
      <w:r>
        <w:t>1</w:t>
      </w:r>
      <w:r>
        <w:rPr>
          <w:rFonts w:hint="eastAsia"/>
        </w:rPr>
        <w:t xml:space="preserve">열만 </w:t>
      </w:r>
      <w:r>
        <w:t>0</w:t>
      </w:r>
      <w:r>
        <w:rPr>
          <w:rFonts w:hint="eastAsia"/>
        </w:rPr>
        <w:t>이 아니므로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0129444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84</w:t>
      </w:r>
      <w:r w:rsidR="00986822">
        <w:t>)</w:t>
      </w:r>
      <w:r>
        <w:fldChar w:fldCharType="end"/>
      </w:r>
      <w:r>
        <w:rPr>
          <w:rFonts w:hint="eastAsia"/>
        </w:rPr>
        <w:t>는 다음과 같이 쓸 수 있다.</w:t>
      </w:r>
    </w:p>
    <w:p w14:paraId="02A8E69E" w14:textId="00D263E7" w:rsidR="0030607B" w:rsidRDefault="0030607B" w:rsidP="00B96E3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0607B" w14:paraId="0276BF8C" w14:textId="77777777" w:rsidTr="0030607B">
        <w:tc>
          <w:tcPr>
            <w:tcW w:w="7933" w:type="dxa"/>
            <w:vAlign w:val="center"/>
          </w:tcPr>
          <w:p w14:paraId="3A757EB3" w14:textId="51D6C783" w:rsidR="0030607B" w:rsidRDefault="00F84AEA" w:rsidP="0030607B">
            <w:pPr>
              <w:widowControl/>
              <w:wordWrap/>
              <w:autoSpaceDE/>
              <w:autoSpaceDN/>
              <w:jc w:val="center"/>
            </w:pPr>
            <w:r w:rsidRPr="00D37574">
              <w:rPr>
                <w:position w:val="-96"/>
              </w:rPr>
              <w:object w:dxaOrig="6460" w:dyaOrig="5319" w14:anchorId="6AAAEDE6">
                <v:shape id="_x0000_i1475" type="#_x0000_t75" style="width:324pt;height:265.5pt" o:ole="">
                  <v:imagedata r:id="rId919" o:title=""/>
                </v:shape>
                <o:OLEObject Type="Embed" ProgID="Equation.DSMT4" ShapeID="_x0000_i1475" DrawAspect="Content" ObjectID="_1652886514" r:id="rId920"/>
              </w:object>
            </w:r>
          </w:p>
        </w:tc>
        <w:tc>
          <w:tcPr>
            <w:tcW w:w="1083" w:type="dxa"/>
            <w:vAlign w:val="center"/>
          </w:tcPr>
          <w:p w14:paraId="488A7351" w14:textId="6284D7FD" w:rsidR="0030607B" w:rsidRDefault="0030607B" w:rsidP="0030607B">
            <w:pPr>
              <w:jc w:val="center"/>
            </w:pPr>
            <w:bookmarkStart w:id="118" w:name="_Ref4013160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5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8"/>
          </w:p>
        </w:tc>
      </w:tr>
    </w:tbl>
    <w:p w14:paraId="6C95C98C" w14:textId="77777777" w:rsidR="00D37574" w:rsidRDefault="00D37574" w:rsidP="003B2120">
      <w:pPr>
        <w:widowControl/>
        <w:wordWrap/>
        <w:autoSpaceDE/>
        <w:autoSpaceDN/>
      </w:pPr>
    </w:p>
    <w:p w14:paraId="075A7CC6" w14:textId="2CF0B682" w:rsidR="00A12B58" w:rsidRDefault="00D37574" w:rsidP="003B2120">
      <w:pPr>
        <w:widowControl/>
        <w:wordWrap/>
        <w:autoSpaceDE/>
        <w:autoSpaceDN/>
      </w:pPr>
      <w:r w:rsidRPr="00D37574">
        <w:rPr>
          <w:position w:val="-12"/>
        </w:rPr>
        <w:object w:dxaOrig="279" w:dyaOrig="360" w14:anchorId="4E89C474">
          <v:shape id="_x0000_i1476" type="#_x0000_t75" style="width:14pt;height:18pt" o:ole="">
            <v:imagedata r:id="rId921" o:title=""/>
          </v:shape>
          <o:OLEObject Type="Embed" ProgID="Equation.DSMT4" ShapeID="_x0000_i1476" DrawAspect="Content" ObjectID="_1652886515" r:id="rId922"/>
        </w:object>
      </w:r>
      <w:r>
        <w:rPr>
          <w:rFonts w:hint="eastAsia"/>
        </w:rPr>
        <w:t xml:space="preserve">의 크기는 </w:t>
      </w:r>
      <w:r>
        <w:t>nx</w:t>
      </w:r>
      <w:r>
        <w:rPr>
          <w:rFonts w:hint="eastAsia"/>
        </w:rPr>
        <w:t>n이다.</w:t>
      </w:r>
      <w:r>
        <w:t xml:space="preserve"> </w:t>
      </w:r>
      <w:r w:rsidR="00A12B58">
        <w:rPr>
          <w:rFonts w:hint="eastAsia"/>
        </w:rPr>
        <w:t>식</w:t>
      </w:r>
      <w:r w:rsidR="00027F79">
        <w:fldChar w:fldCharType="begin"/>
      </w:r>
      <w:r w:rsidR="00027F79">
        <w:instrText xml:space="preserve"> REF _Ref40131602 \h </w:instrText>
      </w:r>
      <w:r w:rsidR="00027F79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85</w:t>
      </w:r>
      <w:r w:rsidR="00986822">
        <w:t>)</w:t>
      </w:r>
      <w:r w:rsidR="00027F79">
        <w:fldChar w:fldCharType="end"/>
      </w:r>
      <w:r w:rsidR="00431987">
        <w:rPr>
          <w:rFonts w:hint="eastAsia"/>
        </w:rPr>
        <w:t>의</w:t>
      </w:r>
      <w:r w:rsidR="00A12B58">
        <w:rPr>
          <w:rFonts w:hint="eastAsia"/>
        </w:rPr>
        <w:t xml:space="preserve"> </w:t>
      </w:r>
      <w:r w:rsidR="00A12B58">
        <w:t>2</w:t>
      </w:r>
      <w:r w:rsidR="00213A1F">
        <w:rPr>
          <w:rFonts w:hint="eastAsia"/>
        </w:rPr>
        <w:t>열</w:t>
      </w:r>
      <w:r w:rsidR="00A12B58">
        <w:rPr>
          <w:rFonts w:hint="eastAsia"/>
        </w:rPr>
        <w:t xml:space="preserve"> 성분은 </w:t>
      </w:r>
      <w:r w:rsidR="00A12B58">
        <w:t>0</w:t>
      </w:r>
      <w:r w:rsidR="00A12B58">
        <w:rPr>
          <w:rFonts w:hint="eastAsia"/>
        </w:rPr>
        <w:t xml:space="preserve">벡터이므로 </w:t>
      </w:r>
      <w:r w:rsidR="00A12B58">
        <w:t>1</w:t>
      </w:r>
      <w:r w:rsidR="00213A1F">
        <w:rPr>
          <w:rFonts w:hint="eastAsia"/>
        </w:rPr>
        <w:t>열</w:t>
      </w:r>
      <w:r w:rsidR="00A12B58">
        <w:rPr>
          <w:rFonts w:hint="eastAsia"/>
        </w:rPr>
        <w:t>만 고려</w:t>
      </w:r>
      <w:r>
        <w:rPr>
          <w:rFonts w:hint="eastAsia"/>
        </w:rPr>
        <w:t>해도 동일한 결과를 얻는다.</w:t>
      </w:r>
    </w:p>
    <w:p w14:paraId="0D19C05E" w14:textId="2AC5C18F" w:rsidR="00A12B58" w:rsidRDefault="00A12B58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A12B58" w14:paraId="7B7F83EA" w14:textId="77777777" w:rsidTr="00A12B58">
        <w:tc>
          <w:tcPr>
            <w:tcW w:w="7933" w:type="dxa"/>
            <w:vAlign w:val="center"/>
          </w:tcPr>
          <w:p w14:paraId="467F8034" w14:textId="30A345BF" w:rsidR="00A12B58" w:rsidRDefault="00986822" w:rsidP="00A12B58">
            <w:pPr>
              <w:widowControl/>
              <w:wordWrap/>
              <w:autoSpaceDE/>
              <w:autoSpaceDN/>
              <w:jc w:val="center"/>
            </w:pPr>
            <w:r w:rsidRPr="00986822">
              <w:rPr>
                <w:position w:val="-18"/>
              </w:rPr>
              <w:object w:dxaOrig="4260" w:dyaOrig="460" w14:anchorId="6FF93552">
                <v:shape id="_x0000_i91677" type="#_x0000_t75" style="width:213pt;height:23pt" o:ole="">
                  <v:imagedata r:id="rId923" o:title=""/>
                </v:shape>
                <o:OLEObject Type="Embed" ProgID="Equation.DSMT4" ShapeID="_x0000_i91677" DrawAspect="Content" ObjectID="_1652886516" r:id="rId924"/>
              </w:object>
            </w:r>
          </w:p>
        </w:tc>
        <w:tc>
          <w:tcPr>
            <w:tcW w:w="1083" w:type="dxa"/>
            <w:vAlign w:val="center"/>
          </w:tcPr>
          <w:p w14:paraId="246616A5" w14:textId="625731DB" w:rsidR="00A12B58" w:rsidRDefault="00A12B58" w:rsidP="00A12B58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2664FF4" w14:textId="77777777" w:rsidR="00815F5C" w:rsidRDefault="00815F5C" w:rsidP="00815F5C">
      <w:pPr>
        <w:widowControl/>
        <w:wordWrap/>
        <w:autoSpaceDE/>
        <w:autoSpaceDN/>
      </w:pPr>
    </w:p>
    <w:p w14:paraId="59C7C521" w14:textId="47CEC4F2" w:rsidR="00815F5C" w:rsidRDefault="00815F5C" w:rsidP="00815F5C">
      <w:pPr>
        <w:widowControl/>
        <w:wordWrap/>
        <w:autoSpaceDE/>
        <w:autoSpaceDN/>
      </w:pPr>
      <w:r>
        <w:rPr>
          <w:rFonts w:hint="eastAsia"/>
        </w:rPr>
        <w:t xml:space="preserve">여기서 </w:t>
      </w:r>
    </w:p>
    <w:p w14:paraId="5FE27481" w14:textId="77777777" w:rsidR="00815F5C" w:rsidRDefault="00815F5C" w:rsidP="00815F5C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815F5C" w14:paraId="130DABD1" w14:textId="77777777" w:rsidTr="00815F5C">
        <w:tc>
          <w:tcPr>
            <w:tcW w:w="7933" w:type="dxa"/>
            <w:vAlign w:val="center"/>
          </w:tcPr>
          <w:p w14:paraId="0D9C59D3" w14:textId="2E92367D" w:rsidR="00815F5C" w:rsidRDefault="00986822" w:rsidP="00815F5C">
            <w:pPr>
              <w:widowControl/>
              <w:wordWrap/>
              <w:autoSpaceDE/>
              <w:autoSpaceDN/>
              <w:jc w:val="center"/>
            </w:pPr>
            <w:r w:rsidRPr="00986822">
              <w:rPr>
                <w:position w:val="-18"/>
              </w:rPr>
              <w:object w:dxaOrig="2799" w:dyaOrig="460" w14:anchorId="10AD0C91">
                <v:shape id="_x0000_i91673" type="#_x0000_t75" style="width:140.5pt;height:23pt" o:ole="">
                  <v:imagedata r:id="rId925" o:title=""/>
                </v:shape>
                <o:OLEObject Type="Embed" ProgID="Equation.DSMT4" ShapeID="_x0000_i91673" DrawAspect="Content" ObjectID="_1652886517" r:id="rId926"/>
              </w:object>
            </w:r>
          </w:p>
        </w:tc>
        <w:tc>
          <w:tcPr>
            <w:tcW w:w="1083" w:type="dxa"/>
            <w:vAlign w:val="center"/>
          </w:tcPr>
          <w:p w14:paraId="422EA8C7" w14:textId="157FF31E" w:rsidR="00815F5C" w:rsidRDefault="00815F5C" w:rsidP="00815F5C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A12B58" w14:paraId="77416C94" w14:textId="77777777" w:rsidTr="00A12B58">
        <w:tc>
          <w:tcPr>
            <w:tcW w:w="7933" w:type="dxa"/>
            <w:vAlign w:val="center"/>
          </w:tcPr>
          <w:p w14:paraId="4659E360" w14:textId="77777777" w:rsidR="00A12B58" w:rsidRDefault="00A12B58" w:rsidP="00A12B58">
            <w:pPr>
              <w:widowControl/>
              <w:wordWrap/>
              <w:autoSpaceDE/>
              <w:autoSpaceDN/>
              <w:jc w:val="center"/>
            </w:pPr>
            <w:r w:rsidRPr="00A12B58">
              <w:rPr>
                <w:position w:val="-28"/>
              </w:rPr>
              <w:object w:dxaOrig="3040" w:dyaOrig="680" w14:anchorId="505ACC3B">
                <v:shape id="_x0000_i1478" type="#_x0000_t75" style="width:153pt;height:34pt" o:ole="">
                  <v:imagedata r:id="rId927" o:title=""/>
                </v:shape>
                <o:OLEObject Type="Embed" ProgID="Equation.DSMT4" ShapeID="_x0000_i1478" DrawAspect="Content" ObjectID="_1652886518" r:id="rId928"/>
              </w:object>
            </w:r>
          </w:p>
        </w:tc>
        <w:tc>
          <w:tcPr>
            <w:tcW w:w="1083" w:type="dxa"/>
            <w:vAlign w:val="center"/>
          </w:tcPr>
          <w:p w14:paraId="0174C1F4" w14:textId="433B1B7C" w:rsidR="00A12B58" w:rsidRDefault="00A12B58" w:rsidP="00A12B58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772BD5" w14:textId="40A84AF5" w:rsidR="00A12B58" w:rsidRDefault="00A12B58" w:rsidP="003B2120">
      <w:pPr>
        <w:widowControl/>
        <w:wordWrap/>
        <w:autoSpaceDE/>
        <w:autoSpaceDN/>
      </w:pPr>
    </w:p>
    <w:p w14:paraId="2ED14EC3" w14:textId="7A7B3E72" w:rsidR="003B2120" w:rsidRDefault="003B2120" w:rsidP="003B2120">
      <w:pPr>
        <w:widowControl/>
        <w:wordWrap/>
        <w:autoSpaceDE/>
        <w:autoSpaceDN/>
      </w:pPr>
      <w:r>
        <w:rPr>
          <w:rFonts w:hint="eastAsia"/>
        </w:rPr>
        <w:t>비슷한 방법으로 y축 성분을 구하면,</w:t>
      </w:r>
      <w:r w:rsidR="001E50EB">
        <w:t xml:space="preserve"> </w:t>
      </w:r>
    </w:p>
    <w:p w14:paraId="41D464F6" w14:textId="6DE1F800" w:rsidR="001E50EB" w:rsidRDefault="001E50EB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1E50EB" w14:paraId="09A3C10D" w14:textId="77777777" w:rsidTr="00632481">
        <w:tc>
          <w:tcPr>
            <w:tcW w:w="7933" w:type="dxa"/>
            <w:vAlign w:val="center"/>
          </w:tcPr>
          <w:p w14:paraId="1629FF5B" w14:textId="776066E1" w:rsidR="001E50EB" w:rsidRDefault="00986822" w:rsidP="00632481">
            <w:pPr>
              <w:widowControl/>
              <w:wordWrap/>
              <w:autoSpaceDE/>
              <w:autoSpaceDN/>
              <w:jc w:val="center"/>
            </w:pPr>
            <w:r w:rsidRPr="00F84AEA">
              <w:rPr>
                <w:position w:val="-18"/>
              </w:rPr>
              <w:object w:dxaOrig="4320" w:dyaOrig="460" w14:anchorId="54E27757">
                <v:shape id="_x0000_i91679" type="#_x0000_t75" style="width:3in;height:23pt" o:ole="">
                  <v:imagedata r:id="rId929" o:title=""/>
                </v:shape>
                <o:OLEObject Type="Embed" ProgID="Equation.DSMT4" ShapeID="_x0000_i91679" DrawAspect="Content" ObjectID="_1652886519" r:id="rId930"/>
              </w:object>
            </w:r>
          </w:p>
        </w:tc>
        <w:tc>
          <w:tcPr>
            <w:tcW w:w="1083" w:type="dxa"/>
            <w:vAlign w:val="center"/>
          </w:tcPr>
          <w:p w14:paraId="643613D5" w14:textId="2B3C2C24" w:rsidR="001E50EB" w:rsidRDefault="001E50EB" w:rsidP="00632481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8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9A3C9C4" w14:textId="3685EF17" w:rsidR="003B2120" w:rsidRDefault="003B2120" w:rsidP="003B2120">
      <w:pPr>
        <w:widowControl/>
        <w:wordWrap/>
        <w:autoSpaceDE/>
        <w:autoSpaceDN/>
      </w:pPr>
    </w:p>
    <w:p w14:paraId="05AE46DA" w14:textId="4856D0ED" w:rsidR="003B2120" w:rsidRDefault="003B2120" w:rsidP="003B2120">
      <w:pPr>
        <w:widowControl/>
        <w:wordWrap/>
        <w:autoSpaceDE/>
        <w:autoSpaceDN/>
      </w:pPr>
      <w:r>
        <w:rPr>
          <w:rFonts w:hint="eastAsia"/>
        </w:rPr>
        <w:t>여기서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986822" w14:paraId="1375EDAA" w14:textId="77777777" w:rsidTr="00986822">
        <w:tc>
          <w:tcPr>
            <w:tcW w:w="7933" w:type="dxa"/>
            <w:vAlign w:val="center"/>
          </w:tcPr>
          <w:p w14:paraId="1C5A55F0" w14:textId="6E879EEC" w:rsidR="00986822" w:rsidRDefault="00986822" w:rsidP="00986822">
            <w:pPr>
              <w:widowControl/>
              <w:wordWrap/>
              <w:autoSpaceDE/>
              <w:autoSpaceDN/>
              <w:jc w:val="center"/>
            </w:pPr>
            <w:r w:rsidRPr="00986822">
              <w:rPr>
                <w:position w:val="-18"/>
              </w:rPr>
              <w:object w:dxaOrig="2840" w:dyaOrig="460" w14:anchorId="06238963">
                <v:shape id="_x0000_i91689" type="#_x0000_t75" style="width:142.5pt;height:23pt" o:ole="">
                  <v:imagedata r:id="rId931" o:title=""/>
                </v:shape>
                <o:OLEObject Type="Embed" ProgID="Equation.DSMT4" ShapeID="_x0000_i91689" DrawAspect="Content" ObjectID="_1652886520" r:id="rId932"/>
              </w:object>
            </w:r>
          </w:p>
        </w:tc>
        <w:tc>
          <w:tcPr>
            <w:tcW w:w="1083" w:type="dxa"/>
            <w:vAlign w:val="center"/>
          </w:tcPr>
          <w:p w14:paraId="509F89CA" w14:textId="2441BE52" w:rsidR="00986822" w:rsidRDefault="00986822" w:rsidP="00986822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9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1E50EB" w14:paraId="79474CE4" w14:textId="77777777" w:rsidTr="00632481">
        <w:tc>
          <w:tcPr>
            <w:tcW w:w="7933" w:type="dxa"/>
            <w:vAlign w:val="center"/>
          </w:tcPr>
          <w:p w14:paraId="62FBBA92" w14:textId="42224B04" w:rsidR="001E50EB" w:rsidRDefault="00431987" w:rsidP="00632481">
            <w:pPr>
              <w:widowControl/>
              <w:wordWrap/>
              <w:autoSpaceDE/>
              <w:autoSpaceDN/>
              <w:jc w:val="center"/>
            </w:pPr>
            <w:r w:rsidRPr="00431987">
              <w:rPr>
                <w:position w:val="-30"/>
              </w:rPr>
              <w:object w:dxaOrig="3060" w:dyaOrig="720" w14:anchorId="075BA045">
                <v:shape id="_x0000_i91685" type="#_x0000_t75" style="width:153.5pt;height:36.5pt" o:ole="">
                  <v:imagedata r:id="rId933" o:title=""/>
                </v:shape>
                <o:OLEObject Type="Embed" ProgID="Equation.DSMT4" ShapeID="_x0000_i91685" DrawAspect="Content" ObjectID="_1652886521" r:id="rId934"/>
              </w:object>
            </w:r>
          </w:p>
        </w:tc>
        <w:tc>
          <w:tcPr>
            <w:tcW w:w="1083" w:type="dxa"/>
            <w:vAlign w:val="center"/>
          </w:tcPr>
          <w:p w14:paraId="6E316D9F" w14:textId="35C51FA2" w:rsidR="001E50EB" w:rsidRDefault="001E50EB" w:rsidP="00632481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76C9181" w14:textId="612DDBF7" w:rsidR="003B2120" w:rsidRDefault="003B2120" w:rsidP="003B2120">
      <w:pPr>
        <w:widowControl/>
        <w:wordWrap/>
        <w:autoSpaceDE/>
        <w:autoSpaceDN/>
      </w:pPr>
    </w:p>
    <w:p w14:paraId="10EE76CB" w14:textId="3220B463" w:rsidR="003B2120" w:rsidRDefault="003B2120" w:rsidP="003B2120">
      <w:pPr>
        <w:widowControl/>
        <w:wordWrap/>
        <w:autoSpaceDE/>
        <w:autoSpaceDN/>
      </w:pPr>
      <w:r>
        <w:rPr>
          <w:rFonts w:hint="eastAsia"/>
        </w:rPr>
        <w:t>결국</w:t>
      </w:r>
      <w:r w:rsidR="001E50EB">
        <w:rPr>
          <w:rFonts w:hint="eastAsia"/>
        </w:rPr>
        <w:t xml:space="preserve"> 식</w:t>
      </w:r>
      <w:r w:rsidR="001E50EB">
        <w:fldChar w:fldCharType="begin"/>
      </w:r>
      <w:r w:rsidR="001E50EB">
        <w:instrText xml:space="preserve"> </w:instrText>
      </w:r>
      <w:r w:rsidR="001E50EB">
        <w:rPr>
          <w:rFonts w:hint="eastAsia"/>
        </w:rPr>
        <w:instrText>REF _Ref40129757 \h</w:instrText>
      </w:r>
      <w:r w:rsidR="001E50EB">
        <w:instrText xml:space="preserve"> </w:instrText>
      </w:r>
      <w:r w:rsidR="001E50EB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81</w:t>
      </w:r>
      <w:r w:rsidR="00986822">
        <w:t>)</w:t>
      </w:r>
      <w:r w:rsidR="001E50EB">
        <w:fldChar w:fldCharType="end"/>
      </w:r>
      <w:r w:rsidR="001E50EB">
        <w:rPr>
          <w:rFonts w:hint="eastAsia"/>
        </w:rPr>
        <w:t>은</w:t>
      </w:r>
    </w:p>
    <w:p w14:paraId="0AEDB0FC" w14:textId="56C803FF" w:rsidR="003B2120" w:rsidRDefault="003B2120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1E50EB" w14:paraId="41C9265A" w14:textId="77777777" w:rsidTr="00632481">
        <w:tc>
          <w:tcPr>
            <w:tcW w:w="7933" w:type="dxa"/>
            <w:vAlign w:val="center"/>
          </w:tcPr>
          <w:p w14:paraId="0E99976C" w14:textId="08CB45C8" w:rsidR="001E50EB" w:rsidRDefault="00815F5C" w:rsidP="00632481">
            <w:pPr>
              <w:widowControl/>
              <w:wordWrap/>
              <w:autoSpaceDE/>
              <w:autoSpaceDN/>
              <w:jc w:val="center"/>
            </w:pPr>
            <w:r w:rsidRPr="00815F5C">
              <w:rPr>
                <w:position w:val="-58"/>
              </w:rPr>
              <w:object w:dxaOrig="5480" w:dyaOrig="1260" w14:anchorId="70BDD766">
                <v:shape id="_x0000_i91662" type="#_x0000_t75" style="width:274.5pt;height:63pt" o:ole="">
                  <v:imagedata r:id="rId935" o:title=""/>
                </v:shape>
                <o:OLEObject Type="Embed" ProgID="Equation.DSMT4" ShapeID="_x0000_i91662" DrawAspect="Content" ObjectID="_1652886522" r:id="rId936"/>
              </w:object>
            </w:r>
          </w:p>
        </w:tc>
        <w:tc>
          <w:tcPr>
            <w:tcW w:w="1083" w:type="dxa"/>
            <w:vAlign w:val="center"/>
          </w:tcPr>
          <w:p w14:paraId="3552BA7D" w14:textId="5D54DB51" w:rsidR="001E50EB" w:rsidRDefault="001E50EB" w:rsidP="00632481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2D360D" w14:textId="3A7CB3CC" w:rsidR="003B2120" w:rsidRDefault="003B2120" w:rsidP="003B2120">
      <w:pPr>
        <w:widowControl/>
        <w:wordWrap/>
        <w:autoSpaceDE/>
        <w:autoSpaceDN/>
      </w:pPr>
    </w:p>
    <w:p w14:paraId="5D0A6ED3" w14:textId="2374700E" w:rsidR="00986822" w:rsidRDefault="00986822" w:rsidP="003B2120">
      <w:pPr>
        <w:widowControl/>
        <w:wordWrap/>
        <w:autoSpaceDE/>
        <w:autoSpaceDN/>
      </w:pPr>
      <w:r>
        <w:rPr>
          <w:rFonts w:hint="eastAsia"/>
        </w:rPr>
        <w:t xml:space="preserve">여기서 </w:t>
      </w:r>
    </w:p>
    <w:p w14:paraId="44FBA0AD" w14:textId="4D914351" w:rsidR="00986822" w:rsidRDefault="00986822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986822" w14:paraId="1FD95CAF" w14:textId="77777777" w:rsidTr="00986822">
        <w:tc>
          <w:tcPr>
            <w:tcW w:w="7933" w:type="dxa"/>
            <w:vAlign w:val="center"/>
          </w:tcPr>
          <w:p w14:paraId="2534F42A" w14:textId="3F25C8AA" w:rsidR="00986822" w:rsidRDefault="00986822" w:rsidP="00986822">
            <w:pPr>
              <w:widowControl/>
              <w:wordWrap/>
              <w:autoSpaceDE/>
              <w:autoSpaceDN/>
              <w:jc w:val="center"/>
            </w:pPr>
            <w:r w:rsidRPr="00986822">
              <w:rPr>
                <w:position w:val="-12"/>
              </w:rPr>
              <w:object w:dxaOrig="1200" w:dyaOrig="380" w14:anchorId="03992534">
                <v:shape id="_x0000_i91692" type="#_x0000_t75" style="width:60pt;height:19pt" o:ole="">
                  <v:imagedata r:id="rId937" o:title=""/>
                </v:shape>
                <o:OLEObject Type="Embed" ProgID="Equation.DSMT4" ShapeID="_x0000_i91692" DrawAspect="Content" ObjectID="_1652886523" r:id="rId938"/>
              </w:object>
            </w:r>
          </w:p>
        </w:tc>
        <w:tc>
          <w:tcPr>
            <w:tcW w:w="1083" w:type="dxa"/>
            <w:vAlign w:val="center"/>
          </w:tcPr>
          <w:p w14:paraId="7B87B28A" w14:textId="3258A752" w:rsidR="00986822" w:rsidRDefault="00986822" w:rsidP="00986822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9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8D05DC8" w14:textId="77777777" w:rsidR="00986822" w:rsidRDefault="00986822" w:rsidP="003B2120">
      <w:pPr>
        <w:widowControl/>
        <w:wordWrap/>
        <w:autoSpaceDE/>
        <w:autoSpaceDN/>
        <w:rPr>
          <w:rFonts w:hint="eastAsia"/>
        </w:rPr>
      </w:pPr>
    </w:p>
    <w:p w14:paraId="2D561E32" w14:textId="6EE34478" w:rsidR="001E50EB" w:rsidRDefault="003B2120" w:rsidP="003B2120">
      <w:pPr>
        <w:widowControl/>
        <w:wordWrap/>
        <w:autoSpaceDE/>
        <w:autoSpaceDN/>
      </w:pPr>
      <w:r>
        <w:rPr>
          <w:rFonts w:hint="eastAsia"/>
        </w:rPr>
        <w:t>이제,</w:t>
      </w:r>
      <w:r>
        <w:t xml:space="preserve"> </w:t>
      </w:r>
      <w:r>
        <w:rPr>
          <w:rFonts w:hint="eastAsia"/>
        </w:rPr>
        <w:t xml:space="preserve">반복법에 적용하기 위해 </w:t>
      </w:r>
      <w:r w:rsidR="001E50EB" w:rsidRPr="001E50EB">
        <w:rPr>
          <w:position w:val="-4"/>
        </w:rPr>
        <w:object w:dxaOrig="220" w:dyaOrig="260" w14:anchorId="32E9D981">
          <v:shape id="_x0000_i1482" type="#_x0000_t75" style="width:11.5pt;height:13pt" o:ole="">
            <v:imagedata r:id="rId939" o:title=""/>
          </v:shape>
          <o:OLEObject Type="Embed" ProgID="Equation.DSMT4" ShapeID="_x0000_i1482" DrawAspect="Content" ObjectID="_1652886524" r:id="rId940"/>
        </w:object>
      </w:r>
      <w:r w:rsidR="001E50EB">
        <w:rPr>
          <w:rFonts w:hint="eastAsia"/>
        </w:rPr>
        <w:t>의</w:t>
      </w:r>
      <w:r w:rsidR="001E50EB">
        <w:t xml:space="preserve"> </w:t>
      </w:r>
      <w:r>
        <w:rPr>
          <w:rFonts w:hint="eastAsia"/>
        </w:rPr>
        <w:t xml:space="preserve">미분을 </w:t>
      </w:r>
      <w:r w:rsidR="001E50EB">
        <w:rPr>
          <w:rFonts w:hint="eastAsia"/>
        </w:rPr>
        <w:t>구해보자.</w:t>
      </w:r>
      <w:r w:rsidR="001E50EB">
        <w:t xml:space="preserve"> </w:t>
      </w:r>
      <w:r w:rsidR="001E50EB" w:rsidRPr="001E50EB">
        <w:rPr>
          <w:position w:val="-4"/>
        </w:rPr>
        <w:object w:dxaOrig="220" w:dyaOrig="260" w14:anchorId="69B78D8D">
          <v:shape id="_x0000_i1483" type="#_x0000_t75" style="width:11.5pt;height:13pt" o:ole="">
            <v:imagedata r:id="rId939" o:title=""/>
          </v:shape>
          <o:OLEObject Type="Embed" ProgID="Equation.DSMT4" ShapeID="_x0000_i1483" DrawAspect="Content" ObjectID="_1652886525" r:id="rId941"/>
        </w:object>
      </w:r>
      <w:r w:rsidR="001E50EB">
        <w:rPr>
          <w:rFonts w:hint="eastAsia"/>
        </w:rPr>
        <w:t xml:space="preserve">는 n행을 가지는 벡터이며 우리는 이를 </w:t>
      </w:r>
      <w:r w:rsidR="001E50EB" w:rsidRPr="001E50EB">
        <w:rPr>
          <w:position w:val="-4"/>
        </w:rPr>
        <w:object w:dxaOrig="260" w:dyaOrig="260" w14:anchorId="475C892D">
          <v:shape id="_x0000_i1484" type="#_x0000_t75" style="width:13pt;height:13pt" o:ole="">
            <v:imagedata r:id="rId942" o:title=""/>
          </v:shape>
          <o:OLEObject Type="Embed" ProgID="Equation.DSMT4" ShapeID="_x0000_i1484" DrawAspect="Content" ObjectID="_1652886526" r:id="rId943"/>
        </w:object>
      </w:r>
      <w:r w:rsidR="001E50EB">
        <w:rPr>
          <w:rFonts w:hint="eastAsia"/>
        </w:rPr>
        <w:t>로 미분해야 한다.</w:t>
      </w:r>
      <w:r w:rsidR="001E50EB">
        <w:t xml:space="preserve"> </w:t>
      </w:r>
      <w:r w:rsidR="001E50EB" w:rsidRPr="001E50EB">
        <w:rPr>
          <w:position w:val="-4"/>
        </w:rPr>
        <w:object w:dxaOrig="260" w:dyaOrig="260" w14:anchorId="60FC73B7">
          <v:shape id="_x0000_i1485" type="#_x0000_t75" style="width:13pt;height:13pt" o:ole="">
            <v:imagedata r:id="rId942" o:title=""/>
          </v:shape>
          <o:OLEObject Type="Embed" ProgID="Equation.DSMT4" ShapeID="_x0000_i1485" DrawAspect="Content" ObjectID="_1652886527" r:id="rId944"/>
        </w:object>
      </w:r>
      <w:r w:rsidR="001E50EB">
        <w:rPr>
          <w:rFonts w:hint="eastAsia"/>
        </w:rPr>
        <w:t xml:space="preserve">또한 </w:t>
      </w:r>
      <w:r w:rsidR="001E50EB">
        <w:t>n</w:t>
      </w:r>
      <w:r w:rsidR="001E50EB">
        <w:rPr>
          <w:rFonts w:hint="eastAsia"/>
        </w:rPr>
        <w:t>행을 갖는 벡터이다. 결국 벡터를 벡터로 미분하는 꼴인데,</w:t>
      </w:r>
      <w:r w:rsidR="001E50EB">
        <w:t xml:space="preserve"> </w:t>
      </w:r>
      <w:r w:rsidR="001E50EB">
        <w:rPr>
          <w:rFonts w:hint="eastAsia"/>
        </w:rPr>
        <w:t>이는 다음과 같이 표현된다.</w:t>
      </w:r>
    </w:p>
    <w:p w14:paraId="29AE51B3" w14:textId="3A83ECBC" w:rsidR="001E50EB" w:rsidRDefault="001E50EB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1E50EB" w14:paraId="0E301748" w14:textId="77777777" w:rsidTr="00632481">
        <w:tc>
          <w:tcPr>
            <w:tcW w:w="7933" w:type="dxa"/>
            <w:vAlign w:val="center"/>
          </w:tcPr>
          <w:p w14:paraId="54091D80" w14:textId="2CA499A8" w:rsidR="001E50EB" w:rsidRDefault="001E50EB" w:rsidP="00632481">
            <w:pPr>
              <w:widowControl/>
              <w:wordWrap/>
              <w:autoSpaceDE/>
              <w:autoSpaceDN/>
              <w:jc w:val="center"/>
            </w:pPr>
            <w:r w:rsidRPr="001E50EB">
              <w:rPr>
                <w:position w:val="-118"/>
              </w:rPr>
              <w:object w:dxaOrig="2820" w:dyaOrig="2480" w14:anchorId="45C188A9">
                <v:shape id="_x0000_i1486" type="#_x0000_t75" style="width:141.5pt;height:124pt" o:ole="">
                  <v:imagedata r:id="rId945" o:title=""/>
                </v:shape>
                <o:OLEObject Type="Embed" ProgID="Equation.DSMT4" ShapeID="_x0000_i1486" DrawAspect="Content" ObjectID="_1652886528" r:id="rId946"/>
              </w:object>
            </w:r>
          </w:p>
        </w:tc>
        <w:tc>
          <w:tcPr>
            <w:tcW w:w="1083" w:type="dxa"/>
            <w:vAlign w:val="center"/>
          </w:tcPr>
          <w:p w14:paraId="7CBD88A5" w14:textId="634C1CAA" w:rsidR="001E50EB" w:rsidRDefault="001E50EB" w:rsidP="00632481">
            <w:pPr>
              <w:jc w:val="center"/>
            </w:pPr>
            <w:bookmarkStart w:id="119" w:name="_Ref40454071"/>
            <w:bookmarkStart w:id="120" w:name="_Ref4013030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4</w:t>
            </w:r>
            <w:r>
              <w:rPr>
                <w:noProof/>
              </w:rPr>
              <w:fldChar w:fldCharType="end"/>
            </w:r>
            <w:bookmarkEnd w:id="119"/>
            <w:r>
              <w:t>)</w:t>
            </w:r>
            <w:bookmarkEnd w:id="120"/>
          </w:p>
        </w:tc>
      </w:tr>
    </w:tbl>
    <w:p w14:paraId="7754F0E6" w14:textId="2353E741" w:rsidR="003B2120" w:rsidRDefault="003B2120" w:rsidP="003B2120">
      <w:pPr>
        <w:widowControl/>
        <w:wordWrap/>
        <w:autoSpaceDE/>
        <w:autoSpaceDN/>
      </w:pPr>
    </w:p>
    <w:p w14:paraId="64DB5B0A" w14:textId="7776752B" w:rsidR="00632481" w:rsidRDefault="00632481" w:rsidP="003B2120">
      <w:pPr>
        <w:widowControl/>
        <w:wordWrap/>
        <w:autoSpaceDE/>
        <w:autoSpaceDN/>
      </w:pPr>
      <w:r>
        <w:rPr>
          <w:rFonts w:hint="eastAsia"/>
        </w:rPr>
        <w:t>식</w:t>
      </w:r>
      <w:r>
        <w:fldChar w:fldCharType="begin"/>
      </w:r>
      <w:r>
        <w:instrText xml:space="preserve"> REF _Ref40130301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94</w:t>
      </w:r>
      <w:r w:rsidR="00986822">
        <w:t>)</w:t>
      </w:r>
      <w:r>
        <w:fldChar w:fldCharType="end"/>
      </w:r>
      <w:r>
        <w:rPr>
          <w:rFonts w:hint="eastAsia"/>
        </w:rPr>
        <w:t xml:space="preserve">의 </w:t>
      </w:r>
      <w:r w:rsidR="00B50651">
        <w:rPr>
          <w:rFonts w:hint="eastAsia"/>
        </w:rPr>
        <w:t>j</w:t>
      </w:r>
      <w:r>
        <w:rPr>
          <w:rFonts w:hint="eastAsia"/>
        </w:rPr>
        <w:t>열에 대한 미분을 알아보도록 하자.</w:t>
      </w:r>
      <w:r>
        <w:t xml:space="preserve"> </w:t>
      </w:r>
      <w:r w:rsidRPr="001E50EB">
        <w:rPr>
          <w:position w:val="-4"/>
        </w:rPr>
        <w:object w:dxaOrig="220" w:dyaOrig="260" w14:anchorId="2A093187">
          <v:shape id="_x0000_i1487" type="#_x0000_t75" style="width:11.5pt;height:13pt" o:ole="">
            <v:imagedata r:id="rId939" o:title=""/>
          </v:shape>
          <o:OLEObject Type="Embed" ProgID="Equation.DSMT4" ShapeID="_x0000_i1487" DrawAspect="Content" ObjectID="_1652886529" r:id="rId947"/>
        </w:object>
      </w:r>
      <w:r>
        <w:rPr>
          <w:rFonts w:hint="eastAsia"/>
        </w:rPr>
        <w:t xml:space="preserve">가 복잡하므로, 앞서 살펴본 바와 같이 </w:t>
      </w:r>
      <w:r>
        <w:t>x</w:t>
      </w:r>
      <w:r>
        <w:rPr>
          <w:rFonts w:hint="eastAsia"/>
        </w:rPr>
        <w:t xml:space="preserve">성분과 </w:t>
      </w:r>
      <w:r>
        <w:t>y</w:t>
      </w:r>
      <w:r>
        <w:rPr>
          <w:rFonts w:hint="eastAsia"/>
        </w:rPr>
        <w:t>성분으로 나누어 알아보도록 한다.</w:t>
      </w:r>
      <w:r>
        <w:t xml:space="preserve"> </w:t>
      </w:r>
      <w:r>
        <w:rPr>
          <w:rFonts w:hint="eastAsia"/>
        </w:rPr>
        <w:t>우선</w:t>
      </w:r>
      <w:r w:rsidR="0091251A">
        <w:rPr>
          <w:rFonts w:hint="eastAsia"/>
        </w:rPr>
        <w:t xml:space="preserve"> 식</w:t>
      </w:r>
      <w:r w:rsidR="0091251A">
        <w:fldChar w:fldCharType="begin"/>
      </w:r>
      <w:r w:rsidR="0091251A">
        <w:instrText xml:space="preserve"> REF _Ref40131602 \h </w:instrText>
      </w:r>
      <w:r w:rsidR="0091251A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85</w:t>
      </w:r>
      <w:r w:rsidR="00986822">
        <w:t>)</w:t>
      </w:r>
      <w:r w:rsidR="0091251A">
        <w:fldChar w:fldCharType="end"/>
      </w:r>
      <w:r w:rsidR="0091251A">
        <w:rPr>
          <w:rFonts w:hint="eastAsia"/>
        </w:rPr>
        <w:t>을 다시 써 보면,</w:t>
      </w:r>
    </w:p>
    <w:p w14:paraId="0CC2476F" w14:textId="3BE68C0A" w:rsidR="00632481" w:rsidRDefault="00632481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91251A" w14:paraId="135C9319" w14:textId="77777777" w:rsidTr="00C95160">
        <w:tc>
          <w:tcPr>
            <w:tcW w:w="7933" w:type="dxa"/>
            <w:vAlign w:val="center"/>
          </w:tcPr>
          <w:p w14:paraId="32D24A3D" w14:textId="6F1C785A" w:rsidR="0091251A" w:rsidRDefault="00986822" w:rsidP="00C95160">
            <w:pPr>
              <w:widowControl/>
              <w:wordWrap/>
              <w:autoSpaceDE/>
              <w:autoSpaceDN/>
              <w:jc w:val="center"/>
            </w:pPr>
            <w:r w:rsidRPr="00986822">
              <w:rPr>
                <w:position w:val="-38"/>
              </w:rPr>
              <w:object w:dxaOrig="6180" w:dyaOrig="6000" w14:anchorId="44F67E98">
                <v:shape id="_x0000_i181878" type="#_x0000_t75" style="width:310pt;height:300pt" o:ole="">
                  <v:imagedata r:id="rId948" o:title=""/>
                </v:shape>
                <o:OLEObject Type="Embed" ProgID="Equation.DSMT4" ShapeID="_x0000_i181878" DrawAspect="Content" ObjectID="_1652886530" r:id="rId949"/>
              </w:object>
            </w:r>
          </w:p>
        </w:tc>
        <w:tc>
          <w:tcPr>
            <w:tcW w:w="1083" w:type="dxa"/>
            <w:vAlign w:val="center"/>
          </w:tcPr>
          <w:p w14:paraId="4876DF2D" w14:textId="0E303429" w:rsidR="0091251A" w:rsidRDefault="0091251A" w:rsidP="00C95160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2D121E9" w14:textId="126E8DF5" w:rsidR="00632481" w:rsidRDefault="00632481" w:rsidP="003B2120">
      <w:pPr>
        <w:widowControl/>
        <w:wordWrap/>
        <w:autoSpaceDE/>
        <w:autoSpaceDN/>
      </w:pPr>
    </w:p>
    <w:p w14:paraId="67C5647E" w14:textId="71D22109" w:rsidR="00C95160" w:rsidRDefault="00C95160" w:rsidP="00C95160">
      <w:pPr>
        <w:widowControl/>
        <w:wordWrap/>
        <w:autoSpaceDE/>
        <w:autoSpaceDN/>
      </w:pPr>
      <w:r>
        <w:rPr>
          <w:rFonts w:hint="eastAsia"/>
        </w:rPr>
        <w:t xml:space="preserve">즉, </w:t>
      </w:r>
      <w:r w:rsidRPr="00C95160">
        <w:rPr>
          <w:position w:val="-10"/>
        </w:rPr>
        <w:object w:dxaOrig="859" w:dyaOrig="320" w14:anchorId="1EA76FF3">
          <v:shape id="_x0000_i1489" type="#_x0000_t75" style="width:43pt;height:16.5pt" o:ole="">
            <v:imagedata r:id="rId950" o:title=""/>
          </v:shape>
          <o:OLEObject Type="Embed" ProgID="Equation.DSMT4" ShapeID="_x0000_i1489" DrawAspect="Content" ObjectID="_1652886531" r:id="rId951"/>
        </w:object>
      </w:r>
      <w:r>
        <w:t xml:space="preserve"> </w:t>
      </w:r>
      <w:r>
        <w:rPr>
          <w:rFonts w:hint="eastAsia"/>
        </w:rPr>
        <w:t>인 정수 j에 대하여,</w:t>
      </w:r>
      <w:r>
        <w:t xml:space="preserve"> </w:t>
      </w:r>
      <w:r w:rsidRPr="00C95160">
        <w:rPr>
          <w:position w:val="-12"/>
        </w:rPr>
        <w:object w:dxaOrig="279" w:dyaOrig="360" w14:anchorId="66667A32">
          <v:shape id="_x0000_i1490" type="#_x0000_t75" style="width:14pt;height:18pt" o:ole="">
            <v:imagedata r:id="rId952" o:title=""/>
          </v:shape>
          <o:OLEObject Type="Embed" ProgID="Equation.DSMT4" ShapeID="_x0000_i1490" DrawAspect="Content" ObjectID="_1652886532" r:id="rId953"/>
        </w:object>
      </w:r>
      <w:r>
        <w:t xml:space="preserve"> </w:t>
      </w:r>
      <w:r>
        <w:rPr>
          <w:rFonts w:hint="eastAsia"/>
        </w:rPr>
        <w:t xml:space="preserve">의 </w:t>
      </w:r>
      <w:r>
        <w:t>j</w:t>
      </w:r>
      <w:r>
        <w:rPr>
          <w:rFonts w:hint="eastAsia"/>
        </w:rPr>
        <w:t xml:space="preserve">번째 </w:t>
      </w:r>
      <w:r w:rsidR="00B50651">
        <w:rPr>
          <w:rFonts w:hint="eastAsia"/>
        </w:rPr>
        <w:t>행</w:t>
      </w:r>
      <w:r>
        <w:rPr>
          <w:rFonts w:hint="eastAsia"/>
        </w:rPr>
        <w:t>은 다음과 같이 표현가능하다.</w:t>
      </w:r>
    </w:p>
    <w:p w14:paraId="0355CB2A" w14:textId="77777777" w:rsidR="00C95160" w:rsidRDefault="00C95160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91251A" w14:paraId="0657598C" w14:textId="77777777" w:rsidTr="00C95160">
        <w:tc>
          <w:tcPr>
            <w:tcW w:w="7933" w:type="dxa"/>
            <w:vAlign w:val="center"/>
          </w:tcPr>
          <w:p w14:paraId="4096A881" w14:textId="702D2FA8" w:rsidR="0091251A" w:rsidRDefault="00F84AEA" w:rsidP="00C95160">
            <w:pPr>
              <w:widowControl/>
              <w:wordWrap/>
              <w:autoSpaceDE/>
              <w:autoSpaceDN/>
              <w:jc w:val="center"/>
            </w:pPr>
            <w:r w:rsidRPr="00F84AEA">
              <w:rPr>
                <w:position w:val="-28"/>
              </w:rPr>
              <w:object w:dxaOrig="3460" w:dyaOrig="700" w14:anchorId="1A3A1079">
                <v:shape id="_x0000_i1491" type="#_x0000_t75" style="width:173pt;height:35.5pt" o:ole="">
                  <v:imagedata r:id="rId954" o:title=""/>
                </v:shape>
                <o:OLEObject Type="Embed" ProgID="Equation.DSMT4" ShapeID="_x0000_i1491" DrawAspect="Content" ObjectID="_1652886533" r:id="rId955"/>
              </w:object>
            </w:r>
          </w:p>
        </w:tc>
        <w:tc>
          <w:tcPr>
            <w:tcW w:w="1083" w:type="dxa"/>
            <w:vAlign w:val="center"/>
          </w:tcPr>
          <w:p w14:paraId="6ECB3FB1" w14:textId="021F34AD" w:rsidR="0091251A" w:rsidRDefault="0091251A" w:rsidP="00C95160">
            <w:pPr>
              <w:jc w:val="center"/>
            </w:pPr>
            <w:bookmarkStart w:id="121" w:name="_Ref40132392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1"/>
          </w:p>
        </w:tc>
      </w:tr>
    </w:tbl>
    <w:p w14:paraId="11E35CC2" w14:textId="333E010A" w:rsidR="0091251A" w:rsidRDefault="0091251A" w:rsidP="003B2120">
      <w:pPr>
        <w:widowControl/>
        <w:wordWrap/>
        <w:autoSpaceDE/>
        <w:autoSpaceDN/>
      </w:pPr>
    </w:p>
    <w:p w14:paraId="6CBAADED" w14:textId="75014631" w:rsidR="00C95160" w:rsidRDefault="00C95160" w:rsidP="00C63DF2">
      <w:pPr>
        <w:widowControl/>
        <w:wordWrap/>
        <w:autoSpaceDE/>
        <w:autoSpaceDN/>
      </w:pPr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0132392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96</w:t>
      </w:r>
      <w:r w:rsidR="00986822">
        <w:t>)</w:t>
      </w:r>
      <w:r>
        <w:fldChar w:fldCharType="end"/>
      </w:r>
      <w:r w:rsidR="00B50651">
        <w:rPr>
          <w:rFonts w:hint="eastAsia"/>
        </w:rPr>
        <w:t xml:space="preserve"> </w:t>
      </w:r>
      <w:r w:rsidR="00C63DF2">
        <w:rPr>
          <w:rFonts w:hint="eastAsia"/>
        </w:rPr>
        <w:t>를</w:t>
      </w:r>
      <w:r>
        <w:rPr>
          <w:rFonts w:hint="eastAsia"/>
        </w:rPr>
        <w:t xml:space="preserve"> </w:t>
      </w:r>
      <w:r w:rsidR="00C63DF2" w:rsidRPr="00C63DF2">
        <w:rPr>
          <w:position w:val="-12"/>
        </w:rPr>
        <w:object w:dxaOrig="300" w:dyaOrig="360" w14:anchorId="22FD01E4">
          <v:shape id="_x0000_i1492" type="#_x0000_t75" style="width:15.5pt;height:18pt" o:ole="">
            <v:imagedata r:id="rId956" o:title=""/>
          </v:shape>
          <o:OLEObject Type="Embed" ProgID="Equation.DSMT4" ShapeID="_x0000_i1492" DrawAspect="Content" ObjectID="_1652886534" r:id="rId957"/>
        </w:object>
      </w:r>
      <w:r w:rsidR="00C63DF2">
        <w:t xml:space="preserve">에 </w:t>
      </w:r>
      <w:r w:rsidR="00C63DF2">
        <w:rPr>
          <w:rFonts w:hint="eastAsia"/>
        </w:rPr>
        <w:t xml:space="preserve">대해 </w:t>
      </w:r>
      <w:r>
        <w:rPr>
          <w:rFonts w:hint="eastAsia"/>
        </w:rPr>
        <w:t>미분하면</w:t>
      </w:r>
      <w:r w:rsidR="00C63DF2">
        <w:rPr>
          <w:rFonts w:hint="eastAsia"/>
        </w:rPr>
        <w:t xml:space="preserve"> 이는 식</w:t>
      </w:r>
      <w:r w:rsidR="00C63DF2">
        <w:fldChar w:fldCharType="begin"/>
      </w:r>
      <w:r w:rsidR="00C63DF2">
        <w:instrText xml:space="preserve"> REF _Ref40130301 \h </w:instrText>
      </w:r>
      <w:r w:rsidR="00C63DF2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94</w:t>
      </w:r>
      <w:r w:rsidR="00986822">
        <w:t>)</w:t>
      </w:r>
      <w:r w:rsidR="00C63DF2">
        <w:fldChar w:fldCharType="end"/>
      </w:r>
      <w:r w:rsidR="00C63DF2">
        <w:rPr>
          <w:rFonts w:hint="eastAsia"/>
        </w:rPr>
        <w:t xml:space="preserve">의 </w:t>
      </w:r>
      <w:r w:rsidR="00C63DF2">
        <w:t>j</w:t>
      </w:r>
      <w:r w:rsidR="00C63DF2">
        <w:rPr>
          <w:rFonts w:hint="eastAsia"/>
        </w:rPr>
        <w:t xml:space="preserve">행 </w:t>
      </w:r>
      <w:r w:rsidR="00C63DF2">
        <w:t>k</w:t>
      </w:r>
      <w:r w:rsidR="00C63DF2">
        <w:rPr>
          <w:rFonts w:hint="eastAsia"/>
        </w:rPr>
        <w:t>열 원소가 되며,</w:t>
      </w:r>
      <w:r w:rsidR="00C63DF2">
        <w:t xml:space="preserve"> </w:t>
      </w:r>
      <w:r w:rsidR="00C63DF2">
        <w:rPr>
          <w:rFonts w:hint="eastAsia"/>
        </w:rPr>
        <w:t>다음과 같이 표현 가능하다.</w:t>
      </w:r>
      <w:r w:rsidR="00C63DF2">
        <w:t xml:space="preserve"> </w:t>
      </w:r>
      <w:r w:rsidR="00C63DF2">
        <w:rPr>
          <w:rFonts w:hint="eastAsia"/>
        </w:rPr>
        <w:t xml:space="preserve">이때 </w:t>
      </w:r>
      <w:r w:rsidR="00C63DF2">
        <w:t xml:space="preserve">k는 </w:t>
      </w:r>
      <w:r w:rsidR="00C63DF2">
        <w:rPr>
          <w:rFonts w:hint="eastAsia"/>
        </w:rPr>
        <w:t>정수이며,</w:t>
      </w:r>
      <w:r w:rsidR="00C63DF2">
        <w:t xml:space="preserve"> </w:t>
      </w:r>
      <w:r w:rsidR="00C63DF2" w:rsidRPr="00C63DF2">
        <w:rPr>
          <w:position w:val="-6"/>
        </w:rPr>
        <w:object w:dxaOrig="880" w:dyaOrig="279" w14:anchorId="21EDFEB8">
          <v:shape id="_x0000_i1493" type="#_x0000_t75" style="width:44pt;height:14pt" o:ole="">
            <v:imagedata r:id="rId958" o:title=""/>
          </v:shape>
          <o:OLEObject Type="Embed" ProgID="Equation.DSMT4" ShapeID="_x0000_i1493" DrawAspect="Content" ObjectID="_1652886535" r:id="rId959"/>
        </w:object>
      </w:r>
      <w:r w:rsidR="00C63DF2">
        <w:t xml:space="preserve"> </w:t>
      </w:r>
      <w:r w:rsidR="00C63DF2">
        <w:rPr>
          <w:rFonts w:hint="eastAsia"/>
        </w:rPr>
        <w:t>이다.</w:t>
      </w:r>
    </w:p>
    <w:p w14:paraId="17E630D6" w14:textId="29FD0C2D" w:rsidR="00C95160" w:rsidRPr="00C63DF2" w:rsidRDefault="00C95160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C95160" w14:paraId="3E70D6E8" w14:textId="77777777" w:rsidTr="00C95160">
        <w:tc>
          <w:tcPr>
            <w:tcW w:w="7933" w:type="dxa"/>
            <w:vAlign w:val="center"/>
          </w:tcPr>
          <w:p w14:paraId="576D89A3" w14:textId="4E0F1641" w:rsidR="00C95160" w:rsidRDefault="00F84AEA" w:rsidP="00C95160">
            <w:pPr>
              <w:widowControl/>
              <w:wordWrap/>
              <w:autoSpaceDE/>
              <w:autoSpaceDN/>
              <w:jc w:val="center"/>
            </w:pPr>
            <w:r w:rsidRPr="00C95160">
              <w:rPr>
                <w:i/>
                <w:position w:val="-30"/>
              </w:rPr>
              <w:object w:dxaOrig="6280" w:dyaOrig="720" w14:anchorId="2F37E5B5">
                <v:shape id="_x0000_i1494" type="#_x0000_t75" style="width:314.5pt;height:36.5pt" o:ole="">
                  <v:imagedata r:id="rId960" o:title=""/>
                </v:shape>
                <o:OLEObject Type="Embed" ProgID="Equation.DSMT4" ShapeID="_x0000_i1494" DrawAspect="Content" ObjectID="_1652886536" r:id="rId961"/>
              </w:object>
            </w:r>
          </w:p>
        </w:tc>
        <w:tc>
          <w:tcPr>
            <w:tcW w:w="1083" w:type="dxa"/>
            <w:vAlign w:val="center"/>
          </w:tcPr>
          <w:p w14:paraId="204627C8" w14:textId="3CF87499" w:rsidR="00C95160" w:rsidRDefault="00C95160" w:rsidP="00C95160">
            <w:pPr>
              <w:jc w:val="center"/>
            </w:pPr>
            <w:bookmarkStart w:id="122" w:name="_Ref4013453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7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2"/>
          </w:p>
        </w:tc>
      </w:tr>
    </w:tbl>
    <w:p w14:paraId="357A0B57" w14:textId="00F7B2AD" w:rsidR="00632481" w:rsidRDefault="00632481" w:rsidP="003B2120">
      <w:pPr>
        <w:widowControl/>
        <w:wordWrap/>
        <w:autoSpaceDE/>
        <w:autoSpaceDN/>
      </w:pPr>
    </w:p>
    <w:p w14:paraId="3DCE5257" w14:textId="1FFFAA00" w:rsidR="003B2120" w:rsidRDefault="00DF6CF5" w:rsidP="003B2120">
      <w:pPr>
        <w:widowControl/>
        <w:wordWrap/>
        <w:autoSpaceDE/>
        <w:autoSpaceDN/>
      </w:pPr>
      <w:r>
        <w:rPr>
          <w:rFonts w:hint="eastAsia"/>
        </w:rPr>
        <w:t xml:space="preserve">위 수식에서 </w:t>
      </w:r>
      <w:r w:rsidR="0034181D" w:rsidRPr="0034181D">
        <w:rPr>
          <w:position w:val="-30"/>
        </w:rPr>
        <w:object w:dxaOrig="460" w:dyaOrig="680" w14:anchorId="2304ACCC">
          <v:shape id="_x0000_i1495" type="#_x0000_t75" style="width:23pt;height:34pt" o:ole="">
            <v:imagedata r:id="rId962" o:title=""/>
          </v:shape>
          <o:OLEObject Type="Embed" ProgID="Equation.DSMT4" ShapeID="_x0000_i1495" DrawAspect="Content" ObjectID="_1652886537" r:id="rId963"/>
        </w:object>
      </w:r>
      <w:r>
        <w:rPr>
          <w:rFonts w:hint="eastAsia"/>
        </w:rPr>
        <w:t xml:space="preserve">는 </w:t>
      </w:r>
      <w:r w:rsidR="0034181D">
        <w:rPr>
          <w:rFonts w:hint="eastAsia"/>
        </w:rPr>
        <w:t>알기 힘든 값이며,</w:t>
      </w:r>
      <w:r w:rsidR="0034181D">
        <w:t xml:space="preserve"> </w:t>
      </w:r>
      <w:r w:rsidR="0034181D">
        <w:rPr>
          <w:rFonts w:hint="eastAsia"/>
        </w:rPr>
        <w:t>이를 체인룰을 이용해 다음과 같이 우리가 계산 가능한 값으로 바꾸어 볼 것이다.</w:t>
      </w:r>
    </w:p>
    <w:p w14:paraId="70642E65" w14:textId="78DB22E2" w:rsidR="0034181D" w:rsidRDefault="0034181D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4181D" w14:paraId="24C36457" w14:textId="77777777" w:rsidTr="0034181D">
        <w:tc>
          <w:tcPr>
            <w:tcW w:w="7933" w:type="dxa"/>
            <w:vAlign w:val="center"/>
          </w:tcPr>
          <w:p w14:paraId="3029A5B9" w14:textId="6095F23C" w:rsidR="0034181D" w:rsidRDefault="0034181D" w:rsidP="0034181D">
            <w:pPr>
              <w:widowControl/>
              <w:wordWrap/>
              <w:autoSpaceDE/>
              <w:autoSpaceDN/>
              <w:jc w:val="center"/>
            </w:pPr>
            <w:r w:rsidRPr="0034181D">
              <w:rPr>
                <w:position w:val="-30"/>
              </w:rPr>
              <w:object w:dxaOrig="1540" w:dyaOrig="720" w14:anchorId="61B10EE9">
                <v:shape id="_x0000_i1496" type="#_x0000_t75" style="width:77pt;height:36.5pt" o:ole="">
                  <v:imagedata r:id="rId964" o:title=""/>
                </v:shape>
                <o:OLEObject Type="Embed" ProgID="Equation.DSMT4" ShapeID="_x0000_i1496" DrawAspect="Content" ObjectID="_1652886538" r:id="rId965"/>
              </w:object>
            </w:r>
          </w:p>
        </w:tc>
        <w:tc>
          <w:tcPr>
            <w:tcW w:w="1083" w:type="dxa"/>
            <w:vAlign w:val="center"/>
          </w:tcPr>
          <w:p w14:paraId="48C766E6" w14:textId="16EFD569" w:rsidR="0034181D" w:rsidRDefault="0034181D" w:rsidP="0034181D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5447999" w14:textId="0E383B31" w:rsidR="0034181D" w:rsidRDefault="0034181D" w:rsidP="003B2120">
      <w:pPr>
        <w:widowControl/>
        <w:wordWrap/>
        <w:autoSpaceDE/>
        <w:autoSpaceDN/>
      </w:pPr>
    </w:p>
    <w:p w14:paraId="18A2F820" w14:textId="7FE4D66D" w:rsidR="00426674" w:rsidRDefault="00426674" w:rsidP="003B2120">
      <w:pPr>
        <w:widowControl/>
        <w:wordWrap/>
        <w:autoSpaceDE/>
        <w:autoSpaceDN/>
      </w:pPr>
      <w:r w:rsidRPr="00426674">
        <w:rPr>
          <w:position w:val="-30"/>
        </w:rPr>
        <w:object w:dxaOrig="480" w:dyaOrig="680" w14:anchorId="5BE43B1F">
          <v:shape id="_x0000_i1497" type="#_x0000_t75" style="width:24pt;height:34pt" o:ole="">
            <v:imagedata r:id="rId966" o:title=""/>
          </v:shape>
          <o:OLEObject Type="Embed" ProgID="Equation.DSMT4" ShapeID="_x0000_i1497" DrawAspect="Content" ObjectID="_1652886539" r:id="rId967"/>
        </w:object>
      </w:r>
      <w:r>
        <w:rPr>
          <w:rFonts w:hint="eastAsia"/>
        </w:rPr>
        <w:t xml:space="preserve">는 </w:t>
      </w:r>
      <w:r w:rsidRPr="00426674">
        <w:rPr>
          <w:position w:val="-6"/>
        </w:rPr>
        <w:object w:dxaOrig="639" w:dyaOrig="320" w14:anchorId="5DBDE424">
          <v:shape id="_x0000_i1498" type="#_x0000_t75" style="width:32pt;height:16pt" o:ole="">
            <v:imagedata r:id="rId968" o:title=""/>
          </v:shape>
          <o:OLEObject Type="Embed" ProgID="Equation.DSMT4" ShapeID="_x0000_i1498" DrawAspect="Content" ObjectID="_1652886540" r:id="rId969"/>
        </w:object>
      </w:r>
      <w:r>
        <w:rPr>
          <w:rFonts w:hint="eastAsia"/>
        </w:rPr>
        <w:t>커브(BH커브로부터 만들어진</w:t>
      </w:r>
      <w:r>
        <w:t xml:space="preserve"> </w:t>
      </w:r>
      <w:r>
        <w:rPr>
          <w:rFonts w:hint="eastAsia"/>
        </w:rPr>
        <w:t>커브</w:t>
      </w:r>
      <w:r>
        <w:t>)</w:t>
      </w:r>
      <w:r>
        <w:rPr>
          <w:rFonts w:hint="eastAsia"/>
        </w:rPr>
        <w:t xml:space="preserve">로부터 구해질 것이며, </w:t>
      </w:r>
      <w:r w:rsidRPr="00426674">
        <w:rPr>
          <w:position w:val="-30"/>
        </w:rPr>
        <w:object w:dxaOrig="480" w:dyaOrig="720" w14:anchorId="475F9CA6">
          <v:shape id="_x0000_i1499" type="#_x0000_t75" style="width:24pt;height:36pt" o:ole="">
            <v:imagedata r:id="rId970" o:title=""/>
          </v:shape>
          <o:OLEObject Type="Embed" ProgID="Equation.DSMT4" ShapeID="_x0000_i1499" DrawAspect="Content" ObjectID="_1652886541" r:id="rId971"/>
        </w:object>
      </w:r>
      <w:r>
        <w:rPr>
          <w:rFonts w:hint="eastAsia"/>
        </w:rPr>
        <w:t xml:space="preserve">는 구해야 하는 값이다. 결국 자속밀도를 우선적으로 구해야 하며, 이로부터 </w:t>
      </w:r>
      <w:r w:rsidRPr="00426674">
        <w:rPr>
          <w:position w:val="-30"/>
        </w:rPr>
        <w:object w:dxaOrig="480" w:dyaOrig="680" w14:anchorId="141D64C2">
          <v:shape id="_x0000_i1500" type="#_x0000_t75" style="width:24pt;height:34pt" o:ole="">
            <v:imagedata r:id="rId966" o:title=""/>
          </v:shape>
          <o:OLEObject Type="Embed" ProgID="Equation.DSMT4" ShapeID="_x0000_i1500" DrawAspect="Content" ObjectID="_1652886542" r:id="rId972"/>
        </w:object>
      </w:r>
      <w:r>
        <w:rPr>
          <w:rFonts w:hint="eastAsia"/>
        </w:rPr>
        <w:t xml:space="preserve">과 </w:t>
      </w:r>
      <w:r w:rsidRPr="00426674">
        <w:rPr>
          <w:position w:val="-30"/>
        </w:rPr>
        <w:object w:dxaOrig="480" w:dyaOrig="720" w14:anchorId="75002248">
          <v:shape id="_x0000_i1501" type="#_x0000_t75" style="width:24pt;height:36pt" o:ole="">
            <v:imagedata r:id="rId970" o:title=""/>
          </v:shape>
          <o:OLEObject Type="Embed" ProgID="Equation.DSMT4" ShapeID="_x0000_i1501" DrawAspect="Content" ObjectID="_1652886543" r:id="rId973"/>
        </w:object>
      </w:r>
      <w:r>
        <w:rPr>
          <w:rFonts w:hint="eastAsia"/>
        </w:rPr>
        <w:t>를 구해야한다.</w:t>
      </w:r>
    </w:p>
    <w:p w14:paraId="1E438777" w14:textId="5E6C13E1" w:rsidR="0034181D" w:rsidRDefault="0034181D" w:rsidP="003B2120">
      <w:pPr>
        <w:widowControl/>
        <w:wordWrap/>
        <w:autoSpaceDE/>
        <w:autoSpaceDN/>
      </w:pPr>
      <w:r>
        <w:rPr>
          <w:rFonts w:hint="eastAsia"/>
        </w:rPr>
        <w:t>자속밀도</w:t>
      </w:r>
      <w:r w:rsidR="00426674">
        <w:rPr>
          <w:rFonts w:hint="eastAsia"/>
        </w:rPr>
        <w:t xml:space="preserve"> </w:t>
      </w:r>
      <w:r w:rsidR="00426674" w:rsidRPr="00426674">
        <w:rPr>
          <w:position w:val="-4"/>
        </w:rPr>
        <w:object w:dxaOrig="240" w:dyaOrig="260" w14:anchorId="4527A0FA">
          <v:shape id="_x0000_i1502" type="#_x0000_t75" style="width:12pt;height:13pt" o:ole="">
            <v:imagedata r:id="rId974" o:title=""/>
          </v:shape>
          <o:OLEObject Type="Embed" ProgID="Equation.DSMT4" ShapeID="_x0000_i1502" DrawAspect="Content" ObjectID="_1652886544" r:id="rId975"/>
        </w:object>
      </w:r>
      <w:r>
        <w:rPr>
          <w:rFonts w:hint="eastAsia"/>
        </w:rPr>
        <w:t>는 벡터포텐셜</w:t>
      </w:r>
      <w:r w:rsidR="00874EED">
        <w:rPr>
          <w:rFonts w:hint="eastAsia"/>
        </w:rPr>
        <w:t xml:space="preserve">의 </w:t>
      </w:r>
      <w:r w:rsidR="00341131">
        <w:rPr>
          <w:rFonts w:hint="eastAsia"/>
        </w:rPr>
        <w:t>회전</w:t>
      </w:r>
      <w:r w:rsidR="00874EED">
        <w:rPr>
          <w:rFonts w:hint="eastAsia"/>
        </w:rPr>
        <w:t>이다.</w:t>
      </w:r>
    </w:p>
    <w:p w14:paraId="3C52FEFF" w14:textId="0B1D1719" w:rsidR="0034181D" w:rsidRDefault="0034181D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4181D" w14:paraId="240CB19B" w14:textId="77777777" w:rsidTr="0034181D">
        <w:tc>
          <w:tcPr>
            <w:tcW w:w="7933" w:type="dxa"/>
            <w:vAlign w:val="center"/>
          </w:tcPr>
          <w:p w14:paraId="07E44269" w14:textId="654F633D" w:rsidR="0034181D" w:rsidRDefault="00986822" w:rsidP="0034181D">
            <w:pPr>
              <w:widowControl/>
              <w:wordWrap/>
              <w:autoSpaceDE/>
              <w:autoSpaceDN/>
              <w:jc w:val="center"/>
            </w:pPr>
            <w:r w:rsidRPr="00341131">
              <w:rPr>
                <w:position w:val="-234"/>
              </w:rPr>
              <w:object w:dxaOrig="5179" w:dyaOrig="4800" w14:anchorId="0A0BE26F">
                <v:shape id="_x0000_i181874" type="#_x0000_t75" style="width:258.5pt;height:243.5pt" o:ole="">
                  <v:imagedata r:id="rId976" o:title=""/>
                </v:shape>
                <o:OLEObject Type="Embed" ProgID="Equation.DSMT4" ShapeID="_x0000_i181874" DrawAspect="Content" ObjectID="_1652886545" r:id="rId977"/>
              </w:object>
            </w:r>
          </w:p>
        </w:tc>
        <w:tc>
          <w:tcPr>
            <w:tcW w:w="1083" w:type="dxa"/>
            <w:vAlign w:val="center"/>
          </w:tcPr>
          <w:p w14:paraId="5AD47801" w14:textId="170769DD" w:rsidR="0034181D" w:rsidRDefault="0034181D" w:rsidP="0034181D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9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60BCD08" w14:textId="5047A8F5" w:rsidR="0034181D" w:rsidRDefault="0034181D" w:rsidP="003B2120">
      <w:pPr>
        <w:widowControl/>
        <w:wordWrap/>
        <w:autoSpaceDE/>
        <w:autoSpaceDN/>
      </w:pPr>
    </w:p>
    <w:p w14:paraId="6829A461" w14:textId="7CA74C52" w:rsidR="00874EED" w:rsidRDefault="00874EED" w:rsidP="003B2120">
      <w:pPr>
        <w:widowControl/>
        <w:wordWrap/>
        <w:autoSpaceDE/>
        <w:autoSpaceDN/>
      </w:pPr>
      <w:r>
        <w:rPr>
          <w:rFonts w:hint="eastAsia"/>
        </w:rPr>
        <w:t xml:space="preserve">이제 </w:t>
      </w:r>
      <w:r w:rsidR="00426674" w:rsidRPr="00426674">
        <w:rPr>
          <w:position w:val="-12"/>
        </w:rPr>
        <w:object w:dxaOrig="300" w:dyaOrig="360" w14:anchorId="07764ED9">
          <v:shape id="_x0000_i1504" type="#_x0000_t75" style="width:15pt;height:18pt" o:ole="">
            <v:imagedata r:id="rId978" o:title=""/>
          </v:shape>
          <o:OLEObject Type="Embed" ProgID="Equation.DSMT4" ShapeID="_x0000_i1504" DrawAspect="Content" ObjectID="_1652886546" r:id="rId979"/>
        </w:object>
      </w:r>
      <w:r>
        <w:t xml:space="preserve"> </w:t>
      </w:r>
      <w:r>
        <w:rPr>
          <w:rFonts w:hint="eastAsia"/>
        </w:rPr>
        <w:t xml:space="preserve">에 대한 </w:t>
      </w:r>
      <w:r w:rsidR="00A56A9E" w:rsidRPr="00874EED">
        <w:rPr>
          <w:position w:val="-12"/>
        </w:rPr>
        <w:object w:dxaOrig="300" w:dyaOrig="360" w14:anchorId="5765B108">
          <v:shape id="_x0000_i1505" type="#_x0000_t75" style="width:15.5pt;height:18pt" o:ole="">
            <v:imagedata r:id="rId980" o:title=""/>
          </v:shape>
          <o:OLEObject Type="Embed" ProgID="Equation.DSMT4" ShapeID="_x0000_i1505" DrawAspect="Content" ObjectID="_1652886547" r:id="rId981"/>
        </w:object>
      </w:r>
      <w:r>
        <w:t xml:space="preserve"> </w:t>
      </w:r>
      <w:r>
        <w:rPr>
          <w:rFonts w:hint="eastAsia"/>
        </w:rPr>
        <w:t>에 대한 미분은 다음과 같이 쓸 수 있다.</w:t>
      </w:r>
    </w:p>
    <w:p w14:paraId="6DBB593D" w14:textId="47139B07" w:rsidR="00874EED" w:rsidRDefault="00874EED" w:rsidP="003B2120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874EED" w14:paraId="5F574171" w14:textId="77777777" w:rsidTr="00874EED">
        <w:tc>
          <w:tcPr>
            <w:tcW w:w="7933" w:type="dxa"/>
            <w:vAlign w:val="center"/>
          </w:tcPr>
          <w:p w14:paraId="37848875" w14:textId="64A4A583" w:rsidR="00874EED" w:rsidRDefault="00426674" w:rsidP="00874EED">
            <w:pPr>
              <w:widowControl/>
              <w:wordWrap/>
              <w:autoSpaceDE/>
              <w:autoSpaceDN/>
              <w:jc w:val="center"/>
            </w:pPr>
            <w:r w:rsidRPr="00426674">
              <w:rPr>
                <w:position w:val="-30"/>
              </w:rPr>
              <w:object w:dxaOrig="1120" w:dyaOrig="680" w14:anchorId="647A1536">
                <v:shape id="_x0000_i1506" type="#_x0000_t75" style="width:56pt;height:34pt" o:ole="">
                  <v:imagedata r:id="rId982" o:title=""/>
                </v:shape>
                <o:OLEObject Type="Embed" ProgID="Equation.DSMT4" ShapeID="_x0000_i1506" DrawAspect="Content" ObjectID="_1652886548" r:id="rId983"/>
              </w:object>
            </w:r>
          </w:p>
        </w:tc>
        <w:tc>
          <w:tcPr>
            <w:tcW w:w="1083" w:type="dxa"/>
            <w:vAlign w:val="center"/>
          </w:tcPr>
          <w:p w14:paraId="7273CB9D" w14:textId="6B0C009D" w:rsidR="00874EED" w:rsidRDefault="00874EED" w:rsidP="00874EED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3306F23" w14:textId="77777777" w:rsidR="00462005" w:rsidRDefault="00462005" w:rsidP="003B2120">
      <w:pPr>
        <w:widowControl/>
        <w:wordWrap/>
        <w:autoSpaceDE/>
        <w:autoSpaceDN/>
      </w:pPr>
    </w:p>
    <w:p w14:paraId="4B6A3CF7" w14:textId="0E7A741E" w:rsidR="00B50651" w:rsidRDefault="00426674">
      <w:pPr>
        <w:widowControl/>
        <w:wordWrap/>
        <w:autoSpaceDE/>
        <w:autoSpaceDN/>
      </w:pPr>
      <w:r>
        <w:rPr>
          <w:rFonts w:hint="eastAsia"/>
        </w:rPr>
        <w:t xml:space="preserve">결국 </w:t>
      </w:r>
    </w:p>
    <w:p w14:paraId="0F36B12A" w14:textId="77777777" w:rsidR="00027F79" w:rsidRPr="004E0287" w:rsidRDefault="00027F79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874EED" w14:paraId="374B660C" w14:textId="77777777" w:rsidTr="00874EED">
        <w:tc>
          <w:tcPr>
            <w:tcW w:w="7933" w:type="dxa"/>
            <w:vAlign w:val="center"/>
          </w:tcPr>
          <w:p w14:paraId="53588AB7" w14:textId="7287D429" w:rsidR="00BE0577" w:rsidRDefault="00426674" w:rsidP="00874EED">
            <w:pPr>
              <w:widowControl/>
              <w:wordWrap/>
              <w:autoSpaceDE/>
              <w:autoSpaceDN/>
              <w:jc w:val="center"/>
            </w:pPr>
            <w:r w:rsidRPr="00BE0577">
              <w:rPr>
                <w:position w:val="-68"/>
              </w:rPr>
              <w:object w:dxaOrig="6940" w:dyaOrig="1480" w14:anchorId="36AFC748">
                <v:shape id="_x0000_i1507" type="#_x0000_t75" style="width:347pt;height:74pt" o:ole="">
                  <v:imagedata r:id="rId984" o:title=""/>
                </v:shape>
                <o:OLEObject Type="Embed" ProgID="Equation.DSMT4" ShapeID="_x0000_i1507" DrawAspect="Content" ObjectID="_1652886549" r:id="rId985"/>
              </w:object>
            </w:r>
          </w:p>
        </w:tc>
        <w:tc>
          <w:tcPr>
            <w:tcW w:w="1083" w:type="dxa"/>
            <w:vAlign w:val="center"/>
          </w:tcPr>
          <w:p w14:paraId="06CE66D3" w14:textId="19A4FDA4" w:rsidR="00874EED" w:rsidRDefault="00874EED" w:rsidP="00874EED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64BB6F4" w14:textId="77777777" w:rsidR="00BE0577" w:rsidRDefault="00BE0577">
      <w:pPr>
        <w:widowControl/>
        <w:wordWrap/>
        <w:autoSpaceDE/>
        <w:autoSpaceDN/>
      </w:pPr>
    </w:p>
    <w:p w14:paraId="22435F10" w14:textId="569600C4" w:rsidR="00947D98" w:rsidRPr="00947D98" w:rsidRDefault="00B50651">
      <w:pPr>
        <w:widowControl/>
        <w:wordWrap/>
        <w:autoSpaceDE/>
        <w:autoSpaceDN/>
      </w:pPr>
      <w:r>
        <w:rPr>
          <w:rFonts w:hint="eastAsia"/>
        </w:rPr>
        <w:t>따라서 식</w:t>
      </w:r>
      <w:r>
        <w:fldChar w:fldCharType="begin"/>
      </w:r>
      <w:r>
        <w:instrText xml:space="preserve"> REF _Ref40134531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97</w:t>
      </w:r>
      <w:r w:rsidR="00986822">
        <w:t>)</w:t>
      </w:r>
      <w:r>
        <w:fldChar w:fldCharType="end"/>
      </w:r>
      <w:r>
        <w:rPr>
          <w:rFonts w:hint="eastAsia"/>
        </w:rPr>
        <w:t>은 다음과 같이 표현 가능하다.</w:t>
      </w:r>
    </w:p>
    <w:p w14:paraId="1E46C147" w14:textId="155E7752" w:rsidR="00874EED" w:rsidRPr="009C7941" w:rsidRDefault="00874EED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8"/>
        <w:gridCol w:w="978"/>
      </w:tblGrid>
      <w:tr w:rsidR="00874EED" w14:paraId="1710AE09" w14:textId="77777777" w:rsidTr="00874EED">
        <w:tc>
          <w:tcPr>
            <w:tcW w:w="7933" w:type="dxa"/>
            <w:vAlign w:val="center"/>
          </w:tcPr>
          <w:p w14:paraId="0735B513" w14:textId="26CFF709" w:rsidR="00874EED" w:rsidRDefault="005A39B7" w:rsidP="00874EED">
            <w:pPr>
              <w:widowControl/>
              <w:wordWrap/>
              <w:autoSpaceDE/>
              <w:autoSpaceDN/>
              <w:jc w:val="center"/>
            </w:pPr>
            <w:r w:rsidRPr="00426674">
              <w:rPr>
                <w:i/>
                <w:position w:val="-148"/>
              </w:rPr>
              <w:object w:dxaOrig="7800" w:dyaOrig="3080" w14:anchorId="51FA37A6">
                <v:shape id="_x0000_i1508" type="#_x0000_t75" style="width:391.5pt;height:154pt" o:ole="">
                  <v:imagedata r:id="rId986" o:title=""/>
                </v:shape>
                <o:OLEObject Type="Embed" ProgID="Equation.DSMT4" ShapeID="_x0000_i1508" DrawAspect="Content" ObjectID="_1652886550" r:id="rId987"/>
              </w:object>
            </w:r>
          </w:p>
        </w:tc>
        <w:tc>
          <w:tcPr>
            <w:tcW w:w="1083" w:type="dxa"/>
            <w:vAlign w:val="center"/>
          </w:tcPr>
          <w:p w14:paraId="32703E3E" w14:textId="52162106" w:rsidR="00874EED" w:rsidRDefault="00874EED" w:rsidP="00874EED">
            <w:pPr>
              <w:jc w:val="center"/>
            </w:pPr>
            <w:bookmarkStart w:id="123" w:name="_Ref4013629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3"/>
          </w:p>
        </w:tc>
      </w:tr>
    </w:tbl>
    <w:p w14:paraId="6414302C" w14:textId="0E188CC3" w:rsidR="00874EED" w:rsidRDefault="00874EED">
      <w:pPr>
        <w:widowControl/>
        <w:wordWrap/>
        <w:autoSpaceDE/>
        <w:autoSpaceDN/>
      </w:pPr>
    </w:p>
    <w:p w14:paraId="1A381F00" w14:textId="0DC13037" w:rsidR="00947D98" w:rsidRDefault="00947D98" w:rsidP="00947D98">
      <w:pPr>
        <w:widowControl/>
        <w:wordWrap/>
        <w:autoSpaceDE/>
        <w:autoSpaceDN/>
      </w:pPr>
      <w:r>
        <w:rPr>
          <w:rFonts w:hint="eastAsia"/>
        </w:rPr>
        <w:t>식</w:t>
      </w:r>
      <w:r>
        <w:fldChar w:fldCharType="begin"/>
      </w:r>
      <w:r>
        <w:instrText xml:space="preserve"> REF _Ref40136297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02</w:t>
      </w:r>
      <w:r w:rsidR="00986822">
        <w:t>)</w:t>
      </w:r>
      <w:r>
        <w:fldChar w:fldCharType="end"/>
      </w:r>
      <w:r>
        <w:rPr>
          <w:rFonts w:hint="eastAsia"/>
        </w:rPr>
        <w:t xml:space="preserve">의 우변 </w:t>
      </w:r>
      <w:r>
        <w:t>2</w:t>
      </w:r>
      <w:r>
        <w:rPr>
          <w:rFonts w:hint="eastAsia"/>
        </w:rPr>
        <w:t xml:space="preserve">항의 적분내의 식을 아래와 같이 </w:t>
      </w:r>
      <w:r w:rsidR="0049345E" w:rsidRPr="00F1143F">
        <w:rPr>
          <w:position w:val="-14"/>
        </w:rPr>
        <w:object w:dxaOrig="340" w:dyaOrig="400" w14:anchorId="5EB7B6B5">
          <v:shape id="_x0000_i1509" type="#_x0000_t75" style="width:17pt;height:20pt" o:ole="">
            <v:imagedata r:id="rId988" o:title=""/>
          </v:shape>
          <o:OLEObject Type="Embed" ProgID="Equation.DSMT4" ShapeID="_x0000_i1509" DrawAspect="Content" ObjectID="_1652886551" r:id="rId989"/>
        </w:object>
      </w:r>
      <w:r>
        <w:t xml:space="preserve">라고 </w:t>
      </w:r>
      <w:r>
        <w:rPr>
          <w:rFonts w:hint="eastAsia"/>
        </w:rPr>
        <w:t>하자.</w:t>
      </w:r>
    </w:p>
    <w:p w14:paraId="760A11F9" w14:textId="77777777" w:rsidR="00947D98" w:rsidRDefault="00947D98" w:rsidP="00947D98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947D98" w14:paraId="05E63659" w14:textId="77777777" w:rsidTr="00947D98">
        <w:tc>
          <w:tcPr>
            <w:tcW w:w="7933" w:type="dxa"/>
            <w:vAlign w:val="center"/>
          </w:tcPr>
          <w:p w14:paraId="7B606887" w14:textId="776F2098" w:rsidR="00947D98" w:rsidRDefault="0049345E" w:rsidP="00947D98">
            <w:pPr>
              <w:widowControl/>
              <w:wordWrap/>
              <w:autoSpaceDE/>
              <w:autoSpaceDN/>
              <w:jc w:val="center"/>
            </w:pPr>
            <w:r w:rsidRPr="00A56A9E">
              <w:rPr>
                <w:position w:val="-28"/>
              </w:rPr>
              <w:object w:dxaOrig="3260" w:dyaOrig="700" w14:anchorId="48E917BE">
                <v:shape id="_x0000_i1510" type="#_x0000_t75" style="width:163pt;height:35pt" o:ole="">
                  <v:imagedata r:id="rId990" o:title=""/>
                </v:shape>
                <o:OLEObject Type="Embed" ProgID="Equation.DSMT4" ShapeID="_x0000_i1510" DrawAspect="Content" ObjectID="_1652886552" r:id="rId991"/>
              </w:object>
            </w:r>
          </w:p>
        </w:tc>
        <w:tc>
          <w:tcPr>
            <w:tcW w:w="1083" w:type="dxa"/>
            <w:vAlign w:val="center"/>
          </w:tcPr>
          <w:p w14:paraId="3C96F29D" w14:textId="605CD719" w:rsidR="00947D98" w:rsidRDefault="00947D98" w:rsidP="00947D98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BBFA87B" w14:textId="77777777" w:rsidR="00947D98" w:rsidRDefault="00947D98" w:rsidP="00947D98">
      <w:pPr>
        <w:widowControl/>
        <w:wordWrap/>
        <w:autoSpaceDE/>
        <w:autoSpaceDN/>
      </w:pPr>
    </w:p>
    <w:p w14:paraId="32AF60B5" w14:textId="5803381C" w:rsidR="00947D98" w:rsidRDefault="00947D98" w:rsidP="00947D98">
      <w:pPr>
        <w:widowControl/>
        <w:wordWrap/>
        <w:autoSpaceDE/>
        <w:autoSpaceDN/>
      </w:pPr>
      <w:r>
        <w:rPr>
          <w:rFonts w:hint="eastAsia"/>
        </w:rPr>
        <w:t>이를 행렬 형태로 바꾸어 쓰면,</w:t>
      </w:r>
    </w:p>
    <w:p w14:paraId="0E8C6FA1" w14:textId="77777777" w:rsidR="00986822" w:rsidRDefault="00986822" w:rsidP="00947D98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9345E" w14:paraId="2925ED5E" w14:textId="77777777" w:rsidTr="0049345E">
        <w:tc>
          <w:tcPr>
            <w:tcW w:w="7933" w:type="dxa"/>
            <w:vAlign w:val="center"/>
          </w:tcPr>
          <w:p w14:paraId="327D77D4" w14:textId="44679CBD" w:rsidR="0049345E" w:rsidRDefault="00986822" w:rsidP="0049345E">
            <w:pPr>
              <w:widowControl/>
              <w:wordWrap/>
              <w:autoSpaceDE/>
              <w:autoSpaceDN/>
              <w:jc w:val="center"/>
            </w:pPr>
            <w:r w:rsidRPr="00986822">
              <w:rPr>
                <w:position w:val="-104"/>
              </w:rPr>
              <w:object w:dxaOrig="7080" w:dyaOrig="2200" w14:anchorId="7A796CCB">
                <v:shape id="_x0000_i181880" type="#_x0000_t75" style="width:353.5pt;height:110pt" o:ole="">
                  <v:imagedata r:id="rId992" o:title=""/>
                </v:shape>
                <o:OLEObject Type="Embed" ProgID="Equation.DSMT4" ShapeID="_x0000_i181880" DrawAspect="Content" ObjectID="_1652886553" r:id="rId993"/>
              </w:object>
            </w:r>
          </w:p>
        </w:tc>
        <w:tc>
          <w:tcPr>
            <w:tcW w:w="1083" w:type="dxa"/>
            <w:vAlign w:val="center"/>
          </w:tcPr>
          <w:p w14:paraId="126AE027" w14:textId="4DF61F3E" w:rsidR="0049345E" w:rsidRDefault="0049345E" w:rsidP="0049345E">
            <w:pPr>
              <w:jc w:val="center"/>
            </w:pPr>
            <w:r>
              <w:t xml:space="preserve"> </w:t>
            </w:r>
            <w:bookmarkStart w:id="124" w:name="_Ref4226004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4"/>
          </w:p>
        </w:tc>
      </w:tr>
    </w:tbl>
    <w:p w14:paraId="2F1007A4" w14:textId="77777777" w:rsidR="0049345E" w:rsidRDefault="0049345E" w:rsidP="0049345E">
      <w:pPr>
        <w:widowControl/>
        <w:wordWrap/>
        <w:autoSpaceDE/>
        <w:autoSpaceDN/>
      </w:pPr>
    </w:p>
    <w:p w14:paraId="1501E5EA" w14:textId="7B5FE1CD" w:rsidR="0049345E" w:rsidRDefault="0049345E" w:rsidP="0049345E">
      <w:pPr>
        <w:widowControl/>
        <w:wordWrap/>
        <w:autoSpaceDE/>
        <w:autoSpaceDN/>
      </w:pPr>
      <w:r>
        <w:rPr>
          <w:rFonts w:hint="eastAsia"/>
        </w:rPr>
        <w:t xml:space="preserve">여기서 </w:t>
      </w:r>
      <w:r w:rsidRPr="00F1143F">
        <w:rPr>
          <w:position w:val="-14"/>
        </w:rPr>
        <w:object w:dxaOrig="320" w:dyaOrig="400" w14:anchorId="1F4F8E7A">
          <v:shape id="_x0000_i1512" type="#_x0000_t75" style="width:16.5pt;height:20pt" o:ole="">
            <v:imagedata r:id="rId994" o:title=""/>
          </v:shape>
          <o:OLEObject Type="Embed" ProgID="Equation.DSMT4" ShapeID="_x0000_i1512" DrawAspect="Content" ObjectID="_1652886554" r:id="rId995"/>
        </w:object>
      </w:r>
      <w:r>
        <w:rPr>
          <w:rFonts w:hint="eastAsia"/>
        </w:rPr>
        <w:t>와</w:t>
      </w:r>
      <w:r w:rsidR="00BB73C2" w:rsidRPr="00BB73C2">
        <w:rPr>
          <w:position w:val="-12"/>
        </w:rPr>
        <w:object w:dxaOrig="340" w:dyaOrig="380" w14:anchorId="4A1992FF">
          <v:shape id="_x0000_i181886" type="#_x0000_t75" style="width:17pt;height:19pt" o:ole="">
            <v:imagedata r:id="rId996" o:title=""/>
          </v:shape>
          <o:OLEObject Type="Embed" ProgID="Equation.DSMT4" ShapeID="_x0000_i181886" DrawAspect="Content" ObjectID="_1652886555" r:id="rId997"/>
        </w:object>
      </w:r>
      <w:r>
        <w:rPr>
          <w:rFonts w:hint="eastAsia"/>
        </w:rPr>
        <w:t>를 다음과 같이 정의하면 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2260041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04</w:t>
      </w:r>
      <w:r w:rsidR="00986822">
        <w:t>)</w:t>
      </w:r>
      <w:r>
        <w:fldChar w:fldCharType="end"/>
      </w:r>
      <w:r>
        <w:rPr>
          <w:rFonts w:hint="eastAsia"/>
        </w:rPr>
        <w:t>는 식</w:t>
      </w:r>
      <w:r>
        <w:fldChar w:fldCharType="begin"/>
      </w:r>
      <w:r>
        <w:instrText xml:space="preserve"> REF _Ref40137441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06</w:t>
      </w:r>
      <w:r w:rsidR="00986822">
        <w:t>)</w:t>
      </w:r>
      <w:r>
        <w:fldChar w:fldCharType="end"/>
      </w:r>
      <w:r>
        <w:rPr>
          <w:rFonts w:hint="eastAsia"/>
        </w:rPr>
        <w:t xml:space="preserve"> 과 같이 된다.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49345E" w14:paraId="5EDA4B9B" w14:textId="77777777" w:rsidTr="0049345E">
        <w:tc>
          <w:tcPr>
            <w:tcW w:w="7933" w:type="dxa"/>
            <w:vAlign w:val="center"/>
          </w:tcPr>
          <w:p w14:paraId="04DDF27E" w14:textId="1CB23EC6" w:rsidR="0049345E" w:rsidRDefault="00BB73C2" w:rsidP="0049345E">
            <w:pPr>
              <w:widowControl/>
              <w:wordWrap/>
              <w:autoSpaceDE/>
              <w:autoSpaceDN/>
              <w:jc w:val="center"/>
            </w:pPr>
            <w:r w:rsidRPr="00956CE9">
              <w:rPr>
                <w:position w:val="-142"/>
              </w:rPr>
              <w:object w:dxaOrig="6259" w:dyaOrig="2960" w14:anchorId="52290EB6">
                <v:shape id="_x0000_i181888" type="#_x0000_t75" style="width:313.5pt;height:148.5pt" o:ole="">
                  <v:imagedata r:id="rId998" o:title=""/>
                </v:shape>
                <o:OLEObject Type="Embed" ProgID="Equation.DSMT4" ShapeID="_x0000_i181888" DrawAspect="Content" ObjectID="_1652886556" r:id="rId999"/>
              </w:object>
            </w:r>
          </w:p>
        </w:tc>
        <w:tc>
          <w:tcPr>
            <w:tcW w:w="1083" w:type="dxa"/>
            <w:vAlign w:val="center"/>
          </w:tcPr>
          <w:p w14:paraId="51AC6CE4" w14:textId="48E74D8E" w:rsidR="0049345E" w:rsidRDefault="0049345E" w:rsidP="0049345E">
            <w:pPr>
              <w:jc w:val="center"/>
            </w:pPr>
            <w:r>
              <w:t xml:space="preserve">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  <w:tr w:rsidR="0049345E" w14:paraId="656CD49E" w14:textId="77777777" w:rsidTr="0049345E">
        <w:tc>
          <w:tcPr>
            <w:tcW w:w="7933" w:type="dxa"/>
            <w:vAlign w:val="center"/>
          </w:tcPr>
          <w:p w14:paraId="77935EE9" w14:textId="1FBE3929" w:rsidR="0049345E" w:rsidRDefault="0049345E" w:rsidP="0049345E">
            <w:pPr>
              <w:widowControl/>
              <w:wordWrap/>
              <w:autoSpaceDE/>
              <w:autoSpaceDN/>
              <w:jc w:val="center"/>
            </w:pPr>
            <w:r w:rsidRPr="00462005">
              <w:rPr>
                <w:position w:val="-14"/>
              </w:rPr>
              <w:object w:dxaOrig="1120" w:dyaOrig="400" w14:anchorId="0C26404D">
                <v:shape id="_x0000_i1515" type="#_x0000_t75" style="width:56pt;height:20pt" o:ole="">
                  <v:imagedata r:id="rId1000" o:title=""/>
                </v:shape>
                <o:OLEObject Type="Embed" ProgID="Equation.DSMT4" ShapeID="_x0000_i1515" DrawAspect="Content" ObjectID="_1652886557" r:id="rId1001"/>
              </w:object>
            </w:r>
          </w:p>
        </w:tc>
        <w:tc>
          <w:tcPr>
            <w:tcW w:w="1083" w:type="dxa"/>
            <w:vAlign w:val="center"/>
          </w:tcPr>
          <w:p w14:paraId="6BACF62C" w14:textId="040973DE" w:rsidR="0049345E" w:rsidRDefault="0049345E" w:rsidP="0049345E">
            <w:pPr>
              <w:jc w:val="center"/>
            </w:pPr>
            <w:r>
              <w:t xml:space="preserve"> </w:t>
            </w:r>
            <w:bookmarkStart w:id="125" w:name="_Ref4013744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5"/>
          </w:p>
        </w:tc>
      </w:tr>
    </w:tbl>
    <w:p w14:paraId="1184174C" w14:textId="579AB1B6" w:rsidR="00F1143F" w:rsidRDefault="00F1143F">
      <w:pPr>
        <w:widowControl/>
        <w:wordWrap/>
        <w:autoSpaceDE/>
        <w:autoSpaceDN/>
      </w:pPr>
    </w:p>
    <w:p w14:paraId="0A2D7B5E" w14:textId="65DBFCE8" w:rsidR="00A171FB" w:rsidRDefault="00A171FB">
      <w:pPr>
        <w:widowControl/>
        <w:wordWrap/>
        <w:autoSpaceDE/>
        <w:autoSpaceDN/>
      </w:pPr>
      <w:r>
        <w:rPr>
          <w:rFonts w:hint="eastAsia"/>
        </w:rPr>
        <w:t>결국</w:t>
      </w:r>
    </w:p>
    <w:p w14:paraId="438237C2" w14:textId="3DA73AA6" w:rsidR="00A171FB" w:rsidRDefault="00A171FB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8"/>
        <w:gridCol w:w="978"/>
      </w:tblGrid>
      <w:tr w:rsidR="00A171FB" w14:paraId="1EC9A3BF" w14:textId="77777777" w:rsidTr="0049345E">
        <w:tc>
          <w:tcPr>
            <w:tcW w:w="7933" w:type="dxa"/>
            <w:vAlign w:val="center"/>
          </w:tcPr>
          <w:p w14:paraId="03946773" w14:textId="7B071A84" w:rsidR="00A171FB" w:rsidRDefault="00A171FB" w:rsidP="0049345E">
            <w:pPr>
              <w:widowControl/>
              <w:wordWrap/>
              <w:autoSpaceDE/>
              <w:autoSpaceDN/>
              <w:jc w:val="center"/>
            </w:pPr>
            <w:r w:rsidRPr="00A171FB">
              <w:rPr>
                <w:i/>
                <w:position w:val="-66"/>
              </w:rPr>
              <w:object w:dxaOrig="7800" w:dyaOrig="1440" w14:anchorId="21F3085C">
                <v:shape id="_x0000_i1516" type="#_x0000_t75" style="width:391.5pt;height:1in" o:ole="">
                  <v:imagedata r:id="rId1002" o:title=""/>
                </v:shape>
                <o:OLEObject Type="Embed" ProgID="Equation.DSMT4" ShapeID="_x0000_i1516" DrawAspect="Content" ObjectID="_1652886558" r:id="rId1003"/>
              </w:object>
            </w:r>
          </w:p>
        </w:tc>
        <w:tc>
          <w:tcPr>
            <w:tcW w:w="1083" w:type="dxa"/>
            <w:vAlign w:val="center"/>
          </w:tcPr>
          <w:p w14:paraId="6F5158D4" w14:textId="76FB71CA" w:rsidR="00A171FB" w:rsidRDefault="00A171FB" w:rsidP="0049345E">
            <w:pPr>
              <w:jc w:val="center"/>
            </w:pPr>
            <w:bookmarkStart w:id="126" w:name="_Ref42261236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7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6"/>
          </w:p>
        </w:tc>
      </w:tr>
    </w:tbl>
    <w:p w14:paraId="7955C9CA" w14:textId="39C30780" w:rsidR="00A171FB" w:rsidRDefault="00A171FB">
      <w:pPr>
        <w:widowControl/>
        <w:wordWrap/>
        <w:autoSpaceDE/>
        <w:autoSpaceDN/>
      </w:pPr>
    </w:p>
    <w:p w14:paraId="586D296D" w14:textId="5DF9A511" w:rsidR="00080586" w:rsidRPr="004E0287" w:rsidRDefault="00080586" w:rsidP="00080586">
      <w:pPr>
        <w:widowControl/>
        <w:wordWrap/>
        <w:autoSpaceDE/>
        <w:autoSpaceDN/>
      </w:pPr>
      <w:r w:rsidRPr="0040758A">
        <w:rPr>
          <w:position w:val="-14"/>
        </w:rPr>
        <w:object w:dxaOrig="279" w:dyaOrig="380" w14:anchorId="5A53B5AA">
          <v:shape id="_x0000_i1517" type="#_x0000_t75" style="width:14pt;height:19pt" o:ole="">
            <v:imagedata r:id="rId1004" o:title=""/>
          </v:shape>
          <o:OLEObject Type="Embed" ProgID="Equation.DSMT4" ShapeID="_x0000_i1517" DrawAspect="Content" ObjectID="_1652886559" r:id="rId1005"/>
        </w:object>
      </w:r>
      <w:r>
        <w:rPr>
          <w:rFonts w:hint="eastAsia"/>
        </w:rPr>
        <w:t>의 미분에 대해서도 식</w:t>
      </w:r>
      <w:r>
        <w:fldChar w:fldCharType="begin"/>
      </w:r>
      <w:r>
        <w:instrText xml:space="preserve"> REF _Ref40130301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94</w:t>
      </w:r>
      <w:r w:rsidR="00986822">
        <w:t>)</w:t>
      </w:r>
      <w:r>
        <w:fldChar w:fldCharType="end"/>
      </w:r>
      <w:r>
        <w:t xml:space="preserve"> ~</w:t>
      </w:r>
      <w:r w:rsidR="00861ACD">
        <w:fldChar w:fldCharType="begin"/>
      </w:r>
      <w:r w:rsidR="00861ACD">
        <w:instrText xml:space="preserve"> REF _Ref42261236 \h </w:instrText>
      </w:r>
      <w:r w:rsidR="00861ACD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07</w:t>
      </w:r>
      <w:r w:rsidR="00986822">
        <w:t>)</w:t>
      </w:r>
      <w:r w:rsidR="00861ACD">
        <w:fldChar w:fldCharType="end"/>
      </w:r>
      <w:r>
        <w:rPr>
          <w:rFonts w:hint="eastAsia"/>
        </w:rPr>
        <w:t>의 수순을 거쳐 다음과 같이 유도 가능하다.</w:t>
      </w:r>
    </w:p>
    <w:p w14:paraId="63BBB3AA" w14:textId="1999A667" w:rsidR="00080586" w:rsidRDefault="00080586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8"/>
        <w:gridCol w:w="978"/>
      </w:tblGrid>
      <w:tr w:rsidR="00080586" w14:paraId="610BC9BF" w14:textId="77777777" w:rsidTr="0049345E">
        <w:tc>
          <w:tcPr>
            <w:tcW w:w="7933" w:type="dxa"/>
            <w:vAlign w:val="center"/>
          </w:tcPr>
          <w:p w14:paraId="1750B611" w14:textId="3A4AA2CC" w:rsidR="00080586" w:rsidRDefault="00080586" w:rsidP="0049345E">
            <w:pPr>
              <w:widowControl/>
              <w:wordWrap/>
              <w:autoSpaceDE/>
              <w:autoSpaceDN/>
              <w:jc w:val="center"/>
            </w:pPr>
            <w:r w:rsidRPr="00080586">
              <w:rPr>
                <w:i/>
                <w:position w:val="-190"/>
              </w:rPr>
              <w:object w:dxaOrig="7800" w:dyaOrig="4000" w14:anchorId="165D60A1">
                <v:shape id="_x0000_i1518" type="#_x0000_t75" style="width:391.5pt;height:200pt" o:ole="">
                  <v:imagedata r:id="rId1006" o:title=""/>
                </v:shape>
                <o:OLEObject Type="Embed" ProgID="Equation.DSMT4" ShapeID="_x0000_i1518" DrawAspect="Content" ObjectID="_1652886560" r:id="rId1007"/>
              </w:object>
            </w:r>
          </w:p>
        </w:tc>
        <w:tc>
          <w:tcPr>
            <w:tcW w:w="1083" w:type="dxa"/>
            <w:vAlign w:val="center"/>
          </w:tcPr>
          <w:p w14:paraId="0E6558C9" w14:textId="412B855B" w:rsidR="00080586" w:rsidRDefault="00080586" w:rsidP="0049345E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A936228" w14:textId="3D290A08" w:rsidR="00080586" w:rsidRPr="00080586" w:rsidRDefault="00080586">
      <w:pPr>
        <w:widowControl/>
        <w:wordWrap/>
        <w:autoSpaceDE/>
        <w:autoSpaceDN/>
      </w:pPr>
    </w:p>
    <w:p w14:paraId="74867B34" w14:textId="4125C527" w:rsidR="0040758A" w:rsidRDefault="0040758A" w:rsidP="0040758A">
      <w:pPr>
        <w:widowControl/>
        <w:wordWrap/>
        <w:autoSpaceDE/>
        <w:autoSpaceDN/>
      </w:pPr>
      <w:r>
        <w:rPr>
          <w:rFonts w:hint="eastAsia"/>
        </w:rPr>
        <w:t>결국 식</w:t>
      </w:r>
      <w:r>
        <w:fldChar w:fldCharType="begin"/>
      </w:r>
      <w:r>
        <w:instrText xml:space="preserve"> REF _Ref40130301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94</w:t>
      </w:r>
      <w:r w:rsidR="00986822">
        <w:t>)</w:t>
      </w:r>
      <w:r>
        <w:fldChar w:fldCharType="end"/>
      </w:r>
      <w:r>
        <w:rPr>
          <w:rFonts w:hint="eastAsia"/>
        </w:rPr>
        <w:t xml:space="preserve"> 계수행렬의 j</w:t>
      </w:r>
      <w:proofErr w:type="gramStart"/>
      <w:r>
        <w:rPr>
          <w:rFonts w:hint="eastAsia"/>
        </w:rPr>
        <w:t>,k</w:t>
      </w:r>
      <w:proofErr w:type="gramEnd"/>
      <w:r>
        <w:t xml:space="preserve"> </w:t>
      </w:r>
      <w:r>
        <w:rPr>
          <w:rFonts w:hint="eastAsia"/>
        </w:rPr>
        <w:t>원소는</w:t>
      </w:r>
    </w:p>
    <w:p w14:paraId="00F1F752" w14:textId="116CBCA2" w:rsidR="0040758A" w:rsidRDefault="0040758A" w:rsidP="0040758A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DA67B2" w14:paraId="72F326CA" w14:textId="77777777" w:rsidTr="00A12B58">
        <w:tc>
          <w:tcPr>
            <w:tcW w:w="7933" w:type="dxa"/>
            <w:vAlign w:val="center"/>
          </w:tcPr>
          <w:p w14:paraId="30D576CF" w14:textId="699303CB" w:rsidR="00DA67B2" w:rsidRDefault="00861ACD" w:rsidP="00A12B58">
            <w:pPr>
              <w:widowControl/>
              <w:wordWrap/>
              <w:autoSpaceDE/>
              <w:autoSpaceDN/>
              <w:jc w:val="center"/>
            </w:pPr>
            <w:r w:rsidRPr="00915372">
              <w:rPr>
                <w:position w:val="-106"/>
              </w:rPr>
              <w:object w:dxaOrig="5300" w:dyaOrig="2220" w14:anchorId="137B85E8">
                <v:shape id="_x0000_i1519" type="#_x0000_t75" style="width:265pt;height:111pt" o:ole="">
                  <v:imagedata r:id="rId1008" o:title=""/>
                </v:shape>
                <o:OLEObject Type="Embed" ProgID="Equation.DSMT4" ShapeID="_x0000_i1519" DrawAspect="Content" ObjectID="_1652886561" r:id="rId1009"/>
              </w:object>
            </w:r>
          </w:p>
        </w:tc>
        <w:tc>
          <w:tcPr>
            <w:tcW w:w="1083" w:type="dxa"/>
            <w:vAlign w:val="center"/>
          </w:tcPr>
          <w:p w14:paraId="083BA344" w14:textId="17008CA5" w:rsidR="00DA67B2" w:rsidRDefault="00DA67B2" w:rsidP="00A12B58">
            <w:pPr>
              <w:jc w:val="center"/>
            </w:pPr>
            <w:r>
              <w:t xml:space="preserve"> </w:t>
            </w:r>
            <w:bookmarkStart w:id="127" w:name="_Ref42254467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0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7"/>
          </w:p>
        </w:tc>
      </w:tr>
    </w:tbl>
    <w:p w14:paraId="4E2587DB" w14:textId="60E9BC84" w:rsidR="0040758A" w:rsidRDefault="0040758A" w:rsidP="0040758A">
      <w:pPr>
        <w:widowControl/>
        <w:wordWrap/>
        <w:autoSpaceDE/>
        <w:autoSpaceDN/>
      </w:pPr>
    </w:p>
    <w:p w14:paraId="28105C62" w14:textId="512445DE" w:rsidR="00F5162A" w:rsidRDefault="002576F8" w:rsidP="0040758A">
      <w:pPr>
        <w:widowControl/>
        <w:wordWrap/>
        <w:autoSpaceDE/>
        <w:autoSpaceDN/>
      </w:pPr>
      <w:r>
        <w:rPr>
          <w:rFonts w:hint="eastAsia"/>
        </w:rPr>
        <w:t>만약 등방성 재질을 고려하게 되면,</w:t>
      </w:r>
      <w:r>
        <w:t xml:space="preserve"> </w:t>
      </w:r>
      <w:r>
        <w:rPr>
          <w:rFonts w:hint="eastAsia"/>
        </w:rPr>
        <w:t>식</w:t>
      </w:r>
      <w:r>
        <w:fldChar w:fldCharType="begin"/>
      </w:r>
      <w:r>
        <w:instrText xml:space="preserve"> REF _Ref42254467 \h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09</w:t>
      </w:r>
      <w:r w:rsidR="00986822">
        <w:t>)</w:t>
      </w:r>
      <w:r>
        <w:fldChar w:fldCharType="end"/>
      </w:r>
      <w:r>
        <w:rPr>
          <w:rFonts w:hint="eastAsia"/>
        </w:rPr>
        <w:t xml:space="preserve">에서 투자율의 역수인 </w:t>
      </w:r>
      <w:r w:rsidRPr="002576F8">
        <w:rPr>
          <w:position w:val="-6"/>
        </w:rPr>
        <w:object w:dxaOrig="180" w:dyaOrig="220" w14:anchorId="20AF9CE3">
          <v:shape id="_x0000_i1520" type="#_x0000_t75" style="width:9pt;height:11pt" o:ole="">
            <v:imagedata r:id="rId1010" o:title=""/>
          </v:shape>
          <o:OLEObject Type="Embed" ProgID="Equation.DSMT4" ShapeID="_x0000_i1520" DrawAspect="Content" ObjectID="_1652886562" r:id="rId1011"/>
        </w:object>
      </w:r>
      <w:r>
        <w:rPr>
          <w:rFonts w:hint="eastAsia"/>
        </w:rPr>
        <w:t xml:space="preserve">의 </w:t>
      </w:r>
      <w:r>
        <w:t>x</w:t>
      </w:r>
      <w:r>
        <w:rPr>
          <w:rFonts w:hint="eastAsia"/>
        </w:rPr>
        <w:t xml:space="preserve">와 </w:t>
      </w:r>
      <w:r>
        <w:t>y</w:t>
      </w:r>
      <w:r>
        <w:rPr>
          <w:rFonts w:hint="eastAsia"/>
        </w:rPr>
        <w:t>의 방향성분</w:t>
      </w:r>
      <w:r w:rsidR="004658CD">
        <w:rPr>
          <w:rFonts w:hint="eastAsia"/>
        </w:rPr>
        <w:t>은</w:t>
      </w:r>
      <w:r>
        <w:rPr>
          <w:rFonts w:hint="eastAsia"/>
        </w:rPr>
        <w:t xml:space="preserve"> 동일하게 될 것이며</w:t>
      </w:r>
      <w:r>
        <w:t xml:space="preserve"> </w:t>
      </w:r>
      <w:r>
        <w:rPr>
          <w:rFonts w:hint="eastAsia"/>
        </w:rPr>
        <w:t xml:space="preserve">이때 </w:t>
      </w:r>
      <w:r w:rsidRPr="002576F8">
        <w:rPr>
          <w:position w:val="-6"/>
        </w:rPr>
        <w:object w:dxaOrig="180" w:dyaOrig="220" w14:anchorId="6857F872">
          <v:shape id="_x0000_i1521" type="#_x0000_t75" style="width:9pt;height:11pt" o:ole="">
            <v:imagedata r:id="rId1012" o:title=""/>
          </v:shape>
          <o:OLEObject Type="Embed" ProgID="Equation.DSMT4" ShapeID="_x0000_i1521" DrawAspect="Content" ObjectID="_1652886563" r:id="rId1013"/>
        </w:object>
      </w:r>
      <w:r>
        <w:rPr>
          <w:rFonts w:hint="eastAsia"/>
        </w:rPr>
        <w:t xml:space="preserve">는 자속밀도의 절대값의 크기에따라 달라질 것이다. 비슷하게 </w:t>
      </w:r>
      <w:r w:rsidRPr="002576F8">
        <w:rPr>
          <w:position w:val="-30"/>
        </w:rPr>
        <w:object w:dxaOrig="480" w:dyaOrig="680" w14:anchorId="572BD8CB">
          <v:shape id="_x0000_i1522" type="#_x0000_t75" style="width:24pt;height:34pt" o:ole="">
            <v:imagedata r:id="rId1014" o:title=""/>
          </v:shape>
          <o:OLEObject Type="Embed" ProgID="Equation.DSMT4" ShapeID="_x0000_i1522" DrawAspect="Content" ObjectID="_1652886564" r:id="rId1015"/>
        </w:object>
      </w:r>
      <w:r>
        <w:rPr>
          <w:rFonts w:hint="eastAsia"/>
        </w:rPr>
        <w:t xml:space="preserve">와 </w:t>
      </w:r>
      <w:r w:rsidRPr="002576F8">
        <w:rPr>
          <w:position w:val="-32"/>
        </w:rPr>
        <w:object w:dxaOrig="480" w:dyaOrig="740" w14:anchorId="216F76C8">
          <v:shape id="_x0000_i1523" type="#_x0000_t75" style="width:24pt;height:37pt" o:ole="">
            <v:imagedata r:id="rId1016" o:title=""/>
          </v:shape>
          <o:OLEObject Type="Embed" ProgID="Equation.DSMT4" ShapeID="_x0000_i1523" DrawAspect="Content" ObjectID="_1652886565" r:id="rId1017"/>
        </w:object>
      </w:r>
      <w:r>
        <w:rPr>
          <w:rFonts w:hint="eastAsia"/>
        </w:rPr>
        <w:t xml:space="preserve">도 </w:t>
      </w:r>
      <w:r w:rsidR="00F5162A" w:rsidRPr="002576F8">
        <w:rPr>
          <w:position w:val="-36"/>
        </w:rPr>
        <w:object w:dxaOrig="600" w:dyaOrig="740" w14:anchorId="0E3C0F8A">
          <v:shape id="_x0000_i1524" type="#_x0000_t75" style="width:30pt;height:37pt" o:ole="">
            <v:imagedata r:id="rId1018" o:title=""/>
          </v:shape>
          <o:OLEObject Type="Embed" ProgID="Equation.DSMT4" ShapeID="_x0000_i1524" DrawAspect="Content" ObjectID="_1652886566" r:id="rId1019"/>
        </w:object>
      </w:r>
      <w:r>
        <w:rPr>
          <w:rFonts w:hint="eastAsia"/>
        </w:rPr>
        <w:t xml:space="preserve">로 바뀌게 될 것이다. </w:t>
      </w:r>
    </w:p>
    <w:p w14:paraId="01F20C38" w14:textId="659BE0EA" w:rsidR="002576F8" w:rsidRDefault="00F5162A" w:rsidP="0040758A">
      <w:pPr>
        <w:widowControl/>
        <w:wordWrap/>
        <w:autoSpaceDE/>
        <w:autoSpaceDN/>
      </w:pPr>
      <w:r w:rsidRPr="00F5162A">
        <w:rPr>
          <w:position w:val="-4"/>
        </w:rPr>
        <w:object w:dxaOrig="220" w:dyaOrig="260" w14:anchorId="063D47BE">
          <v:shape id="_x0000_i1525" type="#_x0000_t75" style="width:11pt;height:13pt" o:ole="">
            <v:imagedata r:id="rId1020" o:title=""/>
          </v:shape>
          <o:OLEObject Type="Embed" ProgID="Equation.DSMT4" ShapeID="_x0000_i1525" DrawAspect="Content" ObjectID="_1652886567" r:id="rId1021"/>
        </w:object>
      </w:r>
      <w:r>
        <w:rPr>
          <w:rFonts w:hint="eastAsia"/>
        </w:rPr>
        <w:t xml:space="preserve">의 </w:t>
      </w:r>
      <w:r w:rsidRPr="00F5162A">
        <w:rPr>
          <w:position w:val="-10"/>
        </w:rPr>
        <w:object w:dxaOrig="200" w:dyaOrig="300" w14:anchorId="0CBB935B">
          <v:shape id="_x0000_i1526" type="#_x0000_t75" style="width:10pt;height:15pt" o:ole="">
            <v:imagedata r:id="rId1022" o:title=""/>
          </v:shape>
          <o:OLEObject Type="Embed" ProgID="Equation.DSMT4" ShapeID="_x0000_i1526" DrawAspect="Content" ObjectID="_1652886568" r:id="rId1023"/>
        </w:object>
      </w:r>
      <w:r>
        <w:rPr>
          <w:rFonts w:hint="eastAsia"/>
        </w:rPr>
        <w:t>번째 성분은,</w:t>
      </w:r>
    </w:p>
    <w:p w14:paraId="7ED84A7F" w14:textId="77777777" w:rsidR="00F5162A" w:rsidRDefault="00F5162A" w:rsidP="0040758A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5162A" w14:paraId="28239FBD" w14:textId="77777777" w:rsidTr="00F5162A">
        <w:tc>
          <w:tcPr>
            <w:tcW w:w="7933" w:type="dxa"/>
            <w:vAlign w:val="center"/>
          </w:tcPr>
          <w:p w14:paraId="39603378" w14:textId="1FCDE3CA" w:rsidR="00F5162A" w:rsidRDefault="00D32BEB" w:rsidP="00F5162A">
            <w:pPr>
              <w:widowControl/>
              <w:wordWrap/>
              <w:autoSpaceDE/>
              <w:autoSpaceDN/>
              <w:jc w:val="center"/>
            </w:pPr>
            <w:r w:rsidRPr="00F5162A">
              <w:rPr>
                <w:position w:val="-32"/>
              </w:rPr>
              <w:object w:dxaOrig="4819" w:dyaOrig="760" w14:anchorId="59E24F87">
                <v:shape id="_x0000_i1527" type="#_x0000_t75" style="width:241pt;height:38.5pt" o:ole="">
                  <v:imagedata r:id="rId1024" o:title=""/>
                </v:shape>
                <o:OLEObject Type="Embed" ProgID="Equation.DSMT4" ShapeID="_x0000_i1527" DrawAspect="Content" ObjectID="_1652886569" r:id="rId1025"/>
              </w:object>
            </w:r>
          </w:p>
        </w:tc>
        <w:tc>
          <w:tcPr>
            <w:tcW w:w="1083" w:type="dxa"/>
            <w:vAlign w:val="center"/>
          </w:tcPr>
          <w:p w14:paraId="3AA35C95" w14:textId="255AFE88" w:rsidR="00F5162A" w:rsidRDefault="00F5162A" w:rsidP="00F5162A">
            <w:pPr>
              <w:jc w:val="center"/>
            </w:pPr>
            <w:r>
              <w:t xml:space="preserve">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E599A2D" w14:textId="0E83F395" w:rsidR="002576F8" w:rsidRDefault="002576F8" w:rsidP="0040758A">
      <w:pPr>
        <w:widowControl/>
        <w:wordWrap/>
        <w:autoSpaceDE/>
        <w:autoSpaceDN/>
      </w:pPr>
    </w:p>
    <w:p w14:paraId="77244EFA" w14:textId="75B5BB9C" w:rsidR="00D32BEB" w:rsidRDefault="00D32BEB" w:rsidP="0040758A">
      <w:pPr>
        <w:widowControl/>
        <w:wordWrap/>
        <w:autoSpaceDE/>
        <w:autoSpaceDN/>
      </w:pPr>
      <w:r w:rsidRPr="00D32BEB">
        <w:rPr>
          <w:position w:val="-32"/>
        </w:rPr>
        <w:object w:dxaOrig="460" w:dyaOrig="740" w14:anchorId="7DAD1DAE">
          <v:shape id="_x0000_i1528" type="#_x0000_t75" style="width:23pt;height:37pt" o:ole="">
            <v:imagedata r:id="rId1026" o:title=""/>
          </v:shape>
          <o:OLEObject Type="Embed" ProgID="Equation.DSMT4" ShapeID="_x0000_i1528" DrawAspect="Content" ObjectID="_1652886570" r:id="rId1027"/>
        </w:object>
      </w:r>
      <w:r>
        <w:rPr>
          <w:rFonts w:hint="eastAsia"/>
        </w:rPr>
        <w:t xml:space="preserve">을 구하면, </w:t>
      </w:r>
      <w:bookmarkStart w:id="128" w:name="_GoBack"/>
      <w:bookmarkEnd w:id="128"/>
    </w:p>
    <w:p w14:paraId="4B7049C1" w14:textId="77777777" w:rsidR="00F5162A" w:rsidRDefault="00F5162A" w:rsidP="0040758A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2576F8" w14:paraId="26F96094" w14:textId="77777777" w:rsidTr="002576F8">
        <w:tc>
          <w:tcPr>
            <w:tcW w:w="7933" w:type="dxa"/>
            <w:vAlign w:val="center"/>
          </w:tcPr>
          <w:p w14:paraId="6C770101" w14:textId="12816B8B" w:rsidR="002576F8" w:rsidRDefault="00D32BEB" w:rsidP="002576F8">
            <w:pPr>
              <w:widowControl/>
              <w:wordWrap/>
              <w:autoSpaceDE/>
              <w:autoSpaceDN/>
              <w:jc w:val="center"/>
            </w:pPr>
            <w:r w:rsidRPr="00D32BEB">
              <w:rPr>
                <w:position w:val="-70"/>
              </w:rPr>
              <w:object w:dxaOrig="4620" w:dyaOrig="1520" w14:anchorId="6AA8E571">
                <v:shape id="_x0000_i1529" type="#_x0000_t75" style="width:231pt;height:76pt" o:ole="">
                  <v:imagedata r:id="rId1028" o:title=""/>
                </v:shape>
                <o:OLEObject Type="Embed" ProgID="Equation.DSMT4" ShapeID="_x0000_i1529" DrawAspect="Content" ObjectID="_1652886571" r:id="rId1029"/>
              </w:object>
            </w:r>
          </w:p>
        </w:tc>
        <w:tc>
          <w:tcPr>
            <w:tcW w:w="1083" w:type="dxa"/>
            <w:vAlign w:val="center"/>
          </w:tcPr>
          <w:p w14:paraId="2C6E8537" w14:textId="2EFA38C8" w:rsidR="002576F8" w:rsidRDefault="002576F8" w:rsidP="002576F8">
            <w:pPr>
              <w:jc w:val="center"/>
            </w:pPr>
            <w:r>
              <w:t xml:space="preserve"> </w:t>
            </w:r>
            <w:bookmarkStart w:id="129" w:name="_Ref4226268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9"/>
          </w:p>
        </w:tc>
      </w:tr>
    </w:tbl>
    <w:p w14:paraId="16604DD9" w14:textId="289E36E7" w:rsidR="002576F8" w:rsidRDefault="002576F8" w:rsidP="0040758A">
      <w:pPr>
        <w:widowControl/>
        <w:wordWrap/>
        <w:autoSpaceDE/>
        <w:autoSpaceDN/>
      </w:pPr>
    </w:p>
    <w:p w14:paraId="58AD16BB" w14:textId="5EC9DFCF" w:rsidR="00D32BEB" w:rsidRDefault="00D32BEB" w:rsidP="0040758A">
      <w:pPr>
        <w:widowControl/>
        <w:wordWrap/>
        <w:autoSpaceDE/>
        <w:autoSpaceDN/>
      </w:pPr>
      <w:r>
        <w:rPr>
          <w:rFonts w:hint="eastAsia"/>
        </w:rPr>
        <w:t>식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2262681 \h</w:instrText>
      </w:r>
      <w:r>
        <w:instrText xml:space="preserve"> </w:instrText>
      </w:r>
      <w:r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11</w:t>
      </w:r>
      <w:r w:rsidR="00986822">
        <w:t>)</w:t>
      </w:r>
      <w:r>
        <w:fldChar w:fldCharType="end"/>
      </w:r>
      <w:r>
        <w:rPr>
          <w:rFonts w:hint="eastAsia"/>
        </w:rPr>
        <w:t>의 우변 두번째항만 고려해 보자</w:t>
      </w:r>
    </w:p>
    <w:p w14:paraId="61D289AD" w14:textId="6E6148FC" w:rsidR="00D32BEB" w:rsidRDefault="00D32BEB" w:rsidP="0040758A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D32BEB" w14:paraId="18096C9F" w14:textId="77777777" w:rsidTr="00D32BEB">
        <w:tc>
          <w:tcPr>
            <w:tcW w:w="7933" w:type="dxa"/>
            <w:vAlign w:val="center"/>
          </w:tcPr>
          <w:p w14:paraId="5F7D7152" w14:textId="4C3914C7" w:rsidR="00D32BEB" w:rsidRDefault="00190EA5" w:rsidP="00D32BEB">
            <w:pPr>
              <w:widowControl/>
              <w:wordWrap/>
              <w:autoSpaceDE/>
              <w:autoSpaceDN/>
              <w:jc w:val="center"/>
            </w:pPr>
            <w:r w:rsidRPr="00190EA5">
              <w:rPr>
                <w:position w:val="-146"/>
              </w:rPr>
              <w:object w:dxaOrig="5120" w:dyaOrig="3040" w14:anchorId="0D505FF2">
                <v:shape id="_x0000_i1530" type="#_x0000_t75" style="width:256pt;height:152pt" o:ole="">
                  <v:imagedata r:id="rId1030" o:title=""/>
                </v:shape>
                <o:OLEObject Type="Embed" ProgID="Equation.DSMT4" ShapeID="_x0000_i1530" DrawAspect="Content" ObjectID="_1652886572" r:id="rId1031"/>
              </w:object>
            </w:r>
          </w:p>
        </w:tc>
        <w:tc>
          <w:tcPr>
            <w:tcW w:w="1083" w:type="dxa"/>
            <w:vAlign w:val="center"/>
          </w:tcPr>
          <w:p w14:paraId="6A714FA5" w14:textId="655C52F0" w:rsidR="00D32BEB" w:rsidRDefault="00D32BEB" w:rsidP="00D32BEB">
            <w:pPr>
              <w:jc w:val="center"/>
            </w:pPr>
            <w:r>
              <w:t xml:space="preserve"> </w:t>
            </w:r>
            <w:bookmarkStart w:id="130" w:name="_Ref42263561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30"/>
          </w:p>
        </w:tc>
      </w:tr>
    </w:tbl>
    <w:p w14:paraId="6C89EFC3" w14:textId="7F9C1FC3" w:rsidR="00D32BEB" w:rsidRDefault="00D32BEB" w:rsidP="0040758A">
      <w:pPr>
        <w:widowControl/>
        <w:wordWrap/>
        <w:autoSpaceDE/>
        <w:autoSpaceDN/>
      </w:pPr>
    </w:p>
    <w:p w14:paraId="434F393A" w14:textId="676DF84B" w:rsidR="00861ACD" w:rsidRDefault="00861ACD" w:rsidP="0040758A">
      <w:pPr>
        <w:widowControl/>
        <w:wordWrap/>
        <w:autoSpaceDE/>
        <w:autoSpaceDN/>
      </w:pPr>
      <w:r>
        <w:rPr>
          <w:rFonts w:hint="eastAsia"/>
        </w:rPr>
        <w:t>여기서,</w:t>
      </w:r>
      <w:r>
        <w:t xml:space="preserve"> </w:t>
      </w:r>
    </w:p>
    <w:p w14:paraId="5D35E27F" w14:textId="77777777" w:rsidR="00861ACD" w:rsidRDefault="00861ACD" w:rsidP="0040758A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BE0577" w14:paraId="590066B3" w14:textId="77777777" w:rsidTr="0049345E">
        <w:tc>
          <w:tcPr>
            <w:tcW w:w="7933" w:type="dxa"/>
            <w:vAlign w:val="center"/>
          </w:tcPr>
          <w:p w14:paraId="2B04112F" w14:textId="52B3ECC7" w:rsidR="00BE0577" w:rsidRDefault="00D32BEB" w:rsidP="0049345E">
            <w:pPr>
              <w:widowControl/>
              <w:wordWrap/>
              <w:autoSpaceDE/>
              <w:autoSpaceDN/>
              <w:jc w:val="center"/>
            </w:pPr>
            <w:r w:rsidRPr="00861ACD">
              <w:rPr>
                <w:position w:val="-108"/>
              </w:rPr>
              <w:object w:dxaOrig="7060" w:dyaOrig="3400" w14:anchorId="6468FECE">
                <v:shape id="_x0000_i1531" type="#_x0000_t75" style="width:353.5pt;height:170.5pt" o:ole="">
                  <v:imagedata r:id="rId1032" o:title=""/>
                </v:shape>
                <o:OLEObject Type="Embed" ProgID="Equation.DSMT4" ShapeID="_x0000_i1531" DrawAspect="Content" ObjectID="_1652886573" r:id="rId1033"/>
              </w:object>
            </w:r>
          </w:p>
        </w:tc>
        <w:tc>
          <w:tcPr>
            <w:tcW w:w="1083" w:type="dxa"/>
            <w:vAlign w:val="center"/>
          </w:tcPr>
          <w:p w14:paraId="56140493" w14:textId="61B03DA9" w:rsidR="00BE0577" w:rsidRDefault="00BE0577" w:rsidP="0049345E">
            <w:pPr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03A0F22" w14:textId="05951E1A" w:rsidR="00F5162A" w:rsidRDefault="00F5162A" w:rsidP="0040758A">
      <w:pPr>
        <w:widowControl/>
        <w:wordWrap/>
        <w:autoSpaceDE/>
        <w:autoSpaceDN/>
      </w:pPr>
    </w:p>
    <w:p w14:paraId="44B085E4" w14:textId="419D7701" w:rsidR="00D32BEB" w:rsidRDefault="00D32BEB" w:rsidP="0040758A">
      <w:pPr>
        <w:widowControl/>
        <w:wordWrap/>
        <w:autoSpaceDE/>
        <w:autoSpaceDN/>
      </w:pPr>
      <w:r>
        <w:rPr>
          <w:rFonts w:hint="eastAsia"/>
        </w:rPr>
        <w:t>따라서</w:t>
      </w:r>
      <w:r w:rsidR="00190EA5">
        <w:rPr>
          <w:rFonts w:hint="eastAsia"/>
        </w:rPr>
        <w:t xml:space="preserve"> 식</w:t>
      </w:r>
      <w:r w:rsidR="00190EA5">
        <w:fldChar w:fldCharType="begin"/>
      </w:r>
      <w:r w:rsidR="00190EA5">
        <w:instrText xml:space="preserve"> REF _Ref42263561 \h </w:instrText>
      </w:r>
      <w:r w:rsidR="00190EA5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112</w:t>
      </w:r>
      <w:r w:rsidR="00986822">
        <w:t>)</w:t>
      </w:r>
      <w:r w:rsidR="00190EA5">
        <w:fldChar w:fldCharType="end"/>
      </w:r>
      <w:r w:rsidR="00190EA5">
        <w:rPr>
          <w:rFonts w:hint="eastAsia"/>
        </w:rPr>
        <w:t>는</w:t>
      </w:r>
    </w:p>
    <w:p w14:paraId="73A9770F" w14:textId="77777777" w:rsidR="00D32BEB" w:rsidRDefault="00D32BEB" w:rsidP="0040758A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D32BEB" w14:paraId="65625374" w14:textId="77777777" w:rsidTr="00D32BEB">
        <w:tc>
          <w:tcPr>
            <w:tcW w:w="7933" w:type="dxa"/>
            <w:vAlign w:val="center"/>
          </w:tcPr>
          <w:p w14:paraId="015415A9" w14:textId="1122A49F" w:rsidR="00D32BEB" w:rsidRDefault="00190EA5" w:rsidP="00D32BEB">
            <w:pPr>
              <w:widowControl/>
              <w:wordWrap/>
              <w:autoSpaceDE/>
              <w:autoSpaceDN/>
              <w:jc w:val="center"/>
            </w:pPr>
            <w:r w:rsidRPr="00190EA5">
              <w:rPr>
                <w:position w:val="-96"/>
              </w:rPr>
              <w:object w:dxaOrig="5120" w:dyaOrig="2160" w14:anchorId="2F739CD3">
                <v:shape id="_x0000_i1532" type="#_x0000_t75" style="width:256pt;height:108pt" o:ole="">
                  <v:imagedata r:id="rId1034" o:title=""/>
                </v:shape>
                <o:OLEObject Type="Embed" ProgID="Equation.DSMT4" ShapeID="_x0000_i1532" DrawAspect="Content" ObjectID="_1652886574" r:id="rId1035"/>
              </w:object>
            </w:r>
          </w:p>
        </w:tc>
        <w:tc>
          <w:tcPr>
            <w:tcW w:w="1083" w:type="dxa"/>
            <w:vAlign w:val="center"/>
          </w:tcPr>
          <w:p w14:paraId="11CFA10E" w14:textId="2E2C80AE" w:rsidR="00D32BEB" w:rsidRDefault="00D32BEB" w:rsidP="00D32BEB">
            <w:pPr>
              <w:jc w:val="center"/>
            </w:pPr>
            <w:r>
              <w:t xml:space="preserve">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82A2E54" w14:textId="3C527E54" w:rsidR="00D32BEB" w:rsidRDefault="00D32BEB" w:rsidP="0040758A">
      <w:pPr>
        <w:widowControl/>
        <w:wordWrap/>
        <w:autoSpaceDE/>
        <w:autoSpaceDN/>
      </w:pPr>
    </w:p>
    <w:p w14:paraId="43C53EF9" w14:textId="5735064A" w:rsidR="00190EA5" w:rsidRDefault="00190EA5" w:rsidP="0040758A">
      <w:pPr>
        <w:widowControl/>
        <w:wordWrap/>
        <w:autoSpaceDE/>
        <w:autoSpaceDN/>
      </w:pPr>
      <w:r>
        <w:rPr>
          <w:rFonts w:hint="eastAsia"/>
        </w:rPr>
        <w:t>결국</w:t>
      </w:r>
    </w:p>
    <w:p w14:paraId="283F3042" w14:textId="6B8BA3C5" w:rsidR="00190EA5" w:rsidRDefault="00190EA5" w:rsidP="0040758A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190EA5" w14:paraId="548512BA" w14:textId="77777777" w:rsidTr="00360CF7">
        <w:tc>
          <w:tcPr>
            <w:tcW w:w="7933" w:type="dxa"/>
            <w:vAlign w:val="center"/>
          </w:tcPr>
          <w:p w14:paraId="733EA3B8" w14:textId="76FD7EE2" w:rsidR="00190EA5" w:rsidRDefault="00190EA5" w:rsidP="00360CF7">
            <w:pPr>
              <w:widowControl/>
              <w:wordWrap/>
              <w:autoSpaceDE/>
              <w:autoSpaceDN/>
              <w:jc w:val="center"/>
            </w:pPr>
            <w:r w:rsidRPr="00190EA5">
              <w:rPr>
                <w:position w:val="-68"/>
              </w:rPr>
              <w:object w:dxaOrig="7640" w:dyaOrig="1480" w14:anchorId="1E887008">
                <v:shape id="_x0000_i1533" type="#_x0000_t75" style="width:382pt;height:74pt" o:ole="">
                  <v:imagedata r:id="rId1036" o:title=""/>
                </v:shape>
                <o:OLEObject Type="Embed" ProgID="Equation.DSMT4" ShapeID="_x0000_i1533" DrawAspect="Content" ObjectID="_1652886575" r:id="rId1037"/>
              </w:object>
            </w:r>
          </w:p>
        </w:tc>
        <w:tc>
          <w:tcPr>
            <w:tcW w:w="1083" w:type="dxa"/>
            <w:vAlign w:val="center"/>
          </w:tcPr>
          <w:p w14:paraId="451BBF42" w14:textId="3789F798" w:rsidR="00190EA5" w:rsidRDefault="00190EA5" w:rsidP="00360CF7">
            <w:pPr>
              <w:jc w:val="center"/>
            </w:pPr>
            <w:r>
              <w:t xml:space="preserve">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1637316" w14:textId="77777777" w:rsidR="00BB73C2" w:rsidRDefault="00BB73C2" w:rsidP="0040758A">
      <w:pPr>
        <w:widowControl/>
        <w:wordWrap/>
        <w:autoSpaceDE/>
        <w:autoSpaceDN/>
      </w:pPr>
    </w:p>
    <w:p w14:paraId="5A11D8F5" w14:textId="6314007C" w:rsidR="00190EA5" w:rsidRDefault="00BB73C2" w:rsidP="0040758A">
      <w:pPr>
        <w:widowControl/>
        <w:wordWrap/>
        <w:autoSpaceDE/>
        <w:autoSpaceDN/>
      </w:pPr>
      <w:r>
        <w:rPr>
          <w:rFonts w:hint="eastAsia"/>
        </w:rPr>
        <w:t xml:space="preserve">식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0130301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3</w:t>
      </w:r>
      <w:r>
        <w:t>.</w:t>
      </w:r>
      <w:r>
        <w:rPr>
          <w:noProof/>
        </w:rPr>
        <w:t>94</w:t>
      </w:r>
      <w:r>
        <w:t>)</w:t>
      </w:r>
      <w:r>
        <w:fldChar w:fldCharType="end"/>
      </w:r>
      <w:r>
        <w:rPr>
          <w:rFonts w:hint="eastAsia"/>
        </w:rPr>
        <w:t>의 자코비안을 다시 써 보면</w:t>
      </w:r>
    </w:p>
    <w:p w14:paraId="12B3D7B1" w14:textId="12E5BD61" w:rsidR="00BB73C2" w:rsidRDefault="00BB73C2" w:rsidP="0040758A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BB73C2" w14:paraId="4EB9A779" w14:textId="77777777" w:rsidTr="00B312D4">
        <w:tc>
          <w:tcPr>
            <w:tcW w:w="7933" w:type="dxa"/>
            <w:vAlign w:val="center"/>
          </w:tcPr>
          <w:p w14:paraId="628D5D68" w14:textId="36DF1027" w:rsidR="00BB73C2" w:rsidRDefault="00BB73C2" w:rsidP="00B312D4">
            <w:pPr>
              <w:widowControl/>
              <w:wordWrap/>
              <w:autoSpaceDE/>
              <w:autoSpaceDN/>
              <w:jc w:val="center"/>
            </w:pPr>
            <w:r w:rsidRPr="001E50EB">
              <w:rPr>
                <w:position w:val="-118"/>
              </w:rPr>
              <w:object w:dxaOrig="4060" w:dyaOrig="2480" w14:anchorId="0189DBE3">
                <v:shape id="_x0000_i181895" type="#_x0000_t75" style="width:204pt;height:124pt" o:ole="">
                  <v:imagedata r:id="rId1038" o:title=""/>
                </v:shape>
                <o:OLEObject Type="Embed" ProgID="Equation.DSMT4" ShapeID="_x0000_i181895" DrawAspect="Content" ObjectID="_1652886576" r:id="rId1039"/>
              </w:object>
            </w:r>
          </w:p>
        </w:tc>
        <w:tc>
          <w:tcPr>
            <w:tcW w:w="1083" w:type="dxa"/>
            <w:vAlign w:val="center"/>
          </w:tcPr>
          <w:p w14:paraId="64453972" w14:textId="77777777" w:rsidR="00BB73C2" w:rsidRDefault="00BB73C2" w:rsidP="00B312D4">
            <w:pPr>
              <w:jc w:val="center"/>
            </w:pPr>
            <w:r>
              <w:t xml:space="preserve">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11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29EDE86" w14:textId="77777777" w:rsidR="00BB73C2" w:rsidRDefault="00BB73C2" w:rsidP="0040758A">
      <w:pPr>
        <w:widowControl/>
        <w:wordWrap/>
        <w:autoSpaceDE/>
        <w:autoSpaceDN/>
        <w:rPr>
          <w:rFonts w:hint="eastAsia"/>
        </w:rPr>
      </w:pPr>
    </w:p>
    <w:p w14:paraId="0BBB95F8" w14:textId="26ACF9D6" w:rsidR="00BB73C2" w:rsidRPr="002576F8" w:rsidRDefault="00BB73C2" w:rsidP="0040758A">
      <w:pPr>
        <w:widowControl/>
        <w:wordWrap/>
        <w:autoSpaceDE/>
        <w:autoSpaceDN/>
        <w:rPr>
          <w:rFonts w:hint="eastAsia"/>
        </w:rPr>
      </w:pPr>
    </w:p>
    <w:p w14:paraId="249EBB89" w14:textId="5165B256" w:rsidR="0040758A" w:rsidRDefault="00DA67B2" w:rsidP="00DA67B2">
      <w:pPr>
        <w:widowControl/>
        <w:wordWrap/>
        <w:autoSpaceDE/>
        <w:autoSpaceDN/>
      </w:pPr>
      <w:r>
        <w:rPr>
          <w:rFonts w:hint="eastAsia"/>
        </w:rPr>
        <w:t xml:space="preserve">이상의 적분은 </w:t>
      </w:r>
      <w:r>
        <w:t xml:space="preserve">Gauss-Legendre </w:t>
      </w:r>
      <w:r>
        <w:rPr>
          <w:rFonts w:hint="eastAsia"/>
        </w:rPr>
        <w:t>적분을 이용해 구현이 가능하다.</w:t>
      </w:r>
      <w:r>
        <w:t xml:space="preserve"> </w:t>
      </w:r>
      <w:r>
        <w:rPr>
          <w:rFonts w:hint="eastAsia"/>
        </w:rPr>
        <w:t>결국 계수행렬은 적분 포인트</w:t>
      </w:r>
      <w:r w:rsidR="00B674F3">
        <w:rPr>
          <w:rFonts w:hint="eastAsia"/>
        </w:rPr>
        <w:t>(좌표)</w:t>
      </w:r>
      <w:r>
        <w:rPr>
          <w:rFonts w:hint="eastAsia"/>
        </w:rPr>
        <w:t>에서의 형상함수 기울기와,</w:t>
      </w:r>
      <w:r>
        <w:t xml:space="preserve"> </w:t>
      </w:r>
      <w:r>
        <w:rPr>
          <w:rFonts w:hint="eastAsia"/>
        </w:rPr>
        <w:t>자코비안의 행렬식, 투자율,</w:t>
      </w:r>
      <w:r>
        <w:t xml:space="preserve"> </w:t>
      </w:r>
      <w:r>
        <w:rPr>
          <w:rFonts w:hint="eastAsia"/>
        </w:rPr>
        <w:t xml:space="preserve">그리고 </w:t>
      </w:r>
      <w:r w:rsidRPr="00DA67B2">
        <w:rPr>
          <w:position w:val="-30"/>
        </w:rPr>
        <w:object w:dxaOrig="480" w:dyaOrig="720" w14:anchorId="6C889DF2">
          <v:shape id="_x0000_i1534" type="#_x0000_t75" style="width:24pt;height:36.5pt" o:ole="">
            <v:imagedata r:id="rId1040" o:title=""/>
          </v:shape>
          <o:OLEObject Type="Embed" ProgID="Equation.DSMT4" ShapeID="_x0000_i1534" DrawAspect="Content" ObjectID="_1652886577" r:id="rId1041"/>
        </w:object>
      </w:r>
      <w:r>
        <w:rPr>
          <w:rFonts w:hint="eastAsia"/>
        </w:rPr>
        <w:t>만 알고 있으면 구성이 가능하다.</w:t>
      </w:r>
    </w:p>
    <w:p w14:paraId="09AC754A" w14:textId="1C054105" w:rsidR="00360CF7" w:rsidRDefault="00360CF7" w:rsidP="00DA67B2">
      <w:pPr>
        <w:widowControl/>
        <w:wordWrap/>
        <w:autoSpaceDE/>
        <w:autoSpaceDN/>
      </w:pPr>
      <w:r>
        <w:rPr>
          <w:rFonts w:hint="eastAsia"/>
        </w:rPr>
        <w:t xml:space="preserve">이제 비선형 문제를 </w:t>
      </w:r>
      <w:r w:rsidR="00F23DDA">
        <w:rPr>
          <w:rFonts w:hint="eastAsia"/>
        </w:rPr>
        <w:t>식</w:t>
      </w:r>
      <w:r w:rsidR="00F23DDA">
        <w:fldChar w:fldCharType="begin"/>
      </w:r>
      <w:r w:rsidR="00F23DDA">
        <w:instrText xml:space="preserve"> REF _Ref40129023 \h </w:instrText>
      </w:r>
      <w:r w:rsidR="00F23DDA">
        <w:fldChar w:fldCharType="separate"/>
      </w:r>
      <w:r w:rsidR="00986822">
        <w:t>(</w:t>
      </w:r>
      <w:r w:rsidR="00986822">
        <w:rPr>
          <w:noProof/>
        </w:rPr>
        <w:t>3</w:t>
      </w:r>
      <w:r w:rsidR="00986822">
        <w:t>.</w:t>
      </w:r>
      <w:r w:rsidR="00986822">
        <w:rPr>
          <w:noProof/>
        </w:rPr>
        <w:t>78</w:t>
      </w:r>
      <w:r w:rsidR="00986822">
        <w:t>)</w:t>
      </w:r>
      <w:r w:rsidR="00F23DDA">
        <w:fldChar w:fldCharType="end"/>
      </w:r>
      <w:r w:rsidR="00F23DDA">
        <w:rPr>
          <w:rFonts w:hint="eastAsia"/>
        </w:rPr>
        <w:t xml:space="preserve">에 의해 </w:t>
      </w:r>
      <w:r>
        <w:rPr>
          <w:rFonts w:hint="eastAsia"/>
        </w:rPr>
        <w:t>다음과 같이 풀 수 있다.</w:t>
      </w:r>
    </w:p>
    <w:p w14:paraId="7540E184" w14:textId="256CC252" w:rsidR="00360CF7" w:rsidRDefault="00360CF7" w:rsidP="00DA67B2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360CF7" w14:paraId="39058376" w14:textId="77777777" w:rsidTr="00360CF7">
        <w:tc>
          <w:tcPr>
            <w:tcW w:w="7933" w:type="dxa"/>
            <w:vAlign w:val="center"/>
          </w:tcPr>
          <w:p w14:paraId="7896E461" w14:textId="13C8774D" w:rsidR="00F23DDA" w:rsidRDefault="00815F5C" w:rsidP="00360CF7">
            <w:pPr>
              <w:widowControl/>
              <w:wordWrap/>
              <w:autoSpaceDE/>
              <w:autoSpaceDN/>
              <w:jc w:val="center"/>
            </w:pPr>
            <w:r w:rsidRPr="00815F5C">
              <w:rPr>
                <w:position w:val="-48"/>
              </w:rPr>
              <w:object w:dxaOrig="2780" w:dyaOrig="1080" w14:anchorId="172B4A7D">
                <v:shape id="_x0000_i91656" type="#_x0000_t75" style="width:138.5pt;height:54pt" o:ole="">
                  <v:imagedata r:id="rId1042" o:title=""/>
                </v:shape>
                <o:OLEObject Type="Embed" ProgID="Equation.DSMT4" ShapeID="_x0000_i91656" DrawAspect="Content" ObjectID="_1652886578" r:id="rId1043"/>
              </w:object>
            </w:r>
          </w:p>
        </w:tc>
        <w:tc>
          <w:tcPr>
            <w:tcW w:w="1083" w:type="dxa"/>
            <w:vAlign w:val="center"/>
          </w:tcPr>
          <w:p w14:paraId="4FC44E87" w14:textId="1158D874" w:rsidR="00360CF7" w:rsidRDefault="00360CF7" w:rsidP="00360CF7">
            <w:pPr>
              <w:jc w:val="center"/>
            </w:pPr>
            <w:r>
              <w:t xml:space="preserve">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8678DE4" w14:textId="3D0594AE" w:rsidR="00360CF7" w:rsidRDefault="00360CF7" w:rsidP="00DA67B2">
      <w:pPr>
        <w:widowControl/>
        <w:wordWrap/>
        <w:autoSpaceDE/>
        <w:autoSpaceDN/>
      </w:pPr>
    </w:p>
    <w:p w14:paraId="1A259900" w14:textId="39429274" w:rsidR="00F23DDA" w:rsidRDefault="00F23DDA" w:rsidP="00DA67B2">
      <w:pPr>
        <w:widowControl/>
        <w:wordWrap/>
        <w:autoSpaceDE/>
        <w:autoSpaceDN/>
      </w:pPr>
      <w:r>
        <w:rPr>
          <w:rFonts w:hint="eastAsia"/>
        </w:rPr>
        <w:t xml:space="preserve">여기서 </w:t>
      </w:r>
      <w:r w:rsidR="00815F5C" w:rsidRPr="00F23DDA">
        <w:rPr>
          <w:position w:val="-12"/>
        </w:rPr>
        <w:object w:dxaOrig="360" w:dyaOrig="380" w14:anchorId="11D84D11">
          <v:shape id="_x0000_i1557" type="#_x0000_t75" style="width:18pt;height:19pt" o:ole="">
            <v:imagedata r:id="rId1044" o:title=""/>
          </v:shape>
          <o:OLEObject Type="Embed" ProgID="Equation.DSMT4" ShapeID="_x0000_i1557" DrawAspect="Content" ObjectID="_1652886579" r:id="rId1045"/>
        </w:object>
      </w:r>
      <w:r>
        <w:t xml:space="preserve"> </w:t>
      </w:r>
      <w:r>
        <w:rPr>
          <w:rFonts w:hint="eastAsia"/>
        </w:rPr>
        <w:t>은</w:t>
      </w:r>
    </w:p>
    <w:p w14:paraId="587C6EDB" w14:textId="3F19F611" w:rsidR="00F23DDA" w:rsidRDefault="00F23DDA" w:rsidP="00DA67B2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F23DDA" w14:paraId="3DF93EB0" w14:textId="77777777" w:rsidTr="00815F5C">
        <w:tc>
          <w:tcPr>
            <w:tcW w:w="7933" w:type="dxa"/>
            <w:vAlign w:val="center"/>
          </w:tcPr>
          <w:p w14:paraId="73398842" w14:textId="3B743EEE" w:rsidR="00F23DDA" w:rsidRDefault="00815F5C" w:rsidP="00815F5C">
            <w:pPr>
              <w:widowControl/>
              <w:wordWrap/>
              <w:autoSpaceDE/>
              <w:autoSpaceDN/>
              <w:jc w:val="center"/>
            </w:pPr>
            <w:r w:rsidRPr="00815F5C">
              <w:rPr>
                <w:position w:val="-32"/>
              </w:rPr>
              <w:object w:dxaOrig="3600" w:dyaOrig="760" w14:anchorId="759F0CC5">
                <v:shape id="_x0000_i1559" type="#_x0000_t75" style="width:180pt;height:38pt" o:ole="">
                  <v:imagedata r:id="rId1046" o:title=""/>
                </v:shape>
                <o:OLEObject Type="Embed" ProgID="Equation.DSMT4" ShapeID="_x0000_i1559" DrawAspect="Content" ObjectID="_1652886580" r:id="rId1047"/>
              </w:object>
            </w:r>
          </w:p>
        </w:tc>
        <w:tc>
          <w:tcPr>
            <w:tcW w:w="1083" w:type="dxa"/>
            <w:vAlign w:val="center"/>
          </w:tcPr>
          <w:p w14:paraId="012D328F" w14:textId="27C4637F" w:rsidR="00F23DDA" w:rsidRDefault="00F23DDA" w:rsidP="00815F5C">
            <w:pPr>
              <w:jc w:val="center"/>
            </w:pPr>
            <w:r>
              <w:t xml:space="preserve">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201BDCC" w14:textId="10F3D0C8" w:rsidR="00F23DDA" w:rsidRDefault="00F23DDA" w:rsidP="00DA67B2">
      <w:pPr>
        <w:widowControl/>
        <w:wordWrap/>
        <w:autoSpaceDE/>
        <w:autoSpaceDN/>
      </w:pPr>
    </w:p>
    <w:p w14:paraId="749D43EC" w14:textId="706FF570" w:rsidR="00815F5C" w:rsidRDefault="00815F5C" w:rsidP="00DA67B2">
      <w:pPr>
        <w:widowControl/>
        <w:wordWrap/>
        <w:autoSpaceDE/>
        <w:autoSpaceDN/>
        <w:rPr>
          <w:rFonts w:hint="eastAsia"/>
        </w:rPr>
      </w:pPr>
      <w:r>
        <w:rPr>
          <w:rFonts w:hint="eastAsia"/>
        </w:rPr>
        <w:lastRenderedPageBreak/>
        <w:t xml:space="preserve">그리고 </w:t>
      </w:r>
      <w:r w:rsidRPr="00815F5C">
        <w:rPr>
          <w:position w:val="-12"/>
        </w:rPr>
        <w:object w:dxaOrig="360" w:dyaOrig="380" w14:anchorId="3BB26E58">
          <v:shape id="_x0000_i1562" type="#_x0000_t75" style="width:18pt;height:19pt" o:ole="">
            <v:imagedata r:id="rId1048" o:title=""/>
          </v:shape>
          <o:OLEObject Type="Embed" ProgID="Equation.DSMT4" ShapeID="_x0000_i1562" DrawAspect="Content" ObjectID="_1652886581" r:id="rId1049"/>
        </w:object>
      </w:r>
      <w:r>
        <w:t xml:space="preserve"> </w:t>
      </w:r>
    </w:p>
    <w:p w14:paraId="2CC85BB4" w14:textId="191BE667" w:rsidR="00F23DDA" w:rsidRDefault="00F23DDA" w:rsidP="00DA67B2">
      <w:pPr>
        <w:widowControl/>
        <w:wordWrap/>
        <w:autoSpaceDE/>
        <w:autoSpaceDN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083"/>
      </w:tblGrid>
      <w:tr w:rsidR="00815F5C" w14:paraId="5315CEF9" w14:textId="77777777" w:rsidTr="00815F5C">
        <w:tc>
          <w:tcPr>
            <w:tcW w:w="7933" w:type="dxa"/>
            <w:vAlign w:val="center"/>
          </w:tcPr>
          <w:p w14:paraId="3CA5521C" w14:textId="736A383D" w:rsidR="00815F5C" w:rsidRDefault="00815F5C" w:rsidP="00815F5C">
            <w:pPr>
              <w:widowControl/>
              <w:wordWrap/>
              <w:autoSpaceDE/>
              <w:autoSpaceDN/>
              <w:jc w:val="center"/>
            </w:pPr>
            <w:r w:rsidRPr="00815F5C">
              <w:rPr>
                <w:position w:val="-24"/>
              </w:rPr>
              <w:object w:dxaOrig="3780" w:dyaOrig="620" w14:anchorId="57503F9D">
                <v:shape id="_x0000_i1565" type="#_x0000_t75" style="width:189pt;height:31pt" o:ole="">
                  <v:imagedata r:id="rId1050" o:title=""/>
                </v:shape>
                <o:OLEObject Type="Embed" ProgID="Equation.DSMT4" ShapeID="_x0000_i1565" DrawAspect="Content" ObjectID="_1652886582" r:id="rId1051"/>
              </w:object>
            </w:r>
          </w:p>
        </w:tc>
        <w:tc>
          <w:tcPr>
            <w:tcW w:w="1083" w:type="dxa"/>
            <w:vAlign w:val="center"/>
          </w:tcPr>
          <w:p w14:paraId="2D4BE17A" w14:textId="2297D564" w:rsidR="00815F5C" w:rsidRDefault="00815F5C" w:rsidP="00815F5C">
            <w:pPr>
              <w:jc w:val="center"/>
            </w:pPr>
            <w:r>
              <w:t xml:space="preserve">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TYLEREF 1 \s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.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ARABIC \s 1 </w:instrText>
            </w:r>
            <w:r>
              <w:rPr>
                <w:noProof/>
              </w:rPr>
              <w:fldChar w:fldCharType="separate"/>
            </w:r>
            <w:r w:rsidR="00986822">
              <w:rPr>
                <w:noProof/>
              </w:rPr>
              <w:t>11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E62BC48" w14:textId="77777777" w:rsidR="00815F5C" w:rsidRDefault="00815F5C" w:rsidP="00DA67B2">
      <w:pPr>
        <w:widowControl/>
        <w:wordWrap/>
        <w:autoSpaceDE/>
        <w:autoSpaceDN/>
        <w:rPr>
          <w:rFonts w:hint="eastAsia"/>
        </w:rPr>
      </w:pPr>
    </w:p>
    <w:p w14:paraId="4BE8DA8E" w14:textId="46240E0A" w:rsidR="00F97D3A" w:rsidRPr="00B14842" w:rsidRDefault="00F97D3A" w:rsidP="00F97D3A">
      <w:pPr>
        <w:ind w:firstLine="800"/>
      </w:pPr>
    </w:p>
    <w:sectPr w:rsidR="00F97D3A" w:rsidRPr="00B14842">
      <w:footerReference w:type="default" r:id="rId1052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30F808" w14:textId="77777777" w:rsidR="009F1327" w:rsidRDefault="009F1327" w:rsidP="00286B79">
      <w:pPr>
        <w:spacing w:after="0" w:line="240" w:lineRule="auto"/>
      </w:pPr>
      <w:r>
        <w:separator/>
      </w:r>
    </w:p>
  </w:endnote>
  <w:endnote w:type="continuationSeparator" w:id="0">
    <w:p w14:paraId="40836B06" w14:textId="77777777" w:rsidR="009F1327" w:rsidRDefault="009F1327" w:rsidP="00286B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나눔명조">
    <w:panose1 w:val="02020603020101020101"/>
    <w:charset w:val="81"/>
    <w:family w:val="roman"/>
    <w:pitch w:val="variable"/>
    <w:sig w:usb0="800002A7" w:usb1="09D7FCFB" w:usb2="00000010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함초롬바탕"/>
    <w:panose1 w:val="020B0604020202020204"/>
    <w:charset w:val="81"/>
    <w:family w:val="modern"/>
    <w:pitch w:val="variable"/>
    <w:sig w:usb0="00000000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901CAC" w14:textId="086DBF6B" w:rsidR="00986822" w:rsidRDefault="00986822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 w:val="24"/>
        <w:szCs w:val="24"/>
      </w:rPr>
    </w:pP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>PAGE   \* MERGEFORMAT</w:instrText>
    </w:r>
    <w:r>
      <w:rPr>
        <w:color w:val="323E4F" w:themeColor="text2" w:themeShade="BF"/>
        <w:sz w:val="24"/>
        <w:szCs w:val="24"/>
      </w:rPr>
      <w:fldChar w:fldCharType="separate"/>
    </w:r>
    <w:r w:rsidR="00BB73C2" w:rsidRPr="00BB73C2">
      <w:rPr>
        <w:noProof/>
        <w:color w:val="323E4F" w:themeColor="text2" w:themeShade="BF"/>
        <w:sz w:val="24"/>
        <w:szCs w:val="24"/>
        <w:lang w:val="ko-KR"/>
      </w:rPr>
      <w:t>54</w:t>
    </w:r>
    <w:r>
      <w:rPr>
        <w:color w:val="323E4F" w:themeColor="text2" w:themeShade="BF"/>
        <w:sz w:val="24"/>
        <w:szCs w:val="24"/>
      </w:rPr>
      <w:fldChar w:fldCharType="end"/>
    </w:r>
    <w:r>
      <w:rPr>
        <w:color w:val="323E4F" w:themeColor="text2" w:themeShade="BF"/>
        <w:sz w:val="24"/>
        <w:szCs w:val="24"/>
        <w:lang w:val="ko-KR"/>
      </w:rPr>
      <w:t xml:space="preserve"> | </w:t>
    </w: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>NUMPAGES  \* Arabic  \* MERGEFORMAT</w:instrText>
    </w:r>
    <w:r>
      <w:rPr>
        <w:color w:val="323E4F" w:themeColor="text2" w:themeShade="BF"/>
        <w:sz w:val="24"/>
        <w:szCs w:val="24"/>
      </w:rPr>
      <w:fldChar w:fldCharType="separate"/>
    </w:r>
    <w:r w:rsidR="00BB73C2" w:rsidRPr="00BB73C2">
      <w:rPr>
        <w:noProof/>
        <w:color w:val="323E4F" w:themeColor="text2" w:themeShade="BF"/>
        <w:sz w:val="24"/>
        <w:szCs w:val="24"/>
        <w:lang w:val="ko-KR"/>
      </w:rPr>
      <w:t>55</w:t>
    </w:r>
    <w:r>
      <w:rPr>
        <w:color w:val="323E4F" w:themeColor="text2" w:themeShade="BF"/>
        <w:sz w:val="24"/>
        <w:szCs w:val="24"/>
      </w:rPr>
      <w:fldChar w:fldCharType="end"/>
    </w:r>
  </w:p>
  <w:p w14:paraId="4856740C" w14:textId="77777777" w:rsidR="00986822" w:rsidRDefault="0098682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1AFFD0" w14:textId="77777777" w:rsidR="009F1327" w:rsidRDefault="009F1327" w:rsidP="00286B79">
      <w:pPr>
        <w:spacing w:after="0" w:line="240" w:lineRule="auto"/>
      </w:pPr>
      <w:r>
        <w:separator/>
      </w:r>
    </w:p>
  </w:footnote>
  <w:footnote w:type="continuationSeparator" w:id="0">
    <w:p w14:paraId="186C39A1" w14:textId="77777777" w:rsidR="009F1327" w:rsidRDefault="009F1327" w:rsidP="00286B79">
      <w:pPr>
        <w:spacing w:after="0" w:line="240" w:lineRule="auto"/>
      </w:pPr>
      <w:r>
        <w:continuationSeparator/>
      </w:r>
    </w:p>
  </w:footnote>
  <w:footnote w:id="1">
    <w:p w14:paraId="456FBCD1" w14:textId="77777777" w:rsidR="00986822" w:rsidRDefault="00986822">
      <w:pPr>
        <w:pStyle w:val="a5"/>
      </w:pPr>
      <w:r>
        <w:rPr>
          <w:rStyle w:val="a6"/>
        </w:rPr>
        <w:footnoteRef/>
      </w:r>
      <w:r>
        <w:t xml:space="preserve"> </w:t>
      </w:r>
      <w:r>
        <w:rPr>
          <w:rFonts w:hint="eastAsia"/>
        </w:rPr>
        <w:t>d는 다항식의 기저(</w:t>
      </w:r>
      <w:r>
        <w:t xml:space="preserve">basis) </w:t>
      </w:r>
      <w:r>
        <w:rPr>
          <w:rFonts w:hint="eastAsia"/>
        </w:rPr>
        <w:t>인데,</w:t>
      </w:r>
      <w:r>
        <w:t xml:space="preserve"> </w:t>
      </w:r>
      <w:r>
        <w:rPr>
          <w:rFonts w:hint="eastAsia"/>
        </w:rPr>
        <w:t>이에 대한 자세한 설명을 추가하면 좋을 것 같음</w:t>
      </w:r>
    </w:p>
  </w:footnote>
  <w:footnote w:id="2">
    <w:p w14:paraId="46A4CCBE" w14:textId="63E971FD" w:rsidR="00986822" w:rsidRDefault="00986822">
      <w:pPr>
        <w:pStyle w:val="a5"/>
      </w:pPr>
      <w:r>
        <w:rPr>
          <w:rStyle w:val="a6"/>
        </w:rPr>
        <w:footnoteRef/>
      </w:r>
      <w:r>
        <w:t xml:space="preserve"> </w:t>
      </w:r>
      <w:r>
        <w:rPr>
          <w:rFonts w:hint="eastAsia"/>
        </w:rPr>
        <w:t xml:space="preserve">가중함수 </w:t>
      </w:r>
      <w:r>
        <w:t>W</w:t>
      </w:r>
      <w:r>
        <w:rPr>
          <w:rFonts w:hint="eastAsia"/>
        </w:rPr>
        <w:t>는 겔러킨법에 있어 형상함수가 된다.</w:t>
      </w:r>
      <w:r>
        <w:t xml:space="preserve"> </w:t>
      </w:r>
      <w:r>
        <w:rPr>
          <w:rFonts w:hint="eastAsia"/>
        </w:rPr>
        <w:t xml:space="preserve">그렇다면 본문에서처럼 가중함수를 </w:t>
      </w:r>
      <w:r>
        <w:t>0</w:t>
      </w:r>
      <w:r>
        <w:rPr>
          <w:rFonts w:hint="eastAsia"/>
        </w:rPr>
        <w:t>으로 취할 수 없다.</w:t>
      </w:r>
      <w:r>
        <w:t xml:space="preserve"> </w:t>
      </w:r>
      <w:r>
        <w:rPr>
          <w:rFonts w:hint="eastAsia"/>
        </w:rPr>
        <w:t>본인의 생각에는 고정경계란 경계에 진해를 설정하는 것이고,</w:t>
      </w:r>
      <w:r>
        <w:t xml:space="preserve"> </w:t>
      </w:r>
      <w:r>
        <w:rPr>
          <w:rFonts w:hint="eastAsia"/>
        </w:rPr>
        <w:t xml:space="preserve">이에 따르면 잔차가 발생하지 않는다. 따라서 잔차를 분표시키기 위한 가중함수가 </w:t>
      </w:r>
      <w:r>
        <w:t>0</w:t>
      </w:r>
      <w:r>
        <w:rPr>
          <w:rFonts w:hint="eastAsia"/>
        </w:rPr>
        <w:t>이 되어도 되지 않나라는 생각을 하였다.</w:t>
      </w:r>
    </w:p>
  </w:footnote>
  <w:footnote w:id="3">
    <w:p w14:paraId="433CB278" w14:textId="48DBBFAF" w:rsidR="00986822" w:rsidRDefault="00986822">
      <w:pPr>
        <w:pStyle w:val="a5"/>
      </w:pPr>
      <w:r>
        <w:rPr>
          <w:rStyle w:val="a6"/>
        </w:rPr>
        <w:footnoteRef/>
      </w:r>
      <w:r>
        <w:t xml:space="preserve"> </w:t>
      </w:r>
      <w:r>
        <w:rPr>
          <w:rFonts w:hint="eastAsia"/>
        </w:rPr>
        <w:t>실제로 영구자석이 해석 경계면에 존재하는 경우는 드물다.</w:t>
      </w:r>
      <w:r>
        <w:t xml:space="preserve"> </w:t>
      </w:r>
      <w:r>
        <w:rPr>
          <w:rFonts w:hint="eastAsia"/>
        </w:rPr>
        <w:t>이러한 경우를 일단 피하자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65429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" w15:restartNumberingAfterBreak="0">
    <w:nsid w:val="02911ABF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 w15:restartNumberingAfterBreak="0">
    <w:nsid w:val="0F816DF9"/>
    <w:multiLevelType w:val="hybridMultilevel"/>
    <w:tmpl w:val="E33882C4"/>
    <w:lvl w:ilvl="0" w:tplc="E1588C8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1D8779CE"/>
    <w:multiLevelType w:val="hybridMultilevel"/>
    <w:tmpl w:val="E1D68EFE"/>
    <w:lvl w:ilvl="0" w:tplc="E1588C8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2AA4075B"/>
    <w:multiLevelType w:val="hybridMultilevel"/>
    <w:tmpl w:val="E33882C4"/>
    <w:lvl w:ilvl="0" w:tplc="E1588C8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 w15:restartNumberingAfterBreak="0">
    <w:nsid w:val="318917E9"/>
    <w:multiLevelType w:val="hybridMultilevel"/>
    <w:tmpl w:val="F60E2A24"/>
    <w:lvl w:ilvl="0" w:tplc="E1588C8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44715A64"/>
    <w:multiLevelType w:val="hybridMultilevel"/>
    <w:tmpl w:val="B4A0032E"/>
    <w:lvl w:ilvl="0" w:tplc="E1588C8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5B3B416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652514D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9" w15:restartNumberingAfterBreak="0">
    <w:nsid w:val="6C566258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0" w15:restartNumberingAfterBreak="0">
    <w:nsid w:val="7A20708F"/>
    <w:multiLevelType w:val="hybridMultilevel"/>
    <w:tmpl w:val="E1D68EFE"/>
    <w:lvl w:ilvl="0" w:tplc="E1588C8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3"/>
  </w:num>
  <w:num w:numId="2">
    <w:abstractNumId w:val="7"/>
  </w:num>
  <w:num w:numId="3">
    <w:abstractNumId w:val="9"/>
  </w:num>
  <w:num w:numId="4">
    <w:abstractNumId w:val="0"/>
  </w:num>
  <w:num w:numId="5">
    <w:abstractNumId w:val="1"/>
  </w:num>
  <w:num w:numId="6">
    <w:abstractNumId w:val="8"/>
  </w:num>
  <w:num w:numId="7">
    <w:abstractNumId w:val="6"/>
  </w:num>
  <w:num w:numId="8">
    <w:abstractNumId w:val="5"/>
  </w:num>
  <w:num w:numId="9">
    <w:abstractNumId w:val="10"/>
  </w:num>
  <w:num w:numId="10">
    <w:abstractNumId w:val="4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activeWritingStyle w:appName="MSWord" w:lang="en-US" w:vendorID="64" w:dllVersion="131078" w:nlCheck="1" w:checkStyle="0"/>
  <w:activeWritingStyle w:appName="MSWord" w:lang="ko-KR" w:vendorID="64" w:dllVersion="131077" w:nlCheck="1" w:checkStyle="1"/>
  <w:proofState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4C3E"/>
    <w:rsid w:val="00001109"/>
    <w:rsid w:val="00003D11"/>
    <w:rsid w:val="00015327"/>
    <w:rsid w:val="00017DD0"/>
    <w:rsid w:val="000202C7"/>
    <w:rsid w:val="0002331B"/>
    <w:rsid w:val="00024DC8"/>
    <w:rsid w:val="0002663F"/>
    <w:rsid w:val="00027F79"/>
    <w:rsid w:val="00030E2F"/>
    <w:rsid w:val="00036B18"/>
    <w:rsid w:val="00040376"/>
    <w:rsid w:val="000504D0"/>
    <w:rsid w:val="000528D6"/>
    <w:rsid w:val="00053B09"/>
    <w:rsid w:val="00061827"/>
    <w:rsid w:val="00062074"/>
    <w:rsid w:val="00063A33"/>
    <w:rsid w:val="000702E2"/>
    <w:rsid w:val="00071301"/>
    <w:rsid w:val="00080567"/>
    <w:rsid w:val="00080586"/>
    <w:rsid w:val="00080BAC"/>
    <w:rsid w:val="00085301"/>
    <w:rsid w:val="00091C7F"/>
    <w:rsid w:val="000975BA"/>
    <w:rsid w:val="000A0C6E"/>
    <w:rsid w:val="000A4EE0"/>
    <w:rsid w:val="000A6629"/>
    <w:rsid w:val="000B0181"/>
    <w:rsid w:val="000B4DD8"/>
    <w:rsid w:val="000B7C67"/>
    <w:rsid w:val="000C24F1"/>
    <w:rsid w:val="000C2EBC"/>
    <w:rsid w:val="000C57AB"/>
    <w:rsid w:val="000C642D"/>
    <w:rsid w:val="000C6B4E"/>
    <w:rsid w:val="000D063C"/>
    <w:rsid w:val="000D3BCD"/>
    <w:rsid w:val="000D5CCA"/>
    <w:rsid w:val="000D6D8E"/>
    <w:rsid w:val="000E1F37"/>
    <w:rsid w:val="000E2CCC"/>
    <w:rsid w:val="000F0D5D"/>
    <w:rsid w:val="00102F8F"/>
    <w:rsid w:val="00105723"/>
    <w:rsid w:val="00113721"/>
    <w:rsid w:val="00115324"/>
    <w:rsid w:val="00117550"/>
    <w:rsid w:val="0012210F"/>
    <w:rsid w:val="00130D0E"/>
    <w:rsid w:val="00131AB9"/>
    <w:rsid w:val="00147623"/>
    <w:rsid w:val="00150FBC"/>
    <w:rsid w:val="00153597"/>
    <w:rsid w:val="00155535"/>
    <w:rsid w:val="001645B9"/>
    <w:rsid w:val="00165344"/>
    <w:rsid w:val="00172A73"/>
    <w:rsid w:val="0017583C"/>
    <w:rsid w:val="00183F16"/>
    <w:rsid w:val="001843DE"/>
    <w:rsid w:val="001852BA"/>
    <w:rsid w:val="00190EA5"/>
    <w:rsid w:val="0019130A"/>
    <w:rsid w:val="00192A0D"/>
    <w:rsid w:val="00197FB0"/>
    <w:rsid w:val="001A346A"/>
    <w:rsid w:val="001A67EB"/>
    <w:rsid w:val="001B321E"/>
    <w:rsid w:val="001B359E"/>
    <w:rsid w:val="001B7FF4"/>
    <w:rsid w:val="001C3E22"/>
    <w:rsid w:val="001D4D52"/>
    <w:rsid w:val="001D5E42"/>
    <w:rsid w:val="001D5FF8"/>
    <w:rsid w:val="001E18BD"/>
    <w:rsid w:val="001E50EB"/>
    <w:rsid w:val="001F2CF5"/>
    <w:rsid w:val="001F7CE0"/>
    <w:rsid w:val="002014B0"/>
    <w:rsid w:val="0020178A"/>
    <w:rsid w:val="00203018"/>
    <w:rsid w:val="0021241B"/>
    <w:rsid w:val="00213A1F"/>
    <w:rsid w:val="00242E61"/>
    <w:rsid w:val="0024536D"/>
    <w:rsid w:val="0024665A"/>
    <w:rsid w:val="00246B50"/>
    <w:rsid w:val="00252865"/>
    <w:rsid w:val="00254306"/>
    <w:rsid w:val="002576F8"/>
    <w:rsid w:val="00260982"/>
    <w:rsid w:val="002625EB"/>
    <w:rsid w:val="002629B0"/>
    <w:rsid w:val="00265408"/>
    <w:rsid w:val="00265E20"/>
    <w:rsid w:val="00267CEE"/>
    <w:rsid w:val="00274347"/>
    <w:rsid w:val="00275768"/>
    <w:rsid w:val="00283813"/>
    <w:rsid w:val="00286B79"/>
    <w:rsid w:val="00294F25"/>
    <w:rsid w:val="002A5678"/>
    <w:rsid w:val="002B45E6"/>
    <w:rsid w:val="002B49E9"/>
    <w:rsid w:val="002B65C2"/>
    <w:rsid w:val="002C009F"/>
    <w:rsid w:val="002C1080"/>
    <w:rsid w:val="002C1D30"/>
    <w:rsid w:val="002C26D1"/>
    <w:rsid w:val="002C6BAA"/>
    <w:rsid w:val="002D041C"/>
    <w:rsid w:val="002D6057"/>
    <w:rsid w:val="002E2410"/>
    <w:rsid w:val="002F240B"/>
    <w:rsid w:val="003001AD"/>
    <w:rsid w:val="00305DD2"/>
    <w:rsid w:val="0030607B"/>
    <w:rsid w:val="0030649A"/>
    <w:rsid w:val="00307530"/>
    <w:rsid w:val="0031047F"/>
    <w:rsid w:val="0031524D"/>
    <w:rsid w:val="0032118E"/>
    <w:rsid w:val="00323BE4"/>
    <w:rsid w:val="00323DD1"/>
    <w:rsid w:val="003375F1"/>
    <w:rsid w:val="00341131"/>
    <w:rsid w:val="0034181D"/>
    <w:rsid w:val="00341C73"/>
    <w:rsid w:val="00343302"/>
    <w:rsid w:val="00353FAE"/>
    <w:rsid w:val="00354DBD"/>
    <w:rsid w:val="00357FEC"/>
    <w:rsid w:val="00360CF7"/>
    <w:rsid w:val="00363C86"/>
    <w:rsid w:val="00371FF8"/>
    <w:rsid w:val="00372E09"/>
    <w:rsid w:val="00383D28"/>
    <w:rsid w:val="00392749"/>
    <w:rsid w:val="00392C90"/>
    <w:rsid w:val="00393C19"/>
    <w:rsid w:val="00395799"/>
    <w:rsid w:val="00396742"/>
    <w:rsid w:val="003A0EE8"/>
    <w:rsid w:val="003A49B3"/>
    <w:rsid w:val="003B2120"/>
    <w:rsid w:val="003B5C8C"/>
    <w:rsid w:val="003C1EC5"/>
    <w:rsid w:val="003C5E8A"/>
    <w:rsid w:val="003C69CF"/>
    <w:rsid w:val="003C7429"/>
    <w:rsid w:val="003D0746"/>
    <w:rsid w:val="003D0B59"/>
    <w:rsid w:val="003D0F13"/>
    <w:rsid w:val="003D1C0B"/>
    <w:rsid w:val="003D26D1"/>
    <w:rsid w:val="003D7C7D"/>
    <w:rsid w:val="003E1ED3"/>
    <w:rsid w:val="003F67F7"/>
    <w:rsid w:val="003F701A"/>
    <w:rsid w:val="003F7D7F"/>
    <w:rsid w:val="00406171"/>
    <w:rsid w:val="0040758A"/>
    <w:rsid w:val="00426674"/>
    <w:rsid w:val="00431987"/>
    <w:rsid w:val="00432230"/>
    <w:rsid w:val="00434F2D"/>
    <w:rsid w:val="00455323"/>
    <w:rsid w:val="00462005"/>
    <w:rsid w:val="004658CD"/>
    <w:rsid w:val="00466B52"/>
    <w:rsid w:val="004704A3"/>
    <w:rsid w:val="00471FA5"/>
    <w:rsid w:val="004777DE"/>
    <w:rsid w:val="0048413D"/>
    <w:rsid w:val="0048439F"/>
    <w:rsid w:val="004860C9"/>
    <w:rsid w:val="0048785F"/>
    <w:rsid w:val="00491B0B"/>
    <w:rsid w:val="0049345E"/>
    <w:rsid w:val="00495C88"/>
    <w:rsid w:val="004A256A"/>
    <w:rsid w:val="004A353A"/>
    <w:rsid w:val="004A793A"/>
    <w:rsid w:val="004B0F96"/>
    <w:rsid w:val="004C14E5"/>
    <w:rsid w:val="004C2BCC"/>
    <w:rsid w:val="004C4E1A"/>
    <w:rsid w:val="004C5474"/>
    <w:rsid w:val="004C5A6C"/>
    <w:rsid w:val="004D3B1E"/>
    <w:rsid w:val="004E0287"/>
    <w:rsid w:val="004E1BF3"/>
    <w:rsid w:val="004E348C"/>
    <w:rsid w:val="004E702F"/>
    <w:rsid w:val="004E790B"/>
    <w:rsid w:val="004F36FE"/>
    <w:rsid w:val="004F3E74"/>
    <w:rsid w:val="00500EA7"/>
    <w:rsid w:val="00500FE0"/>
    <w:rsid w:val="005049EE"/>
    <w:rsid w:val="005102A4"/>
    <w:rsid w:val="0051483F"/>
    <w:rsid w:val="00515702"/>
    <w:rsid w:val="00522ACA"/>
    <w:rsid w:val="00524018"/>
    <w:rsid w:val="0053078E"/>
    <w:rsid w:val="00530CD5"/>
    <w:rsid w:val="005512C1"/>
    <w:rsid w:val="005529DC"/>
    <w:rsid w:val="00552EFC"/>
    <w:rsid w:val="00555D1D"/>
    <w:rsid w:val="005644FE"/>
    <w:rsid w:val="005646D5"/>
    <w:rsid w:val="005669F1"/>
    <w:rsid w:val="00570588"/>
    <w:rsid w:val="00586CF5"/>
    <w:rsid w:val="00595095"/>
    <w:rsid w:val="005A071A"/>
    <w:rsid w:val="005A2C4F"/>
    <w:rsid w:val="005A39B7"/>
    <w:rsid w:val="005A4E33"/>
    <w:rsid w:val="005B1BF2"/>
    <w:rsid w:val="005B450D"/>
    <w:rsid w:val="005C6F63"/>
    <w:rsid w:val="005C7713"/>
    <w:rsid w:val="005D6909"/>
    <w:rsid w:val="005F6D76"/>
    <w:rsid w:val="0060207B"/>
    <w:rsid w:val="006236DB"/>
    <w:rsid w:val="006247E0"/>
    <w:rsid w:val="0062644C"/>
    <w:rsid w:val="00627D66"/>
    <w:rsid w:val="006323FC"/>
    <w:rsid w:val="00632481"/>
    <w:rsid w:val="00640381"/>
    <w:rsid w:val="006404D7"/>
    <w:rsid w:val="00653E28"/>
    <w:rsid w:val="00655338"/>
    <w:rsid w:val="0066029C"/>
    <w:rsid w:val="00665578"/>
    <w:rsid w:val="00670FBD"/>
    <w:rsid w:val="006727A2"/>
    <w:rsid w:val="0068492A"/>
    <w:rsid w:val="006A2060"/>
    <w:rsid w:val="006B021A"/>
    <w:rsid w:val="006B131A"/>
    <w:rsid w:val="006B33F5"/>
    <w:rsid w:val="006B488E"/>
    <w:rsid w:val="006B6800"/>
    <w:rsid w:val="006C59FB"/>
    <w:rsid w:val="006C5BBA"/>
    <w:rsid w:val="006D1E81"/>
    <w:rsid w:val="006D3660"/>
    <w:rsid w:val="006D5202"/>
    <w:rsid w:val="006E049D"/>
    <w:rsid w:val="006E15A2"/>
    <w:rsid w:val="006E7CA6"/>
    <w:rsid w:val="006F3E8B"/>
    <w:rsid w:val="006F6013"/>
    <w:rsid w:val="006F66B3"/>
    <w:rsid w:val="00702A3C"/>
    <w:rsid w:val="00704C15"/>
    <w:rsid w:val="00722EFD"/>
    <w:rsid w:val="00730D51"/>
    <w:rsid w:val="0073580F"/>
    <w:rsid w:val="00735E7D"/>
    <w:rsid w:val="00750342"/>
    <w:rsid w:val="007503F5"/>
    <w:rsid w:val="00753FCF"/>
    <w:rsid w:val="00755F7B"/>
    <w:rsid w:val="00756189"/>
    <w:rsid w:val="00757363"/>
    <w:rsid w:val="007609CF"/>
    <w:rsid w:val="00762F08"/>
    <w:rsid w:val="00766953"/>
    <w:rsid w:val="00775563"/>
    <w:rsid w:val="00785F50"/>
    <w:rsid w:val="00787A92"/>
    <w:rsid w:val="00791558"/>
    <w:rsid w:val="007967CB"/>
    <w:rsid w:val="007A0D0F"/>
    <w:rsid w:val="007A3587"/>
    <w:rsid w:val="007A6F82"/>
    <w:rsid w:val="007B1D66"/>
    <w:rsid w:val="007B3B96"/>
    <w:rsid w:val="007B53FD"/>
    <w:rsid w:val="007C17D3"/>
    <w:rsid w:val="007C31D5"/>
    <w:rsid w:val="007D0FF8"/>
    <w:rsid w:val="007D7C10"/>
    <w:rsid w:val="007E2623"/>
    <w:rsid w:val="007E5402"/>
    <w:rsid w:val="007E58EC"/>
    <w:rsid w:val="007E7D15"/>
    <w:rsid w:val="007F0F8E"/>
    <w:rsid w:val="007F7F24"/>
    <w:rsid w:val="008112AC"/>
    <w:rsid w:val="00815F5C"/>
    <w:rsid w:val="00823AD1"/>
    <w:rsid w:val="00837855"/>
    <w:rsid w:val="0084345B"/>
    <w:rsid w:val="0085521A"/>
    <w:rsid w:val="00856892"/>
    <w:rsid w:val="00860919"/>
    <w:rsid w:val="00861ACD"/>
    <w:rsid w:val="00864D0C"/>
    <w:rsid w:val="00865FCA"/>
    <w:rsid w:val="00867B8E"/>
    <w:rsid w:val="008726DF"/>
    <w:rsid w:val="008731A3"/>
    <w:rsid w:val="00874EED"/>
    <w:rsid w:val="00876E07"/>
    <w:rsid w:val="00881761"/>
    <w:rsid w:val="00885A90"/>
    <w:rsid w:val="00886FBD"/>
    <w:rsid w:val="00887F1D"/>
    <w:rsid w:val="00893EA6"/>
    <w:rsid w:val="008944D9"/>
    <w:rsid w:val="00897B7A"/>
    <w:rsid w:val="008A31CB"/>
    <w:rsid w:val="008A3B77"/>
    <w:rsid w:val="008A516F"/>
    <w:rsid w:val="008A6205"/>
    <w:rsid w:val="008A7FBF"/>
    <w:rsid w:val="008B3177"/>
    <w:rsid w:val="008B3182"/>
    <w:rsid w:val="008C442E"/>
    <w:rsid w:val="008C6C43"/>
    <w:rsid w:val="008D4E1A"/>
    <w:rsid w:val="008D5771"/>
    <w:rsid w:val="008D684E"/>
    <w:rsid w:val="008E0EB0"/>
    <w:rsid w:val="008E10D1"/>
    <w:rsid w:val="008E5D3D"/>
    <w:rsid w:val="008F79E3"/>
    <w:rsid w:val="009040FB"/>
    <w:rsid w:val="0091251A"/>
    <w:rsid w:val="00915372"/>
    <w:rsid w:val="0091679B"/>
    <w:rsid w:val="00926A4E"/>
    <w:rsid w:val="0093118A"/>
    <w:rsid w:val="00944035"/>
    <w:rsid w:val="0094469F"/>
    <w:rsid w:val="00946650"/>
    <w:rsid w:val="00947D98"/>
    <w:rsid w:val="00955253"/>
    <w:rsid w:val="00956CE9"/>
    <w:rsid w:val="00962929"/>
    <w:rsid w:val="009705DE"/>
    <w:rsid w:val="00976335"/>
    <w:rsid w:val="00986822"/>
    <w:rsid w:val="0098721A"/>
    <w:rsid w:val="00987D0B"/>
    <w:rsid w:val="0099395D"/>
    <w:rsid w:val="009968E2"/>
    <w:rsid w:val="009B2650"/>
    <w:rsid w:val="009B5922"/>
    <w:rsid w:val="009B651C"/>
    <w:rsid w:val="009C6638"/>
    <w:rsid w:val="009C7941"/>
    <w:rsid w:val="009D30D5"/>
    <w:rsid w:val="009D7E26"/>
    <w:rsid w:val="009E65FB"/>
    <w:rsid w:val="009E6CA4"/>
    <w:rsid w:val="009F0675"/>
    <w:rsid w:val="009F1327"/>
    <w:rsid w:val="00A00CAB"/>
    <w:rsid w:val="00A01A5E"/>
    <w:rsid w:val="00A04A5A"/>
    <w:rsid w:val="00A05EBE"/>
    <w:rsid w:val="00A07491"/>
    <w:rsid w:val="00A11281"/>
    <w:rsid w:val="00A12B58"/>
    <w:rsid w:val="00A14BC6"/>
    <w:rsid w:val="00A171FB"/>
    <w:rsid w:val="00A176C5"/>
    <w:rsid w:val="00A25A75"/>
    <w:rsid w:val="00A26CD8"/>
    <w:rsid w:val="00A30485"/>
    <w:rsid w:val="00A374AB"/>
    <w:rsid w:val="00A41290"/>
    <w:rsid w:val="00A41718"/>
    <w:rsid w:val="00A44AD5"/>
    <w:rsid w:val="00A56A9E"/>
    <w:rsid w:val="00A5786A"/>
    <w:rsid w:val="00A614D2"/>
    <w:rsid w:val="00A61A94"/>
    <w:rsid w:val="00A63730"/>
    <w:rsid w:val="00A72313"/>
    <w:rsid w:val="00A73FC0"/>
    <w:rsid w:val="00A9370E"/>
    <w:rsid w:val="00A96115"/>
    <w:rsid w:val="00A969A4"/>
    <w:rsid w:val="00AA4760"/>
    <w:rsid w:val="00AB2D3D"/>
    <w:rsid w:val="00AC0CD4"/>
    <w:rsid w:val="00AC669B"/>
    <w:rsid w:val="00AC6EBB"/>
    <w:rsid w:val="00AD5EAA"/>
    <w:rsid w:val="00AD75A1"/>
    <w:rsid w:val="00AE104B"/>
    <w:rsid w:val="00AE3321"/>
    <w:rsid w:val="00AF2B51"/>
    <w:rsid w:val="00AF6A2B"/>
    <w:rsid w:val="00B039A5"/>
    <w:rsid w:val="00B0575D"/>
    <w:rsid w:val="00B1233D"/>
    <w:rsid w:val="00B12996"/>
    <w:rsid w:val="00B132E4"/>
    <w:rsid w:val="00B13EC9"/>
    <w:rsid w:val="00B14842"/>
    <w:rsid w:val="00B17CF4"/>
    <w:rsid w:val="00B25B65"/>
    <w:rsid w:val="00B304BA"/>
    <w:rsid w:val="00B346AF"/>
    <w:rsid w:val="00B43804"/>
    <w:rsid w:val="00B461ED"/>
    <w:rsid w:val="00B50651"/>
    <w:rsid w:val="00B614E9"/>
    <w:rsid w:val="00B674F3"/>
    <w:rsid w:val="00B71869"/>
    <w:rsid w:val="00B777BD"/>
    <w:rsid w:val="00B80265"/>
    <w:rsid w:val="00B86553"/>
    <w:rsid w:val="00B91882"/>
    <w:rsid w:val="00B96E36"/>
    <w:rsid w:val="00B974FE"/>
    <w:rsid w:val="00B97658"/>
    <w:rsid w:val="00BA025E"/>
    <w:rsid w:val="00BA4F65"/>
    <w:rsid w:val="00BA7325"/>
    <w:rsid w:val="00BA74DB"/>
    <w:rsid w:val="00BA7E75"/>
    <w:rsid w:val="00BB0263"/>
    <w:rsid w:val="00BB4C22"/>
    <w:rsid w:val="00BB59F2"/>
    <w:rsid w:val="00BB73C2"/>
    <w:rsid w:val="00BC16D7"/>
    <w:rsid w:val="00BC170C"/>
    <w:rsid w:val="00BC2351"/>
    <w:rsid w:val="00BC5764"/>
    <w:rsid w:val="00BC5FDE"/>
    <w:rsid w:val="00BC737F"/>
    <w:rsid w:val="00BD250B"/>
    <w:rsid w:val="00BD5C2B"/>
    <w:rsid w:val="00BE0577"/>
    <w:rsid w:val="00BE4F16"/>
    <w:rsid w:val="00BF2CE0"/>
    <w:rsid w:val="00BF2E10"/>
    <w:rsid w:val="00BF3D5C"/>
    <w:rsid w:val="00BF4059"/>
    <w:rsid w:val="00BF472A"/>
    <w:rsid w:val="00BF4EF7"/>
    <w:rsid w:val="00C0465C"/>
    <w:rsid w:val="00C16D76"/>
    <w:rsid w:val="00C25660"/>
    <w:rsid w:val="00C25F48"/>
    <w:rsid w:val="00C32734"/>
    <w:rsid w:val="00C42407"/>
    <w:rsid w:val="00C63DF2"/>
    <w:rsid w:val="00C64617"/>
    <w:rsid w:val="00C66B67"/>
    <w:rsid w:val="00C700F4"/>
    <w:rsid w:val="00C73390"/>
    <w:rsid w:val="00C855C3"/>
    <w:rsid w:val="00C909CE"/>
    <w:rsid w:val="00C95160"/>
    <w:rsid w:val="00C951EE"/>
    <w:rsid w:val="00CA0F01"/>
    <w:rsid w:val="00CA1711"/>
    <w:rsid w:val="00CA19D8"/>
    <w:rsid w:val="00CA1D6B"/>
    <w:rsid w:val="00CA6FEA"/>
    <w:rsid w:val="00CB53EE"/>
    <w:rsid w:val="00CB7778"/>
    <w:rsid w:val="00CC290E"/>
    <w:rsid w:val="00CC42DE"/>
    <w:rsid w:val="00CD060E"/>
    <w:rsid w:val="00CD0C1F"/>
    <w:rsid w:val="00CD1F4C"/>
    <w:rsid w:val="00CD2642"/>
    <w:rsid w:val="00CD738E"/>
    <w:rsid w:val="00CD79F2"/>
    <w:rsid w:val="00CE5262"/>
    <w:rsid w:val="00CF05ED"/>
    <w:rsid w:val="00CF06AD"/>
    <w:rsid w:val="00D005F2"/>
    <w:rsid w:val="00D015A1"/>
    <w:rsid w:val="00D044BA"/>
    <w:rsid w:val="00D1419D"/>
    <w:rsid w:val="00D2059B"/>
    <w:rsid w:val="00D24EC2"/>
    <w:rsid w:val="00D32BEB"/>
    <w:rsid w:val="00D32E29"/>
    <w:rsid w:val="00D33011"/>
    <w:rsid w:val="00D37574"/>
    <w:rsid w:val="00D460ED"/>
    <w:rsid w:val="00D606CC"/>
    <w:rsid w:val="00D66945"/>
    <w:rsid w:val="00D711C0"/>
    <w:rsid w:val="00D74218"/>
    <w:rsid w:val="00D745F8"/>
    <w:rsid w:val="00D80829"/>
    <w:rsid w:val="00D8186B"/>
    <w:rsid w:val="00D82979"/>
    <w:rsid w:val="00D857F4"/>
    <w:rsid w:val="00D911DB"/>
    <w:rsid w:val="00D954BA"/>
    <w:rsid w:val="00DA67B2"/>
    <w:rsid w:val="00DB6F6D"/>
    <w:rsid w:val="00DD0AE3"/>
    <w:rsid w:val="00DD1A65"/>
    <w:rsid w:val="00DD3BCC"/>
    <w:rsid w:val="00DD425D"/>
    <w:rsid w:val="00DD4C6E"/>
    <w:rsid w:val="00DD50A1"/>
    <w:rsid w:val="00DE3394"/>
    <w:rsid w:val="00DE3F4C"/>
    <w:rsid w:val="00DE5BD9"/>
    <w:rsid w:val="00DF606C"/>
    <w:rsid w:val="00DF6CF5"/>
    <w:rsid w:val="00E0542D"/>
    <w:rsid w:val="00E05B0C"/>
    <w:rsid w:val="00E135D7"/>
    <w:rsid w:val="00E16C16"/>
    <w:rsid w:val="00E228BB"/>
    <w:rsid w:val="00E25DEF"/>
    <w:rsid w:val="00E2766E"/>
    <w:rsid w:val="00E310B5"/>
    <w:rsid w:val="00E319AD"/>
    <w:rsid w:val="00E33BE3"/>
    <w:rsid w:val="00E33E5E"/>
    <w:rsid w:val="00E420B1"/>
    <w:rsid w:val="00E4677C"/>
    <w:rsid w:val="00E52A90"/>
    <w:rsid w:val="00E53706"/>
    <w:rsid w:val="00E54CE6"/>
    <w:rsid w:val="00E553B2"/>
    <w:rsid w:val="00E57823"/>
    <w:rsid w:val="00E659D1"/>
    <w:rsid w:val="00E663EE"/>
    <w:rsid w:val="00E7064A"/>
    <w:rsid w:val="00E70F23"/>
    <w:rsid w:val="00E74A22"/>
    <w:rsid w:val="00E835DA"/>
    <w:rsid w:val="00E838AD"/>
    <w:rsid w:val="00E83C2F"/>
    <w:rsid w:val="00E861AF"/>
    <w:rsid w:val="00E97B4E"/>
    <w:rsid w:val="00EA0F36"/>
    <w:rsid w:val="00EA215F"/>
    <w:rsid w:val="00EA277A"/>
    <w:rsid w:val="00EA3376"/>
    <w:rsid w:val="00EA4784"/>
    <w:rsid w:val="00EA7782"/>
    <w:rsid w:val="00EB319E"/>
    <w:rsid w:val="00EB320D"/>
    <w:rsid w:val="00EB3CC4"/>
    <w:rsid w:val="00EB70B3"/>
    <w:rsid w:val="00EC3084"/>
    <w:rsid w:val="00EC4BD9"/>
    <w:rsid w:val="00EC5E0E"/>
    <w:rsid w:val="00ED1967"/>
    <w:rsid w:val="00EE14F0"/>
    <w:rsid w:val="00EE6C4A"/>
    <w:rsid w:val="00EF30A5"/>
    <w:rsid w:val="00F05CCB"/>
    <w:rsid w:val="00F1143F"/>
    <w:rsid w:val="00F13ED8"/>
    <w:rsid w:val="00F153AB"/>
    <w:rsid w:val="00F23D82"/>
    <w:rsid w:val="00F23DDA"/>
    <w:rsid w:val="00F27D9F"/>
    <w:rsid w:val="00F32EAA"/>
    <w:rsid w:val="00F334AF"/>
    <w:rsid w:val="00F34E37"/>
    <w:rsid w:val="00F41715"/>
    <w:rsid w:val="00F46E77"/>
    <w:rsid w:val="00F5162A"/>
    <w:rsid w:val="00F54EF8"/>
    <w:rsid w:val="00F5715B"/>
    <w:rsid w:val="00F70A02"/>
    <w:rsid w:val="00F70D5C"/>
    <w:rsid w:val="00F70D9E"/>
    <w:rsid w:val="00F84AEA"/>
    <w:rsid w:val="00F92039"/>
    <w:rsid w:val="00F93881"/>
    <w:rsid w:val="00F94945"/>
    <w:rsid w:val="00F97D3A"/>
    <w:rsid w:val="00FA2768"/>
    <w:rsid w:val="00FA3779"/>
    <w:rsid w:val="00FA50AC"/>
    <w:rsid w:val="00FB1811"/>
    <w:rsid w:val="00FB378A"/>
    <w:rsid w:val="00FB4C3E"/>
    <w:rsid w:val="00FB58EC"/>
    <w:rsid w:val="00FC4A27"/>
    <w:rsid w:val="00FD22A7"/>
    <w:rsid w:val="00FD3043"/>
    <w:rsid w:val="00FD75DD"/>
    <w:rsid w:val="00FD764F"/>
    <w:rsid w:val="00FE041B"/>
    <w:rsid w:val="00FE65FC"/>
    <w:rsid w:val="00FE6A02"/>
    <w:rsid w:val="00FE7164"/>
    <w:rsid w:val="00FF5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16B9D3"/>
  <w15:chartTrackingRefBased/>
  <w15:docId w15:val="{66AAD9AD-D085-4C02-9DD2-885C67F678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53B2"/>
    <w:pPr>
      <w:widowControl w:val="0"/>
      <w:wordWrap w:val="0"/>
      <w:autoSpaceDE w:val="0"/>
      <w:autoSpaceDN w:val="0"/>
    </w:pPr>
    <w:rPr>
      <w:rFonts w:ascii="나눔명조" w:eastAsia="나눔명조" w:hAnsi="나눔명조"/>
    </w:rPr>
  </w:style>
  <w:style w:type="paragraph" w:styleId="1">
    <w:name w:val="heading 1"/>
    <w:basedOn w:val="a"/>
    <w:next w:val="a"/>
    <w:link w:val="1Char"/>
    <w:uiPriority w:val="9"/>
    <w:qFormat/>
    <w:rsid w:val="00EA4784"/>
    <w:pPr>
      <w:keepNext/>
      <w:outlineLvl w:val="0"/>
    </w:pPr>
    <w:rPr>
      <w:rFonts w:asciiTheme="majorHAnsi" w:eastAsiaTheme="majorEastAsia" w:hAnsiTheme="majorHAnsi" w:cstheme="majorBidi"/>
      <w:b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EA4784"/>
    <w:pPr>
      <w:keepNext/>
      <w:outlineLvl w:val="1"/>
    </w:pPr>
    <w:rPr>
      <w:rFonts w:asciiTheme="majorHAnsi" w:eastAsiaTheme="majorEastAsia" w:hAnsiTheme="majorHAnsi" w:cstheme="majorBidi"/>
      <w:b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EA4784"/>
    <w:pPr>
      <w:keepNext/>
      <w:ind w:leftChars="300" w:left="300" w:hangingChars="200" w:hanging="2000"/>
      <w:outlineLvl w:val="2"/>
    </w:pPr>
    <w:rPr>
      <w:rFonts w:asciiTheme="majorHAnsi" w:eastAsiaTheme="majorEastAsia" w:hAnsiTheme="majorHAnsi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439F"/>
    <w:pPr>
      <w:ind w:leftChars="400" w:left="800"/>
    </w:pPr>
  </w:style>
  <w:style w:type="paragraph" w:styleId="a4">
    <w:name w:val="caption"/>
    <w:basedOn w:val="a"/>
    <w:next w:val="a"/>
    <w:uiPriority w:val="35"/>
    <w:unhideWhenUsed/>
    <w:qFormat/>
    <w:rsid w:val="00BF472A"/>
    <w:rPr>
      <w:b/>
      <w:bCs/>
      <w:szCs w:val="20"/>
    </w:rPr>
  </w:style>
  <w:style w:type="paragraph" w:styleId="a5">
    <w:name w:val="footnote text"/>
    <w:basedOn w:val="a"/>
    <w:link w:val="Char"/>
    <w:uiPriority w:val="99"/>
    <w:semiHidden/>
    <w:unhideWhenUsed/>
    <w:rsid w:val="00286B79"/>
    <w:pPr>
      <w:snapToGrid w:val="0"/>
      <w:jc w:val="left"/>
    </w:pPr>
  </w:style>
  <w:style w:type="character" w:customStyle="1" w:styleId="Char">
    <w:name w:val="각주 텍스트 Char"/>
    <w:basedOn w:val="a0"/>
    <w:link w:val="a5"/>
    <w:uiPriority w:val="99"/>
    <w:semiHidden/>
    <w:rsid w:val="00286B79"/>
  </w:style>
  <w:style w:type="character" w:styleId="a6">
    <w:name w:val="footnote reference"/>
    <w:basedOn w:val="a0"/>
    <w:uiPriority w:val="99"/>
    <w:semiHidden/>
    <w:unhideWhenUsed/>
    <w:rsid w:val="00286B79"/>
    <w:rPr>
      <w:vertAlign w:val="superscript"/>
    </w:rPr>
  </w:style>
  <w:style w:type="paragraph" w:styleId="a7">
    <w:name w:val="header"/>
    <w:basedOn w:val="a"/>
    <w:link w:val="Char0"/>
    <w:uiPriority w:val="99"/>
    <w:unhideWhenUsed/>
    <w:rsid w:val="003A49B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7"/>
    <w:uiPriority w:val="99"/>
    <w:rsid w:val="003A49B3"/>
  </w:style>
  <w:style w:type="paragraph" w:styleId="a8">
    <w:name w:val="footer"/>
    <w:basedOn w:val="a"/>
    <w:link w:val="Char1"/>
    <w:uiPriority w:val="99"/>
    <w:unhideWhenUsed/>
    <w:rsid w:val="003A49B3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8"/>
    <w:uiPriority w:val="99"/>
    <w:rsid w:val="003A49B3"/>
  </w:style>
  <w:style w:type="character" w:styleId="a9">
    <w:name w:val="annotation reference"/>
    <w:basedOn w:val="a0"/>
    <w:uiPriority w:val="99"/>
    <w:semiHidden/>
    <w:unhideWhenUsed/>
    <w:rsid w:val="003D0F13"/>
    <w:rPr>
      <w:sz w:val="18"/>
      <w:szCs w:val="18"/>
    </w:rPr>
  </w:style>
  <w:style w:type="paragraph" w:styleId="aa">
    <w:name w:val="annotation text"/>
    <w:basedOn w:val="a"/>
    <w:link w:val="Char2"/>
    <w:uiPriority w:val="99"/>
    <w:semiHidden/>
    <w:unhideWhenUsed/>
    <w:rsid w:val="003D0F13"/>
    <w:pPr>
      <w:jc w:val="left"/>
    </w:pPr>
  </w:style>
  <w:style w:type="character" w:customStyle="1" w:styleId="Char2">
    <w:name w:val="메모 텍스트 Char"/>
    <w:basedOn w:val="a0"/>
    <w:link w:val="aa"/>
    <w:uiPriority w:val="99"/>
    <w:semiHidden/>
    <w:rsid w:val="003D0F13"/>
    <w:rPr>
      <w:rFonts w:ascii="나눔명조" w:eastAsia="나눔명조" w:hAnsi="나눔명조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3D0F13"/>
    <w:rPr>
      <w:b/>
      <w:bCs/>
    </w:rPr>
  </w:style>
  <w:style w:type="character" w:customStyle="1" w:styleId="Char3">
    <w:name w:val="메모 주제 Char"/>
    <w:basedOn w:val="Char2"/>
    <w:link w:val="ab"/>
    <w:uiPriority w:val="99"/>
    <w:semiHidden/>
    <w:rsid w:val="003D0F13"/>
    <w:rPr>
      <w:rFonts w:ascii="나눔명조" w:eastAsia="나눔명조" w:hAnsi="나눔명조"/>
      <w:b/>
      <w:bCs/>
    </w:rPr>
  </w:style>
  <w:style w:type="paragraph" w:styleId="ac">
    <w:name w:val="Balloon Text"/>
    <w:basedOn w:val="a"/>
    <w:link w:val="Char4"/>
    <w:uiPriority w:val="99"/>
    <w:semiHidden/>
    <w:unhideWhenUsed/>
    <w:rsid w:val="003D0F13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4">
    <w:name w:val="풍선 도움말 텍스트 Char"/>
    <w:basedOn w:val="a0"/>
    <w:link w:val="ac"/>
    <w:uiPriority w:val="99"/>
    <w:semiHidden/>
    <w:rsid w:val="003D0F13"/>
    <w:rPr>
      <w:rFonts w:asciiTheme="majorHAnsi" w:eastAsiaTheme="majorEastAsia" w:hAnsiTheme="majorHAnsi" w:cstheme="majorBidi"/>
      <w:sz w:val="18"/>
      <w:szCs w:val="18"/>
    </w:rPr>
  </w:style>
  <w:style w:type="character" w:customStyle="1" w:styleId="1Char">
    <w:name w:val="제목 1 Char"/>
    <w:basedOn w:val="a0"/>
    <w:link w:val="1"/>
    <w:uiPriority w:val="9"/>
    <w:rsid w:val="00EA4784"/>
    <w:rPr>
      <w:rFonts w:asciiTheme="majorHAnsi" w:eastAsiaTheme="majorEastAsia" w:hAnsiTheme="majorHAnsi" w:cstheme="majorBidi"/>
      <w:b/>
      <w:sz w:val="28"/>
      <w:szCs w:val="28"/>
    </w:rPr>
  </w:style>
  <w:style w:type="character" w:customStyle="1" w:styleId="2Char">
    <w:name w:val="제목 2 Char"/>
    <w:basedOn w:val="a0"/>
    <w:link w:val="2"/>
    <w:uiPriority w:val="9"/>
    <w:rsid w:val="00EA4784"/>
    <w:rPr>
      <w:rFonts w:asciiTheme="majorHAnsi" w:eastAsiaTheme="majorEastAsia" w:hAnsiTheme="majorHAnsi" w:cstheme="majorBidi"/>
      <w:b/>
      <w:sz w:val="24"/>
    </w:rPr>
  </w:style>
  <w:style w:type="table" w:styleId="ad">
    <w:name w:val="Table Grid"/>
    <w:basedOn w:val="a1"/>
    <w:uiPriority w:val="39"/>
    <w:rsid w:val="00DD5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Char">
    <w:name w:val="제목 3 Char"/>
    <w:basedOn w:val="a0"/>
    <w:link w:val="3"/>
    <w:uiPriority w:val="9"/>
    <w:rsid w:val="00EA4784"/>
    <w:rPr>
      <w:rFonts w:asciiTheme="majorHAnsi" w:eastAsiaTheme="majorEastAsia" w:hAnsiTheme="majorHAnsi" w:cstheme="majorBidi"/>
      <w:b/>
    </w:rPr>
  </w:style>
  <w:style w:type="table" w:customStyle="1" w:styleId="10">
    <w:name w:val="표 구분선1"/>
    <w:basedOn w:val="a1"/>
    <w:next w:val="ad"/>
    <w:uiPriority w:val="39"/>
    <w:rsid w:val="00B123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표 구분선2"/>
    <w:basedOn w:val="a1"/>
    <w:next w:val="ad"/>
    <w:uiPriority w:val="39"/>
    <w:rsid w:val="00B123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">
    <w:name w:val="표 구분선3"/>
    <w:basedOn w:val="a1"/>
    <w:next w:val="ad"/>
    <w:uiPriority w:val="39"/>
    <w:rsid w:val="00EB32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346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78.bin"/><Relationship Id="rId268" Type="http://schemas.openxmlformats.org/officeDocument/2006/relationships/oleObject" Target="embeddings/oleObject127.bin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31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59.bin"/><Relationship Id="rId542" Type="http://schemas.openxmlformats.org/officeDocument/2006/relationships/oleObject" Target="embeddings/oleObject261.bin"/><Relationship Id="rId987" Type="http://schemas.openxmlformats.org/officeDocument/2006/relationships/oleObject" Target="embeddings/oleObject486.bin"/><Relationship Id="rId402" Type="http://schemas.openxmlformats.org/officeDocument/2006/relationships/oleObject" Target="embeddings/oleObject192.bin"/><Relationship Id="rId847" Type="http://schemas.openxmlformats.org/officeDocument/2006/relationships/image" Target="media/image426.wmf"/><Relationship Id="rId1032" Type="http://schemas.openxmlformats.org/officeDocument/2006/relationships/image" Target="media/image516.wmf"/><Relationship Id="rId707" Type="http://schemas.openxmlformats.org/officeDocument/2006/relationships/image" Target="media/image356.wmf"/><Relationship Id="rId914" Type="http://schemas.openxmlformats.org/officeDocument/2006/relationships/oleObject" Target="embeddings/oleObject447.bin"/><Relationship Id="rId43" Type="http://schemas.openxmlformats.org/officeDocument/2006/relationships/oleObject" Target="embeddings/oleObject16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8.wmf"/><Relationship Id="rId858" Type="http://schemas.openxmlformats.org/officeDocument/2006/relationships/oleObject" Target="embeddings/oleObject419.bin"/><Relationship Id="rId1043" Type="http://schemas.openxmlformats.org/officeDocument/2006/relationships/oleObject" Target="embeddings/oleObject514.bin"/><Relationship Id="rId497" Type="http://schemas.openxmlformats.org/officeDocument/2006/relationships/oleObject" Target="embeddings/oleObject239.bin"/><Relationship Id="rId620" Type="http://schemas.openxmlformats.org/officeDocument/2006/relationships/oleObject" Target="embeddings/oleObject300.bin"/><Relationship Id="rId718" Type="http://schemas.openxmlformats.org/officeDocument/2006/relationships/oleObject" Target="embeddings/oleObject349.bin"/><Relationship Id="rId925" Type="http://schemas.openxmlformats.org/officeDocument/2006/relationships/image" Target="media/image465.wmf"/><Relationship Id="rId357" Type="http://schemas.openxmlformats.org/officeDocument/2006/relationships/oleObject" Target="embeddings/oleObject170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1.bin"/><Relationship Id="rId564" Type="http://schemas.openxmlformats.org/officeDocument/2006/relationships/oleObject" Target="embeddings/oleObject272.bin"/><Relationship Id="rId771" Type="http://schemas.openxmlformats.org/officeDocument/2006/relationships/image" Target="media/image388.wmf"/><Relationship Id="rId869" Type="http://schemas.openxmlformats.org/officeDocument/2006/relationships/image" Target="media/image437.wmf"/><Relationship Id="rId424" Type="http://schemas.openxmlformats.org/officeDocument/2006/relationships/oleObject" Target="embeddings/oleObject203.bin"/><Relationship Id="rId631" Type="http://schemas.openxmlformats.org/officeDocument/2006/relationships/image" Target="media/image318.wmf"/><Relationship Id="rId729" Type="http://schemas.openxmlformats.org/officeDocument/2006/relationships/image" Target="media/image367.wmf"/><Relationship Id="rId1054" Type="http://schemas.openxmlformats.org/officeDocument/2006/relationships/theme" Target="theme/theme1.xml"/><Relationship Id="rId270" Type="http://schemas.openxmlformats.org/officeDocument/2006/relationships/oleObject" Target="embeddings/oleObject128.bin"/><Relationship Id="rId936" Type="http://schemas.openxmlformats.org/officeDocument/2006/relationships/oleObject" Target="embeddings/oleObject458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5.wmf"/><Relationship Id="rId575" Type="http://schemas.openxmlformats.org/officeDocument/2006/relationships/image" Target="media/image290.wmf"/><Relationship Id="rId782" Type="http://schemas.openxmlformats.org/officeDocument/2006/relationships/oleObject" Target="embeddings/oleObject381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08.bin"/><Relationship Id="rId642" Type="http://schemas.openxmlformats.org/officeDocument/2006/relationships/oleObject" Target="embeddings/oleObject311.bin"/><Relationship Id="rId281" Type="http://schemas.openxmlformats.org/officeDocument/2006/relationships/oleObject" Target="embeddings/oleObject133.bin"/><Relationship Id="rId502" Type="http://schemas.openxmlformats.org/officeDocument/2006/relationships/image" Target="media/image253.wmf"/><Relationship Id="rId947" Type="http://schemas.openxmlformats.org/officeDocument/2006/relationships/oleObject" Target="embeddings/oleObject465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83.bin"/><Relationship Id="rId793" Type="http://schemas.openxmlformats.org/officeDocument/2006/relationships/image" Target="media/image399.wmf"/><Relationship Id="rId807" Type="http://schemas.openxmlformats.org/officeDocument/2006/relationships/image" Target="media/image406.wmf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image" Target="media/image225.wmf"/><Relationship Id="rId653" Type="http://schemas.openxmlformats.org/officeDocument/2006/relationships/image" Target="media/image329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60" Type="http://schemas.openxmlformats.org/officeDocument/2006/relationships/oleObject" Target="embeddings/oleObject420.bin"/><Relationship Id="rId958" Type="http://schemas.openxmlformats.org/officeDocument/2006/relationships/image" Target="media/image480.wmf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47.bin"/><Relationship Id="rId597" Type="http://schemas.openxmlformats.org/officeDocument/2006/relationships/image" Target="media/image301.wmf"/><Relationship Id="rId720" Type="http://schemas.openxmlformats.org/officeDocument/2006/relationships/oleObject" Target="embeddings/oleObject350.bin"/><Relationship Id="rId818" Type="http://schemas.openxmlformats.org/officeDocument/2006/relationships/oleObject" Target="embeddings/oleObject399.bin"/><Relationship Id="rId152" Type="http://schemas.openxmlformats.org/officeDocument/2006/relationships/oleObject" Target="embeddings/oleObject69.bin"/><Relationship Id="rId457" Type="http://schemas.openxmlformats.org/officeDocument/2006/relationships/oleObject" Target="embeddings/oleObject219.bin"/><Relationship Id="rId1003" Type="http://schemas.openxmlformats.org/officeDocument/2006/relationships/oleObject" Target="embeddings/oleObject494.bin"/><Relationship Id="rId664" Type="http://schemas.openxmlformats.org/officeDocument/2006/relationships/oleObject" Target="embeddings/oleObject322.bin"/><Relationship Id="rId871" Type="http://schemas.openxmlformats.org/officeDocument/2006/relationships/image" Target="media/image438.wmf"/><Relationship Id="rId969" Type="http://schemas.openxmlformats.org/officeDocument/2006/relationships/oleObject" Target="embeddings/oleObject476.bin"/><Relationship Id="rId14" Type="http://schemas.openxmlformats.org/officeDocument/2006/relationships/oleObject" Target="embeddings/oleObject2.bin"/><Relationship Id="rId317" Type="http://schemas.openxmlformats.org/officeDocument/2006/relationships/image" Target="media/image159.emf"/><Relationship Id="rId524" Type="http://schemas.openxmlformats.org/officeDocument/2006/relationships/image" Target="media/image264.wmf"/><Relationship Id="rId731" Type="http://schemas.openxmlformats.org/officeDocument/2006/relationships/image" Target="media/image368.wmf"/><Relationship Id="rId98" Type="http://schemas.openxmlformats.org/officeDocument/2006/relationships/image" Target="media/image47.wmf"/><Relationship Id="rId163" Type="http://schemas.openxmlformats.org/officeDocument/2006/relationships/image" Target="media/image81.wmf"/><Relationship Id="rId370" Type="http://schemas.openxmlformats.org/officeDocument/2006/relationships/image" Target="media/image186.wmf"/><Relationship Id="rId829" Type="http://schemas.openxmlformats.org/officeDocument/2006/relationships/image" Target="media/image417.wmf"/><Relationship Id="rId1014" Type="http://schemas.openxmlformats.org/officeDocument/2006/relationships/image" Target="media/image507.wmf"/><Relationship Id="rId230" Type="http://schemas.openxmlformats.org/officeDocument/2006/relationships/image" Target="media/image115.wmf"/><Relationship Id="rId468" Type="http://schemas.openxmlformats.org/officeDocument/2006/relationships/image" Target="media/image236.wmf"/><Relationship Id="rId675" Type="http://schemas.openxmlformats.org/officeDocument/2006/relationships/image" Target="media/image340.wmf"/><Relationship Id="rId882" Type="http://schemas.openxmlformats.org/officeDocument/2006/relationships/oleObject" Target="embeddings/oleObject431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65.wmf"/><Relationship Id="rId535" Type="http://schemas.openxmlformats.org/officeDocument/2006/relationships/oleObject" Target="embeddings/oleObject258.bin"/><Relationship Id="rId742" Type="http://schemas.openxmlformats.org/officeDocument/2006/relationships/oleObject" Target="embeddings/oleObject361.bin"/><Relationship Id="rId174" Type="http://schemas.openxmlformats.org/officeDocument/2006/relationships/image" Target="media/image87.wmf"/><Relationship Id="rId381" Type="http://schemas.openxmlformats.org/officeDocument/2006/relationships/image" Target="media/image192.wmf"/><Relationship Id="rId602" Type="http://schemas.openxmlformats.org/officeDocument/2006/relationships/oleObject" Target="embeddings/oleObject291.bin"/><Relationship Id="rId1025" Type="http://schemas.openxmlformats.org/officeDocument/2006/relationships/oleObject" Target="embeddings/oleObject505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0.bin"/><Relationship Id="rId686" Type="http://schemas.openxmlformats.org/officeDocument/2006/relationships/oleObject" Target="embeddings/oleObject333.bin"/><Relationship Id="rId893" Type="http://schemas.openxmlformats.org/officeDocument/2006/relationships/image" Target="media/image449.wmf"/><Relationship Id="rId907" Type="http://schemas.openxmlformats.org/officeDocument/2006/relationships/image" Target="media/image456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3.bin"/><Relationship Id="rId753" Type="http://schemas.openxmlformats.org/officeDocument/2006/relationships/image" Target="media/image379.wmf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4.bin"/><Relationship Id="rId960" Type="http://schemas.openxmlformats.org/officeDocument/2006/relationships/image" Target="media/image481.wmf"/><Relationship Id="rId1036" Type="http://schemas.openxmlformats.org/officeDocument/2006/relationships/image" Target="media/image518.wmf"/><Relationship Id="rId392" Type="http://schemas.openxmlformats.org/officeDocument/2006/relationships/oleObject" Target="embeddings/oleObject187.bin"/><Relationship Id="rId613" Type="http://schemas.openxmlformats.org/officeDocument/2006/relationships/image" Target="media/image309.wmf"/><Relationship Id="rId697" Type="http://schemas.openxmlformats.org/officeDocument/2006/relationships/image" Target="media/image351.wmf"/><Relationship Id="rId820" Type="http://schemas.openxmlformats.org/officeDocument/2006/relationships/oleObject" Target="embeddings/oleObject400.bin"/><Relationship Id="rId918" Type="http://schemas.openxmlformats.org/officeDocument/2006/relationships/oleObject" Target="embeddings/oleObject449.bin"/><Relationship Id="rId252" Type="http://schemas.openxmlformats.org/officeDocument/2006/relationships/image" Target="media/image126.wmf"/><Relationship Id="rId47" Type="http://schemas.openxmlformats.org/officeDocument/2006/relationships/oleObject" Target="embeddings/oleObject18.bin"/><Relationship Id="rId112" Type="http://schemas.openxmlformats.org/officeDocument/2006/relationships/oleObject" Target="embeddings/oleObject50.bin"/><Relationship Id="rId557" Type="http://schemas.openxmlformats.org/officeDocument/2006/relationships/image" Target="media/image281.wmf"/><Relationship Id="rId764" Type="http://schemas.openxmlformats.org/officeDocument/2006/relationships/oleObject" Target="embeddings/oleObject372.bin"/><Relationship Id="rId971" Type="http://schemas.openxmlformats.org/officeDocument/2006/relationships/oleObject" Target="embeddings/oleObject477.bin"/><Relationship Id="rId196" Type="http://schemas.openxmlformats.org/officeDocument/2006/relationships/image" Target="media/image98.wmf"/><Relationship Id="rId417" Type="http://schemas.openxmlformats.org/officeDocument/2006/relationships/image" Target="media/image210.wmf"/><Relationship Id="rId624" Type="http://schemas.openxmlformats.org/officeDocument/2006/relationships/oleObject" Target="embeddings/oleObject302.bin"/><Relationship Id="rId831" Type="http://schemas.openxmlformats.org/officeDocument/2006/relationships/image" Target="media/image418.wmf"/><Relationship Id="rId1047" Type="http://schemas.openxmlformats.org/officeDocument/2006/relationships/oleObject" Target="embeddings/oleObject516.bin"/><Relationship Id="rId263" Type="http://schemas.openxmlformats.org/officeDocument/2006/relationships/oleObject" Target="embeddings/oleObject124.bin"/><Relationship Id="rId470" Type="http://schemas.openxmlformats.org/officeDocument/2006/relationships/image" Target="media/image237.wmf"/><Relationship Id="rId929" Type="http://schemas.openxmlformats.org/officeDocument/2006/relationships/image" Target="media/image467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4.bin"/><Relationship Id="rId775" Type="http://schemas.openxmlformats.org/officeDocument/2006/relationships/image" Target="media/image390.wmf"/><Relationship Id="rId982" Type="http://schemas.openxmlformats.org/officeDocument/2006/relationships/image" Target="media/image491.wmf"/><Relationship Id="rId428" Type="http://schemas.openxmlformats.org/officeDocument/2006/relationships/image" Target="media/image216.wmf"/><Relationship Id="rId635" Type="http://schemas.openxmlformats.org/officeDocument/2006/relationships/image" Target="media/image320.wmf"/><Relationship Id="rId842" Type="http://schemas.openxmlformats.org/officeDocument/2006/relationships/oleObject" Target="embeddings/oleObject411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1.bin"/><Relationship Id="rId702" Type="http://schemas.openxmlformats.org/officeDocument/2006/relationships/oleObject" Target="embeddings/oleObject341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6.wmf"/><Relationship Id="rId579" Type="http://schemas.openxmlformats.org/officeDocument/2006/relationships/image" Target="media/image292.wmf"/><Relationship Id="rId786" Type="http://schemas.openxmlformats.org/officeDocument/2006/relationships/oleObject" Target="embeddings/oleObject383.bin"/><Relationship Id="rId993" Type="http://schemas.openxmlformats.org/officeDocument/2006/relationships/oleObject" Target="embeddings/oleObject489.bin"/><Relationship Id="rId341" Type="http://schemas.openxmlformats.org/officeDocument/2006/relationships/oleObject" Target="embeddings/oleObject162.bin"/><Relationship Id="rId439" Type="http://schemas.openxmlformats.org/officeDocument/2006/relationships/oleObject" Target="embeddings/oleObject210.bin"/><Relationship Id="rId646" Type="http://schemas.openxmlformats.org/officeDocument/2006/relationships/oleObject" Target="embeddings/oleObject313.bin"/><Relationship Id="rId201" Type="http://schemas.openxmlformats.org/officeDocument/2006/relationships/oleObject" Target="embeddings/oleObject93.bin"/><Relationship Id="rId285" Type="http://schemas.openxmlformats.org/officeDocument/2006/relationships/oleObject" Target="embeddings/oleObject135.bin"/><Relationship Id="rId506" Type="http://schemas.openxmlformats.org/officeDocument/2006/relationships/image" Target="media/image255.wmf"/><Relationship Id="rId853" Type="http://schemas.openxmlformats.org/officeDocument/2006/relationships/image" Target="media/image429.wmf"/><Relationship Id="rId492" Type="http://schemas.openxmlformats.org/officeDocument/2006/relationships/image" Target="media/image248.wmf"/><Relationship Id="rId713" Type="http://schemas.openxmlformats.org/officeDocument/2006/relationships/image" Target="media/image359.wmf"/><Relationship Id="rId797" Type="http://schemas.openxmlformats.org/officeDocument/2006/relationships/image" Target="media/image401.wmf"/><Relationship Id="rId920" Type="http://schemas.openxmlformats.org/officeDocument/2006/relationships/oleObject" Target="embeddings/oleObject450.bin"/><Relationship Id="rId145" Type="http://schemas.openxmlformats.org/officeDocument/2006/relationships/oleObject" Target="embeddings/oleObject66.bin"/><Relationship Id="rId352" Type="http://schemas.openxmlformats.org/officeDocument/2006/relationships/image" Target="media/image177.wmf"/><Relationship Id="rId212" Type="http://schemas.openxmlformats.org/officeDocument/2006/relationships/image" Target="media/image106.wmf"/><Relationship Id="rId657" Type="http://schemas.openxmlformats.org/officeDocument/2006/relationships/image" Target="media/image331.wmf"/><Relationship Id="rId864" Type="http://schemas.openxmlformats.org/officeDocument/2006/relationships/oleObject" Target="embeddings/oleObject422.bin"/><Relationship Id="rId296" Type="http://schemas.openxmlformats.org/officeDocument/2006/relationships/oleObject" Target="embeddings/oleObject140.bin"/><Relationship Id="rId517" Type="http://schemas.openxmlformats.org/officeDocument/2006/relationships/oleObject" Target="embeddings/oleObject249.bin"/><Relationship Id="rId724" Type="http://schemas.openxmlformats.org/officeDocument/2006/relationships/oleObject" Target="embeddings/oleObject352.bin"/><Relationship Id="rId931" Type="http://schemas.openxmlformats.org/officeDocument/2006/relationships/image" Target="media/image468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275.bin"/><Relationship Id="rId1007" Type="http://schemas.openxmlformats.org/officeDocument/2006/relationships/oleObject" Target="embeddings/oleObject496.bin"/><Relationship Id="rId223" Type="http://schemas.openxmlformats.org/officeDocument/2006/relationships/oleObject" Target="embeddings/oleObject104.bin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4.bin"/><Relationship Id="rId875" Type="http://schemas.openxmlformats.org/officeDocument/2006/relationships/image" Target="media/image440.wmf"/><Relationship Id="rId18" Type="http://schemas.openxmlformats.org/officeDocument/2006/relationships/oleObject" Target="embeddings/oleObject4.bin"/><Relationship Id="rId528" Type="http://schemas.openxmlformats.org/officeDocument/2006/relationships/image" Target="media/image266.wmf"/><Relationship Id="rId735" Type="http://schemas.openxmlformats.org/officeDocument/2006/relationships/image" Target="media/image370.wmf"/><Relationship Id="rId942" Type="http://schemas.openxmlformats.org/officeDocument/2006/relationships/image" Target="media/image473.wmf"/><Relationship Id="rId167" Type="http://schemas.openxmlformats.org/officeDocument/2006/relationships/image" Target="media/image83.wmf"/><Relationship Id="rId374" Type="http://schemas.openxmlformats.org/officeDocument/2006/relationships/image" Target="media/image188.wmf"/><Relationship Id="rId581" Type="http://schemas.openxmlformats.org/officeDocument/2006/relationships/image" Target="media/image293.wmf"/><Relationship Id="rId1018" Type="http://schemas.openxmlformats.org/officeDocument/2006/relationships/image" Target="media/image509.wmf"/><Relationship Id="rId71" Type="http://schemas.openxmlformats.org/officeDocument/2006/relationships/oleObject" Target="embeddings/oleObject30.bin"/><Relationship Id="rId234" Type="http://schemas.openxmlformats.org/officeDocument/2006/relationships/image" Target="media/image117.wmf"/><Relationship Id="rId679" Type="http://schemas.openxmlformats.org/officeDocument/2006/relationships/image" Target="media/image342.wmf"/><Relationship Id="rId802" Type="http://schemas.openxmlformats.org/officeDocument/2006/relationships/oleObject" Target="embeddings/oleObject391.bin"/><Relationship Id="rId886" Type="http://schemas.openxmlformats.org/officeDocument/2006/relationships/oleObject" Target="embeddings/oleObject4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11.bin"/><Relationship Id="rId539" Type="http://schemas.openxmlformats.org/officeDocument/2006/relationships/oleObject" Target="embeddings/oleObject260.bin"/><Relationship Id="rId746" Type="http://schemas.openxmlformats.org/officeDocument/2006/relationships/oleObject" Target="embeddings/oleObject363.bin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953" Type="http://schemas.openxmlformats.org/officeDocument/2006/relationships/oleObject" Target="embeddings/oleObject468.bin"/><Relationship Id="rId1029" Type="http://schemas.openxmlformats.org/officeDocument/2006/relationships/oleObject" Target="embeddings/oleObject507.bin"/><Relationship Id="rId82" Type="http://schemas.openxmlformats.org/officeDocument/2006/relationships/image" Target="media/image39.wmf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6.bin"/><Relationship Id="rId606" Type="http://schemas.openxmlformats.org/officeDocument/2006/relationships/oleObject" Target="embeddings/oleObject293.bin"/><Relationship Id="rId813" Type="http://schemas.openxmlformats.org/officeDocument/2006/relationships/image" Target="media/image409.wmf"/><Relationship Id="rId245" Type="http://schemas.openxmlformats.org/officeDocument/2006/relationships/oleObject" Target="embeddings/oleObject115.bin"/><Relationship Id="rId452" Type="http://schemas.openxmlformats.org/officeDocument/2006/relationships/image" Target="media/image228.wmf"/><Relationship Id="rId897" Type="http://schemas.openxmlformats.org/officeDocument/2006/relationships/image" Target="media/image451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48.bin"/><Relationship Id="rId757" Type="http://schemas.openxmlformats.org/officeDocument/2006/relationships/image" Target="media/image381.wmf"/><Relationship Id="rId964" Type="http://schemas.openxmlformats.org/officeDocument/2006/relationships/image" Target="media/image483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9.bin"/><Relationship Id="rId617" Type="http://schemas.openxmlformats.org/officeDocument/2006/relationships/image" Target="media/image311.wmf"/><Relationship Id="rId824" Type="http://schemas.openxmlformats.org/officeDocument/2006/relationships/oleObject" Target="embeddings/oleObject402.bin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25.bin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53.bin"/><Relationship Id="rId530" Type="http://schemas.openxmlformats.org/officeDocument/2006/relationships/image" Target="media/image267.wmf"/><Relationship Id="rId768" Type="http://schemas.openxmlformats.org/officeDocument/2006/relationships/oleObject" Target="embeddings/oleObject374.bin"/><Relationship Id="rId975" Type="http://schemas.openxmlformats.org/officeDocument/2006/relationships/oleObject" Target="embeddings/oleObject480.bin"/><Relationship Id="rId20" Type="http://schemas.openxmlformats.org/officeDocument/2006/relationships/oleObject" Target="embeddings/oleObject5.bin"/><Relationship Id="rId628" Type="http://schemas.openxmlformats.org/officeDocument/2006/relationships/oleObject" Target="embeddings/oleObject304.bin"/><Relationship Id="rId835" Type="http://schemas.openxmlformats.org/officeDocument/2006/relationships/image" Target="media/image420.wmf"/><Relationship Id="rId267" Type="http://schemas.openxmlformats.org/officeDocument/2006/relationships/image" Target="media/image133.wmf"/><Relationship Id="rId474" Type="http://schemas.openxmlformats.org/officeDocument/2006/relationships/image" Target="media/image239.wmf"/><Relationship Id="rId1020" Type="http://schemas.openxmlformats.org/officeDocument/2006/relationships/image" Target="media/image510.wmf"/><Relationship Id="rId127" Type="http://schemas.openxmlformats.org/officeDocument/2006/relationships/image" Target="media/image62.wmf"/><Relationship Id="rId681" Type="http://schemas.openxmlformats.org/officeDocument/2006/relationships/image" Target="media/image343.wmf"/><Relationship Id="rId779" Type="http://schemas.openxmlformats.org/officeDocument/2006/relationships/image" Target="media/image392.wmf"/><Relationship Id="rId902" Type="http://schemas.openxmlformats.org/officeDocument/2006/relationships/oleObject" Target="embeddings/oleObject441.bin"/><Relationship Id="rId986" Type="http://schemas.openxmlformats.org/officeDocument/2006/relationships/image" Target="media/image493.wmf"/><Relationship Id="rId31" Type="http://schemas.openxmlformats.org/officeDocument/2006/relationships/oleObject" Target="embeddings/oleObject10.bin"/><Relationship Id="rId334" Type="http://schemas.openxmlformats.org/officeDocument/2006/relationships/image" Target="media/image168.wmf"/><Relationship Id="rId541" Type="http://schemas.openxmlformats.org/officeDocument/2006/relationships/image" Target="media/image273.wmf"/><Relationship Id="rId639" Type="http://schemas.openxmlformats.org/officeDocument/2006/relationships/image" Target="media/image322.wmf"/><Relationship Id="rId180" Type="http://schemas.openxmlformats.org/officeDocument/2006/relationships/image" Target="media/image90.wmf"/><Relationship Id="rId278" Type="http://schemas.openxmlformats.org/officeDocument/2006/relationships/image" Target="media/image139.wmf"/><Relationship Id="rId401" Type="http://schemas.openxmlformats.org/officeDocument/2006/relationships/image" Target="media/image202.wmf"/><Relationship Id="rId846" Type="http://schemas.openxmlformats.org/officeDocument/2006/relationships/oleObject" Target="embeddings/oleObject413.bin"/><Relationship Id="rId1031" Type="http://schemas.openxmlformats.org/officeDocument/2006/relationships/oleObject" Target="embeddings/oleObject508.bin"/><Relationship Id="rId485" Type="http://schemas.openxmlformats.org/officeDocument/2006/relationships/oleObject" Target="embeddings/oleObject233.bin"/><Relationship Id="rId692" Type="http://schemas.openxmlformats.org/officeDocument/2006/relationships/oleObject" Target="embeddings/oleObject336.bin"/><Relationship Id="rId706" Type="http://schemas.openxmlformats.org/officeDocument/2006/relationships/oleObject" Target="embeddings/oleObject343.bin"/><Relationship Id="rId913" Type="http://schemas.openxmlformats.org/officeDocument/2006/relationships/image" Target="media/image459.wmf"/><Relationship Id="rId42" Type="http://schemas.openxmlformats.org/officeDocument/2006/relationships/image" Target="media/image19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552" Type="http://schemas.openxmlformats.org/officeDocument/2006/relationships/oleObject" Target="embeddings/oleObject266.bin"/><Relationship Id="rId997" Type="http://schemas.openxmlformats.org/officeDocument/2006/relationships/oleObject" Target="embeddings/oleObject49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412" Type="http://schemas.openxmlformats.org/officeDocument/2006/relationships/oleObject" Target="embeddings/oleObject197.bin"/><Relationship Id="rId857" Type="http://schemas.openxmlformats.org/officeDocument/2006/relationships/image" Target="media/image431.wmf"/><Relationship Id="rId1042" Type="http://schemas.openxmlformats.org/officeDocument/2006/relationships/image" Target="media/image521.wmf"/><Relationship Id="rId289" Type="http://schemas.openxmlformats.org/officeDocument/2006/relationships/image" Target="media/image145.wmf"/><Relationship Id="rId496" Type="http://schemas.openxmlformats.org/officeDocument/2006/relationships/image" Target="media/image250.wmf"/><Relationship Id="rId717" Type="http://schemas.openxmlformats.org/officeDocument/2006/relationships/image" Target="media/image361.wmf"/><Relationship Id="rId924" Type="http://schemas.openxmlformats.org/officeDocument/2006/relationships/oleObject" Target="embeddings/oleObject452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4.wmf"/><Relationship Id="rId356" Type="http://schemas.openxmlformats.org/officeDocument/2006/relationships/image" Target="media/image179.wmf"/><Relationship Id="rId563" Type="http://schemas.openxmlformats.org/officeDocument/2006/relationships/image" Target="media/image284.wmf"/><Relationship Id="rId770" Type="http://schemas.openxmlformats.org/officeDocument/2006/relationships/oleObject" Target="embeddings/oleObject375.bin"/><Relationship Id="rId216" Type="http://schemas.openxmlformats.org/officeDocument/2006/relationships/image" Target="media/image108.wmf"/><Relationship Id="rId423" Type="http://schemas.openxmlformats.org/officeDocument/2006/relationships/image" Target="media/image213.wmf"/><Relationship Id="rId868" Type="http://schemas.openxmlformats.org/officeDocument/2006/relationships/oleObject" Target="embeddings/oleObject424.bin"/><Relationship Id="rId1053" Type="http://schemas.openxmlformats.org/officeDocument/2006/relationships/fontTable" Target="fontTable.xml"/><Relationship Id="rId630" Type="http://schemas.openxmlformats.org/officeDocument/2006/relationships/oleObject" Target="embeddings/oleObject305.bin"/><Relationship Id="rId728" Type="http://schemas.openxmlformats.org/officeDocument/2006/relationships/oleObject" Target="embeddings/oleObject354.bin"/><Relationship Id="rId935" Type="http://schemas.openxmlformats.org/officeDocument/2006/relationships/image" Target="media/image470.wmf"/><Relationship Id="rId64" Type="http://schemas.openxmlformats.org/officeDocument/2006/relationships/image" Target="media/image30.wmf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7.bin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3.wmf"/><Relationship Id="rId879" Type="http://schemas.openxmlformats.org/officeDocument/2006/relationships/image" Target="media/image442.wmf"/><Relationship Id="rId434" Type="http://schemas.openxmlformats.org/officeDocument/2006/relationships/image" Target="media/image219.wmf"/><Relationship Id="rId641" Type="http://schemas.openxmlformats.org/officeDocument/2006/relationships/image" Target="media/image323.wmf"/><Relationship Id="rId739" Type="http://schemas.openxmlformats.org/officeDocument/2006/relationships/image" Target="media/image372.wmf"/><Relationship Id="rId280" Type="http://schemas.openxmlformats.org/officeDocument/2006/relationships/image" Target="media/image140.wmf"/><Relationship Id="rId501" Type="http://schemas.openxmlformats.org/officeDocument/2006/relationships/oleObject" Target="embeddings/oleObject241.bin"/><Relationship Id="rId946" Type="http://schemas.openxmlformats.org/officeDocument/2006/relationships/oleObject" Target="embeddings/oleObject464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9.wmf"/><Relationship Id="rId378" Type="http://schemas.openxmlformats.org/officeDocument/2006/relationships/image" Target="media/image190.wmf"/><Relationship Id="rId585" Type="http://schemas.openxmlformats.org/officeDocument/2006/relationships/image" Target="media/image295.wmf"/><Relationship Id="rId792" Type="http://schemas.openxmlformats.org/officeDocument/2006/relationships/oleObject" Target="embeddings/oleObject386.bin"/><Relationship Id="rId806" Type="http://schemas.openxmlformats.org/officeDocument/2006/relationships/oleObject" Target="embeddings/oleObject393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3.bin"/><Relationship Id="rId652" Type="http://schemas.openxmlformats.org/officeDocument/2006/relationships/oleObject" Target="embeddings/oleObject316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512" Type="http://schemas.openxmlformats.org/officeDocument/2006/relationships/image" Target="media/image258.wmf"/><Relationship Id="rId957" Type="http://schemas.openxmlformats.org/officeDocument/2006/relationships/oleObject" Target="embeddings/oleObject470.bin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389" Type="http://schemas.openxmlformats.org/officeDocument/2006/relationships/image" Target="media/image196.wmf"/><Relationship Id="rId596" Type="http://schemas.openxmlformats.org/officeDocument/2006/relationships/oleObject" Target="embeddings/oleObject288.bin"/><Relationship Id="rId817" Type="http://schemas.openxmlformats.org/officeDocument/2006/relationships/image" Target="media/image411.wmf"/><Relationship Id="rId1002" Type="http://schemas.openxmlformats.org/officeDocument/2006/relationships/image" Target="media/image501.wmf"/><Relationship Id="rId249" Type="http://schemas.openxmlformats.org/officeDocument/2006/relationships/oleObject" Target="embeddings/oleObject117.bin"/><Relationship Id="rId456" Type="http://schemas.openxmlformats.org/officeDocument/2006/relationships/image" Target="media/image230.wmf"/><Relationship Id="rId663" Type="http://schemas.openxmlformats.org/officeDocument/2006/relationships/image" Target="media/image334.wmf"/><Relationship Id="rId870" Type="http://schemas.openxmlformats.org/officeDocument/2006/relationships/oleObject" Target="embeddings/oleObject425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2.bin"/><Relationship Id="rId968" Type="http://schemas.openxmlformats.org/officeDocument/2006/relationships/image" Target="media/image485.wmf"/><Relationship Id="rId97" Type="http://schemas.openxmlformats.org/officeDocument/2006/relationships/oleObject" Target="embeddings/oleObject43.bin"/><Relationship Id="rId730" Type="http://schemas.openxmlformats.org/officeDocument/2006/relationships/oleObject" Target="embeddings/oleObject355.bin"/><Relationship Id="rId828" Type="http://schemas.openxmlformats.org/officeDocument/2006/relationships/oleObject" Target="embeddings/oleObject404.bin"/><Relationship Id="rId1013" Type="http://schemas.openxmlformats.org/officeDocument/2006/relationships/oleObject" Target="embeddings/oleObject499.bin"/><Relationship Id="rId162" Type="http://schemas.openxmlformats.org/officeDocument/2006/relationships/oleObject" Target="embeddings/oleObject74.bin"/><Relationship Id="rId467" Type="http://schemas.openxmlformats.org/officeDocument/2006/relationships/oleObject" Target="embeddings/oleObject224.bin"/><Relationship Id="rId674" Type="http://schemas.openxmlformats.org/officeDocument/2006/relationships/oleObject" Target="embeddings/oleObject327.bin"/><Relationship Id="rId881" Type="http://schemas.openxmlformats.org/officeDocument/2006/relationships/image" Target="media/image443.wmf"/><Relationship Id="rId979" Type="http://schemas.openxmlformats.org/officeDocument/2006/relationships/oleObject" Target="embeddings/oleObject482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55.bin"/><Relationship Id="rId534" Type="http://schemas.openxmlformats.org/officeDocument/2006/relationships/image" Target="media/image269.wmf"/><Relationship Id="rId741" Type="http://schemas.openxmlformats.org/officeDocument/2006/relationships/image" Target="media/image373.wmf"/><Relationship Id="rId839" Type="http://schemas.openxmlformats.org/officeDocument/2006/relationships/image" Target="media/image422.wmf"/><Relationship Id="rId173" Type="http://schemas.openxmlformats.org/officeDocument/2006/relationships/oleObject" Target="embeddings/oleObject79.bin"/><Relationship Id="rId380" Type="http://schemas.openxmlformats.org/officeDocument/2006/relationships/image" Target="media/image191.emf"/><Relationship Id="rId601" Type="http://schemas.openxmlformats.org/officeDocument/2006/relationships/image" Target="media/image303.wmf"/><Relationship Id="rId1024" Type="http://schemas.openxmlformats.org/officeDocument/2006/relationships/image" Target="media/image512.wmf"/><Relationship Id="rId240" Type="http://schemas.openxmlformats.org/officeDocument/2006/relationships/image" Target="media/image120.wmf"/><Relationship Id="rId478" Type="http://schemas.openxmlformats.org/officeDocument/2006/relationships/image" Target="media/image241.wmf"/><Relationship Id="rId685" Type="http://schemas.openxmlformats.org/officeDocument/2006/relationships/image" Target="media/image345.wmf"/><Relationship Id="rId892" Type="http://schemas.openxmlformats.org/officeDocument/2006/relationships/oleObject" Target="embeddings/oleObject436.bin"/><Relationship Id="rId906" Type="http://schemas.openxmlformats.org/officeDocument/2006/relationships/oleObject" Target="embeddings/oleObject443.bin"/><Relationship Id="rId35" Type="http://schemas.openxmlformats.org/officeDocument/2006/relationships/oleObject" Target="embeddings/oleObject12.bin"/><Relationship Id="rId100" Type="http://schemas.openxmlformats.org/officeDocument/2006/relationships/image" Target="media/image48.wmf"/><Relationship Id="rId338" Type="http://schemas.openxmlformats.org/officeDocument/2006/relationships/image" Target="media/image170.wmf"/><Relationship Id="rId545" Type="http://schemas.openxmlformats.org/officeDocument/2006/relationships/image" Target="media/image275.wmf"/><Relationship Id="rId752" Type="http://schemas.openxmlformats.org/officeDocument/2006/relationships/oleObject" Target="embeddings/oleObject366.bin"/><Relationship Id="rId184" Type="http://schemas.openxmlformats.org/officeDocument/2006/relationships/image" Target="media/image92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612" Type="http://schemas.openxmlformats.org/officeDocument/2006/relationships/oleObject" Target="embeddings/oleObject296.bin"/><Relationship Id="rId1035" Type="http://schemas.openxmlformats.org/officeDocument/2006/relationships/oleObject" Target="embeddings/oleObject510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5.bin"/><Relationship Id="rId696" Type="http://schemas.openxmlformats.org/officeDocument/2006/relationships/oleObject" Target="embeddings/oleObject338.bin"/><Relationship Id="rId917" Type="http://schemas.openxmlformats.org/officeDocument/2006/relationships/image" Target="media/image461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66.bin"/><Relationship Id="rId556" Type="http://schemas.openxmlformats.org/officeDocument/2006/relationships/oleObject" Target="embeddings/oleObject268.bin"/><Relationship Id="rId763" Type="http://schemas.openxmlformats.org/officeDocument/2006/relationships/image" Target="media/image384.wmf"/><Relationship Id="rId111" Type="http://schemas.openxmlformats.org/officeDocument/2006/relationships/image" Target="media/image54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199.bin"/><Relationship Id="rId970" Type="http://schemas.openxmlformats.org/officeDocument/2006/relationships/image" Target="media/image486.wmf"/><Relationship Id="rId1046" Type="http://schemas.openxmlformats.org/officeDocument/2006/relationships/image" Target="media/image523.wmf"/><Relationship Id="rId623" Type="http://schemas.openxmlformats.org/officeDocument/2006/relationships/image" Target="media/image314.wmf"/><Relationship Id="rId830" Type="http://schemas.openxmlformats.org/officeDocument/2006/relationships/oleObject" Target="embeddings/oleObject405.bin"/><Relationship Id="rId928" Type="http://schemas.openxmlformats.org/officeDocument/2006/relationships/oleObject" Target="embeddings/oleObject454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1.wmf"/><Relationship Id="rId567" Type="http://schemas.openxmlformats.org/officeDocument/2006/relationships/image" Target="media/image286.wmf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377.bin"/><Relationship Id="rId981" Type="http://schemas.openxmlformats.org/officeDocument/2006/relationships/oleObject" Target="embeddings/oleObject483.bin"/><Relationship Id="rId427" Type="http://schemas.openxmlformats.org/officeDocument/2006/relationships/image" Target="media/image215.emf"/><Relationship Id="rId634" Type="http://schemas.openxmlformats.org/officeDocument/2006/relationships/oleObject" Target="embeddings/oleObject307.bin"/><Relationship Id="rId841" Type="http://schemas.openxmlformats.org/officeDocument/2006/relationships/image" Target="media/image423.wmf"/><Relationship Id="rId273" Type="http://schemas.openxmlformats.org/officeDocument/2006/relationships/image" Target="media/image136.emf"/><Relationship Id="rId480" Type="http://schemas.openxmlformats.org/officeDocument/2006/relationships/image" Target="media/image242.wmf"/><Relationship Id="rId701" Type="http://schemas.openxmlformats.org/officeDocument/2006/relationships/image" Target="media/image353.wmf"/><Relationship Id="rId939" Type="http://schemas.openxmlformats.org/officeDocument/2006/relationships/image" Target="media/image472.wmf"/><Relationship Id="rId68" Type="http://schemas.openxmlformats.org/officeDocument/2006/relationships/image" Target="media/image32.wmf"/><Relationship Id="rId133" Type="http://schemas.openxmlformats.org/officeDocument/2006/relationships/image" Target="media/image65.emf"/><Relationship Id="rId340" Type="http://schemas.openxmlformats.org/officeDocument/2006/relationships/image" Target="media/image171.wmf"/><Relationship Id="rId578" Type="http://schemas.openxmlformats.org/officeDocument/2006/relationships/oleObject" Target="embeddings/oleObject279.bin"/><Relationship Id="rId785" Type="http://schemas.openxmlformats.org/officeDocument/2006/relationships/image" Target="media/image395.wmf"/><Relationship Id="rId992" Type="http://schemas.openxmlformats.org/officeDocument/2006/relationships/image" Target="media/image496.wmf"/><Relationship Id="rId200" Type="http://schemas.openxmlformats.org/officeDocument/2006/relationships/image" Target="media/image100.wmf"/><Relationship Id="rId438" Type="http://schemas.openxmlformats.org/officeDocument/2006/relationships/image" Target="media/image221.wmf"/><Relationship Id="rId645" Type="http://schemas.openxmlformats.org/officeDocument/2006/relationships/image" Target="media/image325.wmf"/><Relationship Id="rId852" Type="http://schemas.openxmlformats.org/officeDocument/2006/relationships/oleObject" Target="embeddings/oleObject416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712" Type="http://schemas.openxmlformats.org/officeDocument/2006/relationships/oleObject" Target="embeddings/oleObject346.bin"/><Relationship Id="rId79" Type="http://schemas.openxmlformats.org/officeDocument/2006/relationships/oleObject" Target="embeddings/oleObject34.bin"/><Relationship Id="rId144" Type="http://schemas.openxmlformats.org/officeDocument/2006/relationships/image" Target="media/image71.wmf"/><Relationship Id="rId589" Type="http://schemas.openxmlformats.org/officeDocument/2006/relationships/image" Target="media/image297.wmf"/><Relationship Id="rId796" Type="http://schemas.openxmlformats.org/officeDocument/2006/relationships/oleObject" Target="embeddings/oleObject388.bin"/><Relationship Id="rId351" Type="http://schemas.openxmlformats.org/officeDocument/2006/relationships/oleObject" Target="embeddings/oleObject167.bin"/><Relationship Id="rId449" Type="http://schemas.openxmlformats.org/officeDocument/2006/relationships/oleObject" Target="embeddings/oleObject215.bin"/><Relationship Id="rId656" Type="http://schemas.openxmlformats.org/officeDocument/2006/relationships/oleObject" Target="embeddings/oleObject318.bin"/><Relationship Id="rId863" Type="http://schemas.openxmlformats.org/officeDocument/2006/relationships/image" Target="media/image434.wmf"/><Relationship Id="rId211" Type="http://schemas.openxmlformats.org/officeDocument/2006/relationships/oleObject" Target="embeddings/oleObject98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516" Type="http://schemas.openxmlformats.org/officeDocument/2006/relationships/image" Target="media/image260.wmf"/><Relationship Id="rId723" Type="http://schemas.openxmlformats.org/officeDocument/2006/relationships/image" Target="media/image364.wmf"/><Relationship Id="rId930" Type="http://schemas.openxmlformats.org/officeDocument/2006/relationships/oleObject" Target="embeddings/oleObject455.bin"/><Relationship Id="rId1006" Type="http://schemas.openxmlformats.org/officeDocument/2006/relationships/image" Target="media/image503.wmf"/><Relationship Id="rId155" Type="http://schemas.openxmlformats.org/officeDocument/2006/relationships/image" Target="media/image77.wmf"/><Relationship Id="rId362" Type="http://schemas.openxmlformats.org/officeDocument/2006/relationships/image" Target="media/image182.wmf"/><Relationship Id="rId222" Type="http://schemas.openxmlformats.org/officeDocument/2006/relationships/image" Target="media/image111.wmf"/><Relationship Id="rId667" Type="http://schemas.openxmlformats.org/officeDocument/2006/relationships/image" Target="media/image336.wmf"/><Relationship Id="rId874" Type="http://schemas.openxmlformats.org/officeDocument/2006/relationships/oleObject" Target="embeddings/oleObject427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4.bin"/><Relationship Id="rId734" Type="http://schemas.openxmlformats.org/officeDocument/2006/relationships/oleObject" Target="embeddings/oleObject357.bin"/><Relationship Id="rId941" Type="http://schemas.openxmlformats.org/officeDocument/2006/relationships/oleObject" Target="embeddings/oleObject461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6.bin"/><Relationship Id="rId373" Type="http://schemas.openxmlformats.org/officeDocument/2006/relationships/oleObject" Target="embeddings/oleObject178.bin"/><Relationship Id="rId580" Type="http://schemas.openxmlformats.org/officeDocument/2006/relationships/oleObject" Target="embeddings/oleObject280.bin"/><Relationship Id="rId801" Type="http://schemas.openxmlformats.org/officeDocument/2006/relationships/image" Target="media/image403.wmf"/><Relationship Id="rId1017" Type="http://schemas.openxmlformats.org/officeDocument/2006/relationships/oleObject" Target="embeddings/oleObject50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22.wmf"/><Relationship Id="rId678" Type="http://schemas.openxmlformats.org/officeDocument/2006/relationships/oleObject" Target="embeddings/oleObject329.bin"/><Relationship Id="rId885" Type="http://schemas.openxmlformats.org/officeDocument/2006/relationships/image" Target="media/image445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42.bin"/><Relationship Id="rId538" Type="http://schemas.openxmlformats.org/officeDocument/2006/relationships/image" Target="media/image271.wmf"/><Relationship Id="rId745" Type="http://schemas.openxmlformats.org/officeDocument/2006/relationships/image" Target="media/image375.wmf"/><Relationship Id="rId952" Type="http://schemas.openxmlformats.org/officeDocument/2006/relationships/image" Target="media/image477.wmf"/><Relationship Id="rId81" Type="http://schemas.openxmlformats.org/officeDocument/2006/relationships/oleObject" Target="embeddings/oleObject35.bin"/><Relationship Id="rId177" Type="http://schemas.openxmlformats.org/officeDocument/2006/relationships/oleObject" Target="embeddings/oleObject81.bin"/><Relationship Id="rId384" Type="http://schemas.openxmlformats.org/officeDocument/2006/relationships/oleObject" Target="embeddings/oleObject183.bin"/><Relationship Id="rId591" Type="http://schemas.openxmlformats.org/officeDocument/2006/relationships/image" Target="media/image298.wmf"/><Relationship Id="rId605" Type="http://schemas.openxmlformats.org/officeDocument/2006/relationships/image" Target="media/image305.wmf"/><Relationship Id="rId812" Type="http://schemas.openxmlformats.org/officeDocument/2006/relationships/oleObject" Target="embeddings/oleObject396.bin"/><Relationship Id="rId1028" Type="http://schemas.openxmlformats.org/officeDocument/2006/relationships/image" Target="media/image514.wmf"/><Relationship Id="rId244" Type="http://schemas.openxmlformats.org/officeDocument/2006/relationships/image" Target="media/image122.wmf"/><Relationship Id="rId689" Type="http://schemas.openxmlformats.org/officeDocument/2006/relationships/image" Target="media/image347.wmf"/><Relationship Id="rId896" Type="http://schemas.openxmlformats.org/officeDocument/2006/relationships/oleObject" Target="embeddings/oleObject438.bin"/><Relationship Id="rId39" Type="http://schemas.openxmlformats.org/officeDocument/2006/relationships/oleObject" Target="embeddings/oleObject14.bin"/><Relationship Id="rId451" Type="http://schemas.openxmlformats.org/officeDocument/2006/relationships/oleObject" Target="embeddings/oleObject216.bin"/><Relationship Id="rId549" Type="http://schemas.openxmlformats.org/officeDocument/2006/relationships/image" Target="media/image277.wmf"/><Relationship Id="rId756" Type="http://schemas.openxmlformats.org/officeDocument/2006/relationships/oleObject" Target="embeddings/oleObject368.bin"/><Relationship Id="rId104" Type="http://schemas.openxmlformats.org/officeDocument/2006/relationships/image" Target="media/image50.emf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63" Type="http://schemas.openxmlformats.org/officeDocument/2006/relationships/oleObject" Target="embeddings/oleObject473.bin"/><Relationship Id="rId1039" Type="http://schemas.openxmlformats.org/officeDocument/2006/relationships/oleObject" Target="embeddings/oleObject512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298.bin"/><Relationship Id="rId823" Type="http://schemas.openxmlformats.org/officeDocument/2006/relationships/image" Target="media/image414.wmf"/><Relationship Id="rId255" Type="http://schemas.openxmlformats.org/officeDocument/2006/relationships/oleObject" Target="embeddings/oleObject120.bin"/><Relationship Id="rId462" Type="http://schemas.openxmlformats.org/officeDocument/2006/relationships/image" Target="media/image233.wmf"/><Relationship Id="rId115" Type="http://schemas.openxmlformats.org/officeDocument/2006/relationships/image" Target="media/image56.wmf"/><Relationship Id="rId322" Type="http://schemas.openxmlformats.org/officeDocument/2006/relationships/image" Target="media/image162.wmf"/><Relationship Id="rId767" Type="http://schemas.openxmlformats.org/officeDocument/2006/relationships/image" Target="media/image386.wmf"/><Relationship Id="rId974" Type="http://schemas.openxmlformats.org/officeDocument/2006/relationships/image" Target="media/image487.wmf"/><Relationship Id="rId199" Type="http://schemas.openxmlformats.org/officeDocument/2006/relationships/oleObject" Target="embeddings/oleObject92.bin"/><Relationship Id="rId627" Type="http://schemas.openxmlformats.org/officeDocument/2006/relationships/image" Target="media/image316.wmf"/><Relationship Id="rId834" Type="http://schemas.openxmlformats.org/officeDocument/2006/relationships/oleObject" Target="embeddings/oleObject407.bin"/><Relationship Id="rId266" Type="http://schemas.openxmlformats.org/officeDocument/2006/relationships/oleObject" Target="embeddings/oleObject126.bin"/><Relationship Id="rId473" Type="http://schemas.openxmlformats.org/officeDocument/2006/relationships/oleObject" Target="embeddings/oleObject227.bin"/><Relationship Id="rId680" Type="http://schemas.openxmlformats.org/officeDocument/2006/relationships/oleObject" Target="embeddings/oleObject330.bin"/><Relationship Id="rId901" Type="http://schemas.openxmlformats.org/officeDocument/2006/relationships/image" Target="media/image453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57.bin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2.emf"/><Relationship Id="rId778" Type="http://schemas.openxmlformats.org/officeDocument/2006/relationships/oleObject" Target="embeddings/oleObject379.bin"/><Relationship Id="rId985" Type="http://schemas.openxmlformats.org/officeDocument/2006/relationships/oleObject" Target="embeddings/oleObject485.bin"/><Relationship Id="rId638" Type="http://schemas.openxmlformats.org/officeDocument/2006/relationships/oleObject" Target="embeddings/oleObject309.bin"/><Relationship Id="rId845" Type="http://schemas.openxmlformats.org/officeDocument/2006/relationships/image" Target="media/image425.wmf"/><Relationship Id="rId1030" Type="http://schemas.openxmlformats.org/officeDocument/2006/relationships/image" Target="media/image515.wmf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1.bin"/><Relationship Id="rId484" Type="http://schemas.openxmlformats.org/officeDocument/2006/relationships/image" Target="media/image244.wmf"/><Relationship Id="rId705" Type="http://schemas.openxmlformats.org/officeDocument/2006/relationships/image" Target="media/image355.wmf"/><Relationship Id="rId137" Type="http://schemas.openxmlformats.org/officeDocument/2006/relationships/oleObject" Target="embeddings/oleObject62.bin"/><Relationship Id="rId344" Type="http://schemas.openxmlformats.org/officeDocument/2006/relationships/image" Target="media/image173.wmf"/><Relationship Id="rId691" Type="http://schemas.openxmlformats.org/officeDocument/2006/relationships/image" Target="media/image348.wmf"/><Relationship Id="rId789" Type="http://schemas.openxmlformats.org/officeDocument/2006/relationships/image" Target="media/image397.wmf"/><Relationship Id="rId912" Type="http://schemas.openxmlformats.org/officeDocument/2006/relationships/oleObject" Target="embeddings/oleObject446.bin"/><Relationship Id="rId996" Type="http://schemas.openxmlformats.org/officeDocument/2006/relationships/image" Target="media/image498.wmf"/><Relationship Id="rId41" Type="http://schemas.openxmlformats.org/officeDocument/2006/relationships/oleObject" Target="embeddings/oleObject15.bin"/><Relationship Id="rId551" Type="http://schemas.openxmlformats.org/officeDocument/2006/relationships/image" Target="media/image278.wmf"/><Relationship Id="rId649" Type="http://schemas.openxmlformats.org/officeDocument/2006/relationships/image" Target="media/image327.wmf"/><Relationship Id="rId856" Type="http://schemas.openxmlformats.org/officeDocument/2006/relationships/oleObject" Target="embeddings/oleObject418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88" Type="http://schemas.openxmlformats.org/officeDocument/2006/relationships/image" Target="media/image144.emf"/><Relationship Id="rId411" Type="http://schemas.openxmlformats.org/officeDocument/2006/relationships/image" Target="media/image207.wmf"/><Relationship Id="rId509" Type="http://schemas.openxmlformats.org/officeDocument/2006/relationships/oleObject" Target="embeddings/oleObject245.bin"/><Relationship Id="rId1041" Type="http://schemas.openxmlformats.org/officeDocument/2006/relationships/oleObject" Target="embeddings/oleObject513.bin"/><Relationship Id="rId495" Type="http://schemas.openxmlformats.org/officeDocument/2006/relationships/oleObject" Target="embeddings/oleObject238.bin"/><Relationship Id="rId716" Type="http://schemas.openxmlformats.org/officeDocument/2006/relationships/oleObject" Target="embeddings/oleObject348.bin"/><Relationship Id="rId923" Type="http://schemas.openxmlformats.org/officeDocument/2006/relationships/image" Target="media/image464.wmf"/><Relationship Id="rId52" Type="http://schemas.openxmlformats.org/officeDocument/2006/relationships/image" Target="media/image24.wmf"/><Relationship Id="rId148" Type="http://schemas.openxmlformats.org/officeDocument/2006/relationships/image" Target="media/image73.emf"/><Relationship Id="rId355" Type="http://schemas.openxmlformats.org/officeDocument/2006/relationships/oleObject" Target="embeddings/oleObject169.bin"/><Relationship Id="rId562" Type="http://schemas.openxmlformats.org/officeDocument/2006/relationships/oleObject" Target="embeddings/oleObject271.bin"/><Relationship Id="rId215" Type="http://schemas.openxmlformats.org/officeDocument/2006/relationships/oleObject" Target="embeddings/oleObject100.bin"/><Relationship Id="rId422" Type="http://schemas.openxmlformats.org/officeDocument/2006/relationships/oleObject" Target="embeddings/oleObject202.bin"/><Relationship Id="rId867" Type="http://schemas.openxmlformats.org/officeDocument/2006/relationships/image" Target="media/image436.wmf"/><Relationship Id="rId1052" Type="http://schemas.openxmlformats.org/officeDocument/2006/relationships/footer" Target="footer1.xml"/><Relationship Id="rId299" Type="http://schemas.openxmlformats.org/officeDocument/2006/relationships/image" Target="media/image150.wmf"/><Relationship Id="rId727" Type="http://schemas.openxmlformats.org/officeDocument/2006/relationships/image" Target="media/image366.wmf"/><Relationship Id="rId934" Type="http://schemas.openxmlformats.org/officeDocument/2006/relationships/oleObject" Target="embeddings/oleObject457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9.wmf"/><Relationship Id="rId366" Type="http://schemas.openxmlformats.org/officeDocument/2006/relationships/image" Target="media/image184.wmf"/><Relationship Id="rId573" Type="http://schemas.openxmlformats.org/officeDocument/2006/relationships/image" Target="media/image289.wmf"/><Relationship Id="rId780" Type="http://schemas.openxmlformats.org/officeDocument/2006/relationships/oleObject" Target="embeddings/oleObject380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07.bin"/><Relationship Id="rId878" Type="http://schemas.openxmlformats.org/officeDocument/2006/relationships/oleObject" Target="embeddings/oleObject429.bin"/><Relationship Id="rId640" Type="http://schemas.openxmlformats.org/officeDocument/2006/relationships/oleObject" Target="embeddings/oleObject310.bin"/><Relationship Id="rId738" Type="http://schemas.openxmlformats.org/officeDocument/2006/relationships/oleObject" Target="embeddings/oleObject359.bin"/><Relationship Id="rId945" Type="http://schemas.openxmlformats.org/officeDocument/2006/relationships/image" Target="media/image474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0.bin"/><Relationship Id="rId500" Type="http://schemas.openxmlformats.org/officeDocument/2006/relationships/image" Target="media/image252.wmf"/><Relationship Id="rId584" Type="http://schemas.openxmlformats.org/officeDocument/2006/relationships/oleObject" Target="embeddings/oleObject282.bin"/><Relationship Id="rId805" Type="http://schemas.openxmlformats.org/officeDocument/2006/relationships/image" Target="media/image40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791" Type="http://schemas.openxmlformats.org/officeDocument/2006/relationships/image" Target="media/image398.wmf"/><Relationship Id="rId889" Type="http://schemas.openxmlformats.org/officeDocument/2006/relationships/image" Target="media/image447.wmf"/><Relationship Id="rId444" Type="http://schemas.openxmlformats.org/officeDocument/2006/relationships/image" Target="media/image224.wmf"/><Relationship Id="rId651" Type="http://schemas.openxmlformats.org/officeDocument/2006/relationships/image" Target="media/image328.wmf"/><Relationship Id="rId749" Type="http://schemas.openxmlformats.org/officeDocument/2006/relationships/image" Target="media/image377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46.bin"/><Relationship Id="rId609" Type="http://schemas.openxmlformats.org/officeDocument/2006/relationships/image" Target="media/image307.wmf"/><Relationship Id="rId956" Type="http://schemas.openxmlformats.org/officeDocument/2006/relationships/image" Target="media/image47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595" Type="http://schemas.openxmlformats.org/officeDocument/2006/relationships/image" Target="media/image300.wmf"/><Relationship Id="rId816" Type="http://schemas.openxmlformats.org/officeDocument/2006/relationships/oleObject" Target="embeddings/oleObject398.bin"/><Relationship Id="rId1001" Type="http://schemas.openxmlformats.org/officeDocument/2006/relationships/oleObject" Target="embeddings/oleObject493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8.bin"/><Relationship Id="rId662" Type="http://schemas.openxmlformats.org/officeDocument/2006/relationships/oleObject" Target="embeddings/oleObject321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58.wmf"/><Relationship Id="rId522" Type="http://schemas.openxmlformats.org/officeDocument/2006/relationships/image" Target="media/image263.wmf"/><Relationship Id="rId967" Type="http://schemas.openxmlformats.org/officeDocument/2006/relationships/oleObject" Target="embeddings/oleObject475.bin"/><Relationship Id="rId96" Type="http://schemas.openxmlformats.org/officeDocument/2006/relationships/image" Target="media/image46.wmf"/><Relationship Id="rId161" Type="http://schemas.openxmlformats.org/officeDocument/2006/relationships/image" Target="media/image80.wmf"/><Relationship Id="rId399" Type="http://schemas.openxmlformats.org/officeDocument/2006/relationships/image" Target="media/image201.wmf"/><Relationship Id="rId827" Type="http://schemas.openxmlformats.org/officeDocument/2006/relationships/image" Target="media/image416.wmf"/><Relationship Id="rId1012" Type="http://schemas.openxmlformats.org/officeDocument/2006/relationships/image" Target="media/image506.wmf"/><Relationship Id="rId259" Type="http://schemas.openxmlformats.org/officeDocument/2006/relationships/oleObject" Target="embeddings/oleObject122.bin"/><Relationship Id="rId466" Type="http://schemas.openxmlformats.org/officeDocument/2006/relationships/image" Target="media/image235.wmf"/><Relationship Id="rId673" Type="http://schemas.openxmlformats.org/officeDocument/2006/relationships/image" Target="media/image339.wmf"/><Relationship Id="rId880" Type="http://schemas.openxmlformats.org/officeDocument/2006/relationships/oleObject" Target="embeddings/oleObject430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8.wmf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7.bin"/><Relationship Id="rId978" Type="http://schemas.openxmlformats.org/officeDocument/2006/relationships/image" Target="media/image489.wmf"/><Relationship Id="rId740" Type="http://schemas.openxmlformats.org/officeDocument/2006/relationships/oleObject" Target="embeddings/oleObject360.bin"/><Relationship Id="rId838" Type="http://schemas.openxmlformats.org/officeDocument/2006/relationships/oleObject" Target="embeddings/oleObject409.bin"/><Relationship Id="rId1023" Type="http://schemas.openxmlformats.org/officeDocument/2006/relationships/oleObject" Target="embeddings/oleObject504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90.bin"/><Relationship Id="rId684" Type="http://schemas.openxmlformats.org/officeDocument/2006/relationships/oleObject" Target="embeddings/oleObject332.bin"/><Relationship Id="rId337" Type="http://schemas.openxmlformats.org/officeDocument/2006/relationships/oleObject" Target="embeddings/oleObject160.bin"/><Relationship Id="rId891" Type="http://schemas.openxmlformats.org/officeDocument/2006/relationships/image" Target="media/image448.wmf"/><Relationship Id="rId905" Type="http://schemas.openxmlformats.org/officeDocument/2006/relationships/image" Target="media/image455.wmf"/><Relationship Id="rId989" Type="http://schemas.openxmlformats.org/officeDocument/2006/relationships/oleObject" Target="embeddings/oleObject487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62.bin"/><Relationship Id="rId751" Type="http://schemas.openxmlformats.org/officeDocument/2006/relationships/image" Target="media/image378.wmf"/><Relationship Id="rId849" Type="http://schemas.openxmlformats.org/officeDocument/2006/relationships/image" Target="media/image427.wmf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611" Type="http://schemas.openxmlformats.org/officeDocument/2006/relationships/image" Target="media/image308.wmf"/><Relationship Id="rId1034" Type="http://schemas.openxmlformats.org/officeDocument/2006/relationships/image" Target="media/image517.wmf"/><Relationship Id="rId250" Type="http://schemas.openxmlformats.org/officeDocument/2006/relationships/image" Target="media/image125.wmf"/><Relationship Id="rId488" Type="http://schemas.openxmlformats.org/officeDocument/2006/relationships/image" Target="media/image246.wmf"/><Relationship Id="rId695" Type="http://schemas.openxmlformats.org/officeDocument/2006/relationships/image" Target="media/image350.wmf"/><Relationship Id="rId709" Type="http://schemas.openxmlformats.org/officeDocument/2006/relationships/image" Target="media/image357.wmf"/><Relationship Id="rId916" Type="http://schemas.openxmlformats.org/officeDocument/2006/relationships/oleObject" Target="embeddings/oleObject448.bin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5.wmf"/><Relationship Id="rId555" Type="http://schemas.openxmlformats.org/officeDocument/2006/relationships/image" Target="media/image280.wmf"/><Relationship Id="rId762" Type="http://schemas.openxmlformats.org/officeDocument/2006/relationships/oleObject" Target="embeddings/oleObject371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09.wmf"/><Relationship Id="rId622" Type="http://schemas.openxmlformats.org/officeDocument/2006/relationships/oleObject" Target="embeddings/oleObject301.bin"/><Relationship Id="rId1045" Type="http://schemas.openxmlformats.org/officeDocument/2006/relationships/oleObject" Target="embeddings/oleObject515.bin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40.bin"/><Relationship Id="rId927" Type="http://schemas.openxmlformats.org/officeDocument/2006/relationships/image" Target="media/image466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3.bin"/><Relationship Id="rId773" Type="http://schemas.openxmlformats.org/officeDocument/2006/relationships/image" Target="media/image389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04.bin"/><Relationship Id="rId633" Type="http://schemas.openxmlformats.org/officeDocument/2006/relationships/image" Target="media/image319.wmf"/><Relationship Id="rId980" Type="http://schemas.openxmlformats.org/officeDocument/2006/relationships/image" Target="media/image490.wmf"/><Relationship Id="rId840" Type="http://schemas.openxmlformats.org/officeDocument/2006/relationships/oleObject" Target="embeddings/oleObject410.bin"/><Relationship Id="rId938" Type="http://schemas.openxmlformats.org/officeDocument/2006/relationships/oleObject" Target="embeddings/oleObject459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9.bin"/><Relationship Id="rId577" Type="http://schemas.openxmlformats.org/officeDocument/2006/relationships/image" Target="media/image291.wmf"/><Relationship Id="rId700" Type="http://schemas.openxmlformats.org/officeDocument/2006/relationships/oleObject" Target="embeddings/oleObject340.bin"/><Relationship Id="rId132" Type="http://schemas.openxmlformats.org/officeDocument/2006/relationships/oleObject" Target="embeddings/oleObject60.bin"/><Relationship Id="rId784" Type="http://schemas.openxmlformats.org/officeDocument/2006/relationships/oleObject" Target="embeddings/oleObject382.bin"/><Relationship Id="rId991" Type="http://schemas.openxmlformats.org/officeDocument/2006/relationships/oleObject" Target="embeddings/oleObject488.bin"/><Relationship Id="rId437" Type="http://schemas.openxmlformats.org/officeDocument/2006/relationships/oleObject" Target="embeddings/oleObject209.bin"/><Relationship Id="rId644" Type="http://schemas.openxmlformats.org/officeDocument/2006/relationships/oleObject" Target="embeddings/oleObject312.bin"/><Relationship Id="rId851" Type="http://schemas.openxmlformats.org/officeDocument/2006/relationships/image" Target="media/image428.wmf"/><Relationship Id="rId283" Type="http://schemas.openxmlformats.org/officeDocument/2006/relationships/oleObject" Target="embeddings/oleObject134.bin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11" Type="http://schemas.openxmlformats.org/officeDocument/2006/relationships/image" Target="media/image358.wmf"/><Relationship Id="rId949" Type="http://schemas.openxmlformats.org/officeDocument/2006/relationships/oleObject" Target="embeddings/oleObject46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5.bin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4.bin"/><Relationship Id="rId795" Type="http://schemas.openxmlformats.org/officeDocument/2006/relationships/image" Target="media/image400.wmf"/><Relationship Id="rId809" Type="http://schemas.openxmlformats.org/officeDocument/2006/relationships/image" Target="media/image407.wmf"/><Relationship Id="rId9" Type="http://schemas.openxmlformats.org/officeDocument/2006/relationships/image" Target="media/image1.gif"/><Relationship Id="rId210" Type="http://schemas.openxmlformats.org/officeDocument/2006/relationships/image" Target="media/image105.wmf"/><Relationship Id="rId448" Type="http://schemas.openxmlformats.org/officeDocument/2006/relationships/image" Target="media/image226.wmf"/><Relationship Id="rId655" Type="http://schemas.openxmlformats.org/officeDocument/2006/relationships/image" Target="media/image330.wmf"/><Relationship Id="rId862" Type="http://schemas.openxmlformats.org/officeDocument/2006/relationships/oleObject" Target="embeddings/oleObject421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48.bin"/><Relationship Id="rId722" Type="http://schemas.openxmlformats.org/officeDocument/2006/relationships/oleObject" Target="embeddings/oleObject351.bin"/><Relationship Id="rId89" Type="http://schemas.openxmlformats.org/officeDocument/2006/relationships/oleObject" Target="embeddings/oleObject39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2.bin"/><Relationship Id="rId599" Type="http://schemas.openxmlformats.org/officeDocument/2006/relationships/image" Target="media/image302.wmf"/><Relationship Id="rId1005" Type="http://schemas.openxmlformats.org/officeDocument/2006/relationships/oleObject" Target="embeddings/oleObject495.bin"/><Relationship Id="rId459" Type="http://schemas.openxmlformats.org/officeDocument/2006/relationships/oleObject" Target="embeddings/oleObject220.bin"/><Relationship Id="rId666" Type="http://schemas.openxmlformats.org/officeDocument/2006/relationships/oleObject" Target="embeddings/oleObject323.bin"/><Relationship Id="rId873" Type="http://schemas.openxmlformats.org/officeDocument/2006/relationships/image" Target="media/image439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3.bin"/><Relationship Id="rId319" Type="http://schemas.openxmlformats.org/officeDocument/2006/relationships/oleObject" Target="embeddings/oleObject151.bin"/><Relationship Id="rId526" Type="http://schemas.openxmlformats.org/officeDocument/2006/relationships/image" Target="media/image265.wmf"/><Relationship Id="rId733" Type="http://schemas.openxmlformats.org/officeDocument/2006/relationships/image" Target="media/image369.wmf"/><Relationship Id="rId940" Type="http://schemas.openxmlformats.org/officeDocument/2006/relationships/oleObject" Target="embeddings/oleObject460.bin"/><Relationship Id="rId1016" Type="http://schemas.openxmlformats.org/officeDocument/2006/relationships/image" Target="media/image508.wmf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677" Type="http://schemas.openxmlformats.org/officeDocument/2006/relationships/image" Target="media/image341.wmf"/><Relationship Id="rId800" Type="http://schemas.openxmlformats.org/officeDocument/2006/relationships/oleObject" Target="embeddings/oleObject390.bin"/><Relationship Id="rId232" Type="http://schemas.openxmlformats.org/officeDocument/2006/relationships/image" Target="media/image116.wmf"/><Relationship Id="rId884" Type="http://schemas.openxmlformats.org/officeDocument/2006/relationships/oleObject" Target="embeddings/oleObject432.bin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59.bin"/><Relationship Id="rId744" Type="http://schemas.openxmlformats.org/officeDocument/2006/relationships/oleObject" Target="embeddings/oleObject362.bin"/><Relationship Id="rId951" Type="http://schemas.openxmlformats.org/officeDocument/2006/relationships/oleObject" Target="embeddings/oleObject467.bin"/><Relationship Id="rId80" Type="http://schemas.openxmlformats.org/officeDocument/2006/relationships/image" Target="media/image38.wmf"/><Relationship Id="rId176" Type="http://schemas.openxmlformats.org/officeDocument/2006/relationships/image" Target="media/image88.wmf"/><Relationship Id="rId383" Type="http://schemas.openxmlformats.org/officeDocument/2006/relationships/image" Target="media/image193.wmf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811" Type="http://schemas.openxmlformats.org/officeDocument/2006/relationships/image" Target="media/image408.wmf"/><Relationship Id="rId1027" Type="http://schemas.openxmlformats.org/officeDocument/2006/relationships/oleObject" Target="embeddings/oleObject506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27.wmf"/><Relationship Id="rId688" Type="http://schemas.openxmlformats.org/officeDocument/2006/relationships/oleObject" Target="embeddings/oleObject334.bin"/><Relationship Id="rId895" Type="http://schemas.openxmlformats.org/officeDocument/2006/relationships/image" Target="media/image450.wmf"/><Relationship Id="rId909" Type="http://schemas.openxmlformats.org/officeDocument/2006/relationships/image" Target="media/image457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64.bin"/><Relationship Id="rId755" Type="http://schemas.openxmlformats.org/officeDocument/2006/relationships/image" Target="media/image380.wmf"/><Relationship Id="rId962" Type="http://schemas.openxmlformats.org/officeDocument/2006/relationships/image" Target="media/image482.wmf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615" Type="http://schemas.openxmlformats.org/officeDocument/2006/relationships/image" Target="media/image310.wmf"/><Relationship Id="rId822" Type="http://schemas.openxmlformats.org/officeDocument/2006/relationships/oleObject" Target="embeddings/oleObject401.bin"/><Relationship Id="rId1038" Type="http://schemas.openxmlformats.org/officeDocument/2006/relationships/image" Target="media/image519.wmf"/><Relationship Id="rId254" Type="http://schemas.openxmlformats.org/officeDocument/2006/relationships/image" Target="media/image127.wmf"/><Relationship Id="rId699" Type="http://schemas.openxmlformats.org/officeDocument/2006/relationships/image" Target="media/image35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461" Type="http://schemas.openxmlformats.org/officeDocument/2006/relationships/oleObject" Target="embeddings/oleObject221.bin"/><Relationship Id="rId559" Type="http://schemas.openxmlformats.org/officeDocument/2006/relationships/image" Target="media/image282.wmf"/><Relationship Id="rId766" Type="http://schemas.openxmlformats.org/officeDocument/2006/relationships/oleObject" Target="embeddings/oleObject373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2.bin"/><Relationship Id="rId419" Type="http://schemas.openxmlformats.org/officeDocument/2006/relationships/image" Target="media/image211.wmf"/><Relationship Id="rId626" Type="http://schemas.openxmlformats.org/officeDocument/2006/relationships/oleObject" Target="embeddings/oleObject303.bin"/><Relationship Id="rId973" Type="http://schemas.openxmlformats.org/officeDocument/2006/relationships/oleObject" Target="embeddings/oleObject479.bin"/><Relationship Id="rId1049" Type="http://schemas.openxmlformats.org/officeDocument/2006/relationships/oleObject" Target="embeddings/oleObject517.bin"/><Relationship Id="rId833" Type="http://schemas.openxmlformats.org/officeDocument/2006/relationships/image" Target="media/image419.wmf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8.wmf"/><Relationship Id="rId900" Type="http://schemas.openxmlformats.org/officeDocument/2006/relationships/oleObject" Target="embeddings/oleObject440.bin"/><Relationship Id="rId125" Type="http://schemas.openxmlformats.org/officeDocument/2006/relationships/image" Target="media/image61.wmf"/><Relationship Id="rId332" Type="http://schemas.openxmlformats.org/officeDocument/2006/relationships/image" Target="media/image167.wmf"/><Relationship Id="rId777" Type="http://schemas.openxmlformats.org/officeDocument/2006/relationships/image" Target="media/image391.wmf"/><Relationship Id="rId984" Type="http://schemas.openxmlformats.org/officeDocument/2006/relationships/image" Target="media/image492.wmf"/><Relationship Id="rId637" Type="http://schemas.openxmlformats.org/officeDocument/2006/relationships/image" Target="media/image321.wmf"/><Relationship Id="rId844" Type="http://schemas.openxmlformats.org/officeDocument/2006/relationships/oleObject" Target="embeddings/oleObject412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2.bin"/><Relationship Id="rId690" Type="http://schemas.openxmlformats.org/officeDocument/2006/relationships/oleObject" Target="embeddings/oleObject335.bin"/><Relationship Id="rId704" Type="http://schemas.openxmlformats.org/officeDocument/2006/relationships/oleObject" Target="embeddings/oleObject342.bin"/><Relationship Id="rId911" Type="http://schemas.openxmlformats.org/officeDocument/2006/relationships/image" Target="media/image458.wmf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65.bin"/><Relationship Id="rId788" Type="http://schemas.openxmlformats.org/officeDocument/2006/relationships/oleObject" Target="embeddings/oleObject384.bin"/><Relationship Id="rId995" Type="http://schemas.openxmlformats.org/officeDocument/2006/relationships/oleObject" Target="embeddings/oleObject490.bin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14.bin"/><Relationship Id="rId855" Type="http://schemas.openxmlformats.org/officeDocument/2006/relationships/image" Target="media/image430.wmf"/><Relationship Id="rId1040" Type="http://schemas.openxmlformats.org/officeDocument/2006/relationships/image" Target="media/image520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6.bin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715" Type="http://schemas.openxmlformats.org/officeDocument/2006/relationships/image" Target="media/image360.wmf"/><Relationship Id="rId922" Type="http://schemas.openxmlformats.org/officeDocument/2006/relationships/oleObject" Target="embeddings/oleObject451.bin"/><Relationship Id="rId147" Type="http://schemas.openxmlformats.org/officeDocument/2006/relationships/oleObject" Target="embeddings/oleObject67.bin"/><Relationship Id="rId354" Type="http://schemas.openxmlformats.org/officeDocument/2006/relationships/image" Target="media/image178.wmf"/><Relationship Id="rId799" Type="http://schemas.openxmlformats.org/officeDocument/2006/relationships/image" Target="media/image402.wmf"/><Relationship Id="rId51" Type="http://schemas.openxmlformats.org/officeDocument/2006/relationships/oleObject" Target="embeddings/oleObject20.bin"/><Relationship Id="rId561" Type="http://schemas.openxmlformats.org/officeDocument/2006/relationships/image" Target="media/image283.wmf"/><Relationship Id="rId659" Type="http://schemas.openxmlformats.org/officeDocument/2006/relationships/image" Target="media/image332.wmf"/><Relationship Id="rId866" Type="http://schemas.openxmlformats.org/officeDocument/2006/relationships/oleObject" Target="embeddings/oleObject423.bin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1.bin"/><Relationship Id="rId421" Type="http://schemas.openxmlformats.org/officeDocument/2006/relationships/image" Target="media/image212.wmf"/><Relationship Id="rId519" Type="http://schemas.openxmlformats.org/officeDocument/2006/relationships/oleObject" Target="embeddings/oleObject250.bin"/><Relationship Id="rId1051" Type="http://schemas.openxmlformats.org/officeDocument/2006/relationships/oleObject" Target="embeddings/oleObject518.bin"/><Relationship Id="rId158" Type="http://schemas.openxmlformats.org/officeDocument/2006/relationships/oleObject" Target="embeddings/oleObject72.bin"/><Relationship Id="rId726" Type="http://schemas.openxmlformats.org/officeDocument/2006/relationships/oleObject" Target="embeddings/oleObject353.bin"/><Relationship Id="rId933" Type="http://schemas.openxmlformats.org/officeDocument/2006/relationships/image" Target="media/image469.wmf"/><Relationship Id="rId1009" Type="http://schemas.openxmlformats.org/officeDocument/2006/relationships/oleObject" Target="embeddings/oleObject497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6.bin"/><Relationship Id="rId225" Type="http://schemas.openxmlformats.org/officeDocument/2006/relationships/oleObject" Target="embeddings/oleObject105.bin"/><Relationship Id="rId432" Type="http://schemas.openxmlformats.org/officeDocument/2006/relationships/image" Target="media/image218.wmf"/><Relationship Id="rId877" Type="http://schemas.openxmlformats.org/officeDocument/2006/relationships/image" Target="media/image441.wmf"/><Relationship Id="rId737" Type="http://schemas.openxmlformats.org/officeDocument/2006/relationships/image" Target="media/image371.wmf"/><Relationship Id="rId944" Type="http://schemas.openxmlformats.org/officeDocument/2006/relationships/oleObject" Target="embeddings/oleObject463.bin"/><Relationship Id="rId73" Type="http://schemas.openxmlformats.org/officeDocument/2006/relationships/oleObject" Target="embeddings/oleObject31.bin"/><Relationship Id="rId169" Type="http://schemas.openxmlformats.org/officeDocument/2006/relationships/image" Target="media/image84.wmf"/><Relationship Id="rId376" Type="http://schemas.openxmlformats.org/officeDocument/2006/relationships/image" Target="media/image189.wmf"/><Relationship Id="rId583" Type="http://schemas.openxmlformats.org/officeDocument/2006/relationships/image" Target="media/image294.wmf"/><Relationship Id="rId790" Type="http://schemas.openxmlformats.org/officeDocument/2006/relationships/oleObject" Target="embeddings/oleObject385.bin"/><Relationship Id="rId804" Type="http://schemas.openxmlformats.org/officeDocument/2006/relationships/oleObject" Target="embeddings/oleObject392.bin"/><Relationship Id="rId4" Type="http://schemas.openxmlformats.org/officeDocument/2006/relationships/settings" Target="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15.bin"/><Relationship Id="rId888" Type="http://schemas.openxmlformats.org/officeDocument/2006/relationships/oleObject" Target="embeddings/oleObject434.bin"/><Relationship Id="rId303" Type="http://schemas.openxmlformats.org/officeDocument/2006/relationships/image" Target="media/image152.wmf"/><Relationship Id="rId748" Type="http://schemas.openxmlformats.org/officeDocument/2006/relationships/oleObject" Target="embeddings/oleObject364.bin"/><Relationship Id="rId955" Type="http://schemas.openxmlformats.org/officeDocument/2006/relationships/oleObject" Target="embeddings/oleObject469.bin"/><Relationship Id="rId84" Type="http://schemas.openxmlformats.org/officeDocument/2006/relationships/image" Target="media/image40.wmf"/><Relationship Id="rId387" Type="http://schemas.openxmlformats.org/officeDocument/2006/relationships/image" Target="media/image195.wmf"/><Relationship Id="rId510" Type="http://schemas.openxmlformats.org/officeDocument/2006/relationships/image" Target="media/image257.wmf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image" Target="media/image410.wmf"/><Relationship Id="rId247" Type="http://schemas.openxmlformats.org/officeDocument/2006/relationships/oleObject" Target="embeddings/oleObject116.bin"/><Relationship Id="rId899" Type="http://schemas.openxmlformats.org/officeDocument/2006/relationships/image" Target="media/image452.wmf"/><Relationship Id="rId1000" Type="http://schemas.openxmlformats.org/officeDocument/2006/relationships/image" Target="media/image500.wmf"/><Relationship Id="rId107" Type="http://schemas.openxmlformats.org/officeDocument/2006/relationships/image" Target="media/image52.wmf"/><Relationship Id="rId454" Type="http://schemas.openxmlformats.org/officeDocument/2006/relationships/image" Target="media/image229.wmf"/><Relationship Id="rId661" Type="http://schemas.openxmlformats.org/officeDocument/2006/relationships/image" Target="media/image333.wmf"/><Relationship Id="rId759" Type="http://schemas.openxmlformats.org/officeDocument/2006/relationships/image" Target="media/image382.wmf"/><Relationship Id="rId966" Type="http://schemas.openxmlformats.org/officeDocument/2006/relationships/image" Target="media/image484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49.bin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51.bin"/><Relationship Id="rId619" Type="http://schemas.openxmlformats.org/officeDocument/2006/relationships/image" Target="media/image312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403.bin"/><Relationship Id="rId1011" Type="http://schemas.openxmlformats.org/officeDocument/2006/relationships/oleObject" Target="embeddings/oleObject498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26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4.bin"/><Relationship Id="rId532" Type="http://schemas.openxmlformats.org/officeDocument/2006/relationships/image" Target="media/image268.wmf"/><Relationship Id="rId977" Type="http://schemas.openxmlformats.org/officeDocument/2006/relationships/oleObject" Target="embeddings/oleObject481.bin"/><Relationship Id="rId171" Type="http://schemas.openxmlformats.org/officeDocument/2006/relationships/image" Target="media/image85.emf"/><Relationship Id="rId837" Type="http://schemas.openxmlformats.org/officeDocument/2006/relationships/image" Target="media/image421.wmf"/><Relationship Id="rId1022" Type="http://schemas.openxmlformats.org/officeDocument/2006/relationships/image" Target="media/image511.wmf"/><Relationship Id="rId269" Type="http://schemas.openxmlformats.org/officeDocument/2006/relationships/image" Target="media/image134.wmf"/><Relationship Id="rId476" Type="http://schemas.openxmlformats.org/officeDocument/2006/relationships/image" Target="media/image240.wmf"/><Relationship Id="rId683" Type="http://schemas.openxmlformats.org/officeDocument/2006/relationships/image" Target="media/image344.wmf"/><Relationship Id="rId890" Type="http://schemas.openxmlformats.org/officeDocument/2006/relationships/oleObject" Target="embeddings/oleObject435.bin"/><Relationship Id="rId904" Type="http://schemas.openxmlformats.org/officeDocument/2006/relationships/oleObject" Target="embeddings/oleObject442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63.wmf"/><Relationship Id="rId336" Type="http://schemas.openxmlformats.org/officeDocument/2006/relationships/image" Target="media/image169.wmf"/><Relationship Id="rId543" Type="http://schemas.openxmlformats.org/officeDocument/2006/relationships/image" Target="media/image274.wmf"/><Relationship Id="rId988" Type="http://schemas.openxmlformats.org/officeDocument/2006/relationships/image" Target="media/image494.wmf"/><Relationship Id="rId182" Type="http://schemas.openxmlformats.org/officeDocument/2006/relationships/image" Target="media/image91.wmf"/><Relationship Id="rId403" Type="http://schemas.openxmlformats.org/officeDocument/2006/relationships/image" Target="media/image203.wmf"/><Relationship Id="rId750" Type="http://schemas.openxmlformats.org/officeDocument/2006/relationships/oleObject" Target="embeddings/oleObject365.bin"/><Relationship Id="rId848" Type="http://schemas.openxmlformats.org/officeDocument/2006/relationships/oleObject" Target="embeddings/oleObject414.bin"/><Relationship Id="rId1033" Type="http://schemas.openxmlformats.org/officeDocument/2006/relationships/oleObject" Target="embeddings/oleObject509.bin"/><Relationship Id="rId487" Type="http://schemas.openxmlformats.org/officeDocument/2006/relationships/oleObject" Target="embeddings/oleObject234.bin"/><Relationship Id="rId610" Type="http://schemas.openxmlformats.org/officeDocument/2006/relationships/oleObject" Target="embeddings/oleObject295.bin"/><Relationship Id="rId694" Type="http://schemas.openxmlformats.org/officeDocument/2006/relationships/oleObject" Target="embeddings/oleObject337.bin"/><Relationship Id="rId708" Type="http://schemas.openxmlformats.org/officeDocument/2006/relationships/oleObject" Target="embeddings/oleObject344.bin"/><Relationship Id="rId915" Type="http://schemas.openxmlformats.org/officeDocument/2006/relationships/image" Target="media/image460.wmf"/><Relationship Id="rId347" Type="http://schemas.openxmlformats.org/officeDocument/2006/relationships/oleObject" Target="embeddings/oleObject165.bin"/><Relationship Id="rId999" Type="http://schemas.openxmlformats.org/officeDocument/2006/relationships/oleObject" Target="embeddings/oleObject492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67.bin"/><Relationship Id="rId761" Type="http://schemas.openxmlformats.org/officeDocument/2006/relationships/image" Target="media/image383.wmf"/><Relationship Id="rId859" Type="http://schemas.openxmlformats.org/officeDocument/2006/relationships/image" Target="media/image432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414" Type="http://schemas.openxmlformats.org/officeDocument/2006/relationships/oleObject" Target="embeddings/oleObject198.bin"/><Relationship Id="rId498" Type="http://schemas.openxmlformats.org/officeDocument/2006/relationships/image" Target="media/image251.wmf"/><Relationship Id="rId621" Type="http://schemas.openxmlformats.org/officeDocument/2006/relationships/image" Target="media/image313.wmf"/><Relationship Id="rId1044" Type="http://schemas.openxmlformats.org/officeDocument/2006/relationships/image" Target="media/image522.wmf"/><Relationship Id="rId260" Type="http://schemas.openxmlformats.org/officeDocument/2006/relationships/image" Target="media/image130.wmf"/><Relationship Id="rId719" Type="http://schemas.openxmlformats.org/officeDocument/2006/relationships/image" Target="media/image362.wmf"/><Relationship Id="rId926" Type="http://schemas.openxmlformats.org/officeDocument/2006/relationships/oleObject" Target="embeddings/oleObject453.bin"/><Relationship Id="rId55" Type="http://schemas.openxmlformats.org/officeDocument/2006/relationships/oleObject" Target="embeddings/oleObject22.bin"/><Relationship Id="rId120" Type="http://schemas.openxmlformats.org/officeDocument/2006/relationships/oleObject" Target="embeddings/oleObject54.bin"/><Relationship Id="rId358" Type="http://schemas.openxmlformats.org/officeDocument/2006/relationships/image" Target="media/image180.wmf"/><Relationship Id="rId565" Type="http://schemas.openxmlformats.org/officeDocument/2006/relationships/image" Target="media/image285.wmf"/><Relationship Id="rId772" Type="http://schemas.openxmlformats.org/officeDocument/2006/relationships/oleObject" Target="embeddings/oleObject376.bin"/><Relationship Id="rId218" Type="http://schemas.openxmlformats.org/officeDocument/2006/relationships/image" Target="media/image109.wmf"/><Relationship Id="rId425" Type="http://schemas.openxmlformats.org/officeDocument/2006/relationships/image" Target="media/image214.wmf"/><Relationship Id="rId632" Type="http://schemas.openxmlformats.org/officeDocument/2006/relationships/oleObject" Target="embeddings/oleObject306.bin"/><Relationship Id="rId271" Type="http://schemas.openxmlformats.org/officeDocument/2006/relationships/image" Target="media/image135.wmf"/><Relationship Id="rId937" Type="http://schemas.openxmlformats.org/officeDocument/2006/relationships/image" Target="media/image471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76.bin"/><Relationship Id="rId576" Type="http://schemas.openxmlformats.org/officeDocument/2006/relationships/oleObject" Target="embeddings/oleObject278.bin"/><Relationship Id="rId783" Type="http://schemas.openxmlformats.org/officeDocument/2006/relationships/image" Target="media/image394.wmf"/><Relationship Id="rId990" Type="http://schemas.openxmlformats.org/officeDocument/2006/relationships/image" Target="media/image495.wmf"/><Relationship Id="rId229" Type="http://schemas.openxmlformats.org/officeDocument/2006/relationships/oleObject" Target="embeddings/oleObject107.bin"/><Relationship Id="rId436" Type="http://schemas.openxmlformats.org/officeDocument/2006/relationships/image" Target="media/image220.wmf"/><Relationship Id="rId643" Type="http://schemas.openxmlformats.org/officeDocument/2006/relationships/image" Target="media/image324.wmf"/><Relationship Id="rId850" Type="http://schemas.openxmlformats.org/officeDocument/2006/relationships/oleObject" Target="embeddings/oleObject415.bin"/><Relationship Id="rId948" Type="http://schemas.openxmlformats.org/officeDocument/2006/relationships/image" Target="media/image475.wmf"/><Relationship Id="rId77" Type="http://schemas.openxmlformats.org/officeDocument/2006/relationships/oleObject" Target="embeddings/oleObject33.bin"/><Relationship Id="rId282" Type="http://schemas.openxmlformats.org/officeDocument/2006/relationships/image" Target="media/image141.wmf"/><Relationship Id="rId503" Type="http://schemas.openxmlformats.org/officeDocument/2006/relationships/oleObject" Target="embeddings/oleObject242.bin"/><Relationship Id="rId587" Type="http://schemas.openxmlformats.org/officeDocument/2006/relationships/image" Target="media/image296.wmf"/><Relationship Id="rId710" Type="http://schemas.openxmlformats.org/officeDocument/2006/relationships/oleObject" Target="embeddings/oleObject345.bin"/><Relationship Id="rId808" Type="http://schemas.openxmlformats.org/officeDocument/2006/relationships/oleObject" Target="embeddings/oleObject394.bin"/><Relationship Id="rId8" Type="http://schemas.openxmlformats.org/officeDocument/2006/relationships/hyperlink" Target="http://stochasticandlagrangian.blogspot.com/2011/07/what-does-shape-function-mean-in-finite.html" TargetMode="External"/><Relationship Id="rId142" Type="http://schemas.openxmlformats.org/officeDocument/2006/relationships/image" Target="media/image70.wmf"/><Relationship Id="rId447" Type="http://schemas.openxmlformats.org/officeDocument/2006/relationships/oleObject" Target="embeddings/oleObject214.bin"/><Relationship Id="rId794" Type="http://schemas.openxmlformats.org/officeDocument/2006/relationships/oleObject" Target="embeddings/oleObject387.bin"/><Relationship Id="rId654" Type="http://schemas.openxmlformats.org/officeDocument/2006/relationships/oleObject" Target="embeddings/oleObject317.bin"/><Relationship Id="rId861" Type="http://schemas.openxmlformats.org/officeDocument/2006/relationships/image" Target="media/image433.wmf"/><Relationship Id="rId959" Type="http://schemas.openxmlformats.org/officeDocument/2006/relationships/oleObject" Target="embeddings/oleObject471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514" Type="http://schemas.openxmlformats.org/officeDocument/2006/relationships/image" Target="media/image259.wmf"/><Relationship Id="rId721" Type="http://schemas.openxmlformats.org/officeDocument/2006/relationships/image" Target="media/image363.wmf"/><Relationship Id="rId88" Type="http://schemas.openxmlformats.org/officeDocument/2006/relationships/image" Target="media/image42.wmf"/><Relationship Id="rId153" Type="http://schemas.openxmlformats.org/officeDocument/2006/relationships/image" Target="media/image76.wmf"/><Relationship Id="rId360" Type="http://schemas.openxmlformats.org/officeDocument/2006/relationships/image" Target="media/image181.wmf"/><Relationship Id="rId598" Type="http://schemas.openxmlformats.org/officeDocument/2006/relationships/oleObject" Target="embeddings/oleObject289.bin"/><Relationship Id="rId819" Type="http://schemas.openxmlformats.org/officeDocument/2006/relationships/image" Target="media/image412.wmf"/><Relationship Id="rId1004" Type="http://schemas.openxmlformats.org/officeDocument/2006/relationships/image" Target="media/image502.wmf"/><Relationship Id="rId220" Type="http://schemas.openxmlformats.org/officeDocument/2006/relationships/image" Target="media/image110.wmf"/><Relationship Id="rId458" Type="http://schemas.openxmlformats.org/officeDocument/2006/relationships/image" Target="media/image231.wmf"/><Relationship Id="rId665" Type="http://schemas.openxmlformats.org/officeDocument/2006/relationships/image" Target="media/image335.wmf"/><Relationship Id="rId872" Type="http://schemas.openxmlformats.org/officeDocument/2006/relationships/oleObject" Target="embeddings/oleObject426.bin"/><Relationship Id="rId15" Type="http://schemas.openxmlformats.org/officeDocument/2006/relationships/image" Target="media/image5.wmf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3.bin"/><Relationship Id="rId732" Type="http://schemas.openxmlformats.org/officeDocument/2006/relationships/oleObject" Target="embeddings/oleObject356.bin"/><Relationship Id="rId99" Type="http://schemas.openxmlformats.org/officeDocument/2006/relationships/oleObject" Target="embeddings/oleObject44.bin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7.bin"/><Relationship Id="rId1015" Type="http://schemas.openxmlformats.org/officeDocument/2006/relationships/oleObject" Target="embeddings/oleObject500.bin"/><Relationship Id="rId469" Type="http://schemas.openxmlformats.org/officeDocument/2006/relationships/oleObject" Target="embeddings/oleObject225.bin"/><Relationship Id="rId676" Type="http://schemas.openxmlformats.org/officeDocument/2006/relationships/oleObject" Target="embeddings/oleObject328.bin"/><Relationship Id="rId883" Type="http://schemas.openxmlformats.org/officeDocument/2006/relationships/image" Target="media/image44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6.bin"/><Relationship Id="rId536" Type="http://schemas.openxmlformats.org/officeDocument/2006/relationships/image" Target="media/image270.wmf"/><Relationship Id="rId175" Type="http://schemas.openxmlformats.org/officeDocument/2006/relationships/oleObject" Target="embeddings/oleObject80.bin"/><Relationship Id="rId743" Type="http://schemas.openxmlformats.org/officeDocument/2006/relationships/image" Target="media/image374.wmf"/><Relationship Id="rId950" Type="http://schemas.openxmlformats.org/officeDocument/2006/relationships/image" Target="media/image476.wmf"/><Relationship Id="rId1026" Type="http://schemas.openxmlformats.org/officeDocument/2006/relationships/image" Target="media/image513.wmf"/><Relationship Id="rId382" Type="http://schemas.openxmlformats.org/officeDocument/2006/relationships/oleObject" Target="embeddings/oleObject182.bin"/><Relationship Id="rId603" Type="http://schemas.openxmlformats.org/officeDocument/2006/relationships/image" Target="media/image304.wmf"/><Relationship Id="rId687" Type="http://schemas.openxmlformats.org/officeDocument/2006/relationships/image" Target="media/image346.wmf"/><Relationship Id="rId810" Type="http://schemas.openxmlformats.org/officeDocument/2006/relationships/oleObject" Target="embeddings/oleObject395.bin"/><Relationship Id="rId908" Type="http://schemas.openxmlformats.org/officeDocument/2006/relationships/oleObject" Target="embeddings/oleObject444.bin"/><Relationship Id="rId242" Type="http://schemas.openxmlformats.org/officeDocument/2006/relationships/image" Target="media/image121.wmf"/><Relationship Id="rId894" Type="http://schemas.openxmlformats.org/officeDocument/2006/relationships/oleObject" Target="embeddings/oleObject437.bin"/><Relationship Id="rId37" Type="http://schemas.openxmlformats.org/officeDocument/2006/relationships/oleObject" Target="embeddings/oleObject13.bin"/><Relationship Id="rId102" Type="http://schemas.openxmlformats.org/officeDocument/2006/relationships/image" Target="media/image49.wmf"/><Relationship Id="rId547" Type="http://schemas.openxmlformats.org/officeDocument/2006/relationships/image" Target="media/image276.wmf"/><Relationship Id="rId754" Type="http://schemas.openxmlformats.org/officeDocument/2006/relationships/oleObject" Target="embeddings/oleObject367.bin"/><Relationship Id="rId961" Type="http://schemas.openxmlformats.org/officeDocument/2006/relationships/oleObject" Target="embeddings/oleObject472.bin"/><Relationship Id="rId90" Type="http://schemas.openxmlformats.org/officeDocument/2006/relationships/image" Target="media/image43.wmf"/><Relationship Id="rId186" Type="http://schemas.openxmlformats.org/officeDocument/2006/relationships/image" Target="media/image93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oleObject" Target="embeddings/oleObject297.bin"/><Relationship Id="rId821" Type="http://schemas.openxmlformats.org/officeDocument/2006/relationships/image" Target="media/image413.wmf"/><Relationship Id="rId1037" Type="http://schemas.openxmlformats.org/officeDocument/2006/relationships/oleObject" Target="embeddings/oleObject511.bin"/><Relationship Id="rId253" Type="http://schemas.openxmlformats.org/officeDocument/2006/relationships/oleObject" Target="embeddings/oleObject119.bin"/><Relationship Id="rId460" Type="http://schemas.openxmlformats.org/officeDocument/2006/relationships/image" Target="media/image232.wmf"/><Relationship Id="rId698" Type="http://schemas.openxmlformats.org/officeDocument/2006/relationships/oleObject" Target="embeddings/oleObject339.bin"/><Relationship Id="rId919" Type="http://schemas.openxmlformats.org/officeDocument/2006/relationships/image" Target="media/image462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61.wmf"/><Relationship Id="rId558" Type="http://schemas.openxmlformats.org/officeDocument/2006/relationships/oleObject" Target="embeddings/oleObject269.bin"/><Relationship Id="rId765" Type="http://schemas.openxmlformats.org/officeDocument/2006/relationships/image" Target="media/image385.wmf"/><Relationship Id="rId972" Type="http://schemas.openxmlformats.org/officeDocument/2006/relationships/oleObject" Target="embeddings/oleObject478.bin"/><Relationship Id="rId197" Type="http://schemas.openxmlformats.org/officeDocument/2006/relationships/oleObject" Target="embeddings/oleObject91.bin"/><Relationship Id="rId418" Type="http://schemas.openxmlformats.org/officeDocument/2006/relationships/oleObject" Target="embeddings/oleObject200.bin"/><Relationship Id="rId625" Type="http://schemas.openxmlformats.org/officeDocument/2006/relationships/image" Target="media/image315.wmf"/><Relationship Id="rId832" Type="http://schemas.openxmlformats.org/officeDocument/2006/relationships/oleObject" Target="embeddings/oleObject406.bin"/><Relationship Id="rId1048" Type="http://schemas.openxmlformats.org/officeDocument/2006/relationships/image" Target="media/image524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6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6.bin"/><Relationship Id="rId569" Type="http://schemas.openxmlformats.org/officeDocument/2006/relationships/image" Target="media/image287.wmf"/><Relationship Id="rId776" Type="http://schemas.openxmlformats.org/officeDocument/2006/relationships/oleObject" Target="embeddings/oleObject378.bin"/><Relationship Id="rId983" Type="http://schemas.openxmlformats.org/officeDocument/2006/relationships/oleObject" Target="embeddings/oleObject484.bin"/><Relationship Id="rId331" Type="http://schemas.openxmlformats.org/officeDocument/2006/relationships/oleObject" Target="embeddings/oleObject157.bin"/><Relationship Id="rId429" Type="http://schemas.openxmlformats.org/officeDocument/2006/relationships/oleObject" Target="embeddings/oleObject205.bin"/><Relationship Id="rId636" Type="http://schemas.openxmlformats.org/officeDocument/2006/relationships/oleObject" Target="embeddings/oleObject308.bin"/><Relationship Id="rId843" Type="http://schemas.openxmlformats.org/officeDocument/2006/relationships/image" Target="media/image424.wmf"/><Relationship Id="rId275" Type="http://schemas.openxmlformats.org/officeDocument/2006/relationships/oleObject" Target="embeddings/oleObject130.bin"/><Relationship Id="rId482" Type="http://schemas.openxmlformats.org/officeDocument/2006/relationships/image" Target="media/image243.wmf"/><Relationship Id="rId703" Type="http://schemas.openxmlformats.org/officeDocument/2006/relationships/image" Target="media/image354.wmf"/><Relationship Id="rId910" Type="http://schemas.openxmlformats.org/officeDocument/2006/relationships/oleObject" Target="embeddings/oleObject445.bin"/><Relationship Id="rId135" Type="http://schemas.openxmlformats.org/officeDocument/2006/relationships/oleObject" Target="embeddings/oleObject61.bin"/><Relationship Id="rId342" Type="http://schemas.openxmlformats.org/officeDocument/2006/relationships/image" Target="media/image172.wmf"/><Relationship Id="rId787" Type="http://schemas.openxmlformats.org/officeDocument/2006/relationships/image" Target="media/image396.wmf"/><Relationship Id="rId994" Type="http://schemas.openxmlformats.org/officeDocument/2006/relationships/image" Target="media/image497.wmf"/><Relationship Id="rId202" Type="http://schemas.openxmlformats.org/officeDocument/2006/relationships/image" Target="media/image101.wmf"/><Relationship Id="rId647" Type="http://schemas.openxmlformats.org/officeDocument/2006/relationships/image" Target="media/image326.wmf"/><Relationship Id="rId854" Type="http://schemas.openxmlformats.org/officeDocument/2006/relationships/oleObject" Target="embeddings/oleObject417.bin"/><Relationship Id="rId286" Type="http://schemas.openxmlformats.org/officeDocument/2006/relationships/image" Target="media/image143.wmf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714" Type="http://schemas.openxmlformats.org/officeDocument/2006/relationships/oleObject" Target="embeddings/oleObject347.bin"/><Relationship Id="rId921" Type="http://schemas.openxmlformats.org/officeDocument/2006/relationships/image" Target="media/image463.wmf"/><Relationship Id="rId50" Type="http://schemas.openxmlformats.org/officeDocument/2006/relationships/image" Target="media/image23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68.bin"/><Relationship Id="rId560" Type="http://schemas.openxmlformats.org/officeDocument/2006/relationships/oleObject" Target="embeddings/oleObject270.bin"/><Relationship Id="rId798" Type="http://schemas.openxmlformats.org/officeDocument/2006/relationships/oleObject" Target="embeddings/oleObject389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1.bin"/><Relationship Id="rId658" Type="http://schemas.openxmlformats.org/officeDocument/2006/relationships/oleObject" Target="embeddings/oleObject319.bin"/><Relationship Id="rId865" Type="http://schemas.openxmlformats.org/officeDocument/2006/relationships/image" Target="media/image435.wmf"/><Relationship Id="rId1050" Type="http://schemas.openxmlformats.org/officeDocument/2006/relationships/image" Target="media/image525.wmf"/><Relationship Id="rId297" Type="http://schemas.openxmlformats.org/officeDocument/2006/relationships/image" Target="media/image149.wmf"/><Relationship Id="rId518" Type="http://schemas.openxmlformats.org/officeDocument/2006/relationships/image" Target="media/image261.wmf"/><Relationship Id="rId725" Type="http://schemas.openxmlformats.org/officeDocument/2006/relationships/image" Target="media/image365.wmf"/><Relationship Id="rId932" Type="http://schemas.openxmlformats.org/officeDocument/2006/relationships/oleObject" Target="embeddings/oleObject456.bin"/><Relationship Id="rId157" Type="http://schemas.openxmlformats.org/officeDocument/2006/relationships/image" Target="media/image78.wmf"/><Relationship Id="rId364" Type="http://schemas.openxmlformats.org/officeDocument/2006/relationships/image" Target="media/image183.wmf"/><Relationship Id="rId1008" Type="http://schemas.openxmlformats.org/officeDocument/2006/relationships/image" Target="media/image504.wmf"/><Relationship Id="rId61" Type="http://schemas.openxmlformats.org/officeDocument/2006/relationships/oleObject" Target="embeddings/oleObject25.bin"/><Relationship Id="rId571" Type="http://schemas.openxmlformats.org/officeDocument/2006/relationships/image" Target="media/image288.wmf"/><Relationship Id="rId669" Type="http://schemas.openxmlformats.org/officeDocument/2006/relationships/image" Target="media/image337.wmf"/><Relationship Id="rId876" Type="http://schemas.openxmlformats.org/officeDocument/2006/relationships/oleObject" Target="embeddings/oleObject428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431" Type="http://schemas.openxmlformats.org/officeDocument/2006/relationships/oleObject" Target="embeddings/oleObject206.bin"/><Relationship Id="rId529" Type="http://schemas.openxmlformats.org/officeDocument/2006/relationships/oleObject" Target="embeddings/oleObject255.bin"/><Relationship Id="rId736" Type="http://schemas.openxmlformats.org/officeDocument/2006/relationships/oleObject" Target="embeddings/oleObject358.bin"/><Relationship Id="rId168" Type="http://schemas.openxmlformats.org/officeDocument/2006/relationships/oleObject" Target="embeddings/oleObject77.bin"/><Relationship Id="rId943" Type="http://schemas.openxmlformats.org/officeDocument/2006/relationships/oleObject" Target="embeddings/oleObject462.bin"/><Relationship Id="rId1019" Type="http://schemas.openxmlformats.org/officeDocument/2006/relationships/oleObject" Target="embeddings/oleObject502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9.bin"/><Relationship Id="rId582" Type="http://schemas.openxmlformats.org/officeDocument/2006/relationships/oleObject" Target="embeddings/oleObject281.bin"/><Relationship Id="rId803" Type="http://schemas.openxmlformats.org/officeDocument/2006/relationships/image" Target="media/image404.w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23.wmf"/><Relationship Id="rId887" Type="http://schemas.openxmlformats.org/officeDocument/2006/relationships/image" Target="media/image446.wmf"/><Relationship Id="rId302" Type="http://schemas.openxmlformats.org/officeDocument/2006/relationships/oleObject" Target="embeddings/oleObject143.bin"/><Relationship Id="rId747" Type="http://schemas.openxmlformats.org/officeDocument/2006/relationships/image" Target="media/image376.wmf"/><Relationship Id="rId954" Type="http://schemas.openxmlformats.org/officeDocument/2006/relationships/image" Target="media/image478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4.bin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814" Type="http://schemas.openxmlformats.org/officeDocument/2006/relationships/oleObject" Target="embeddings/oleObject397.bin"/><Relationship Id="rId246" Type="http://schemas.openxmlformats.org/officeDocument/2006/relationships/image" Target="media/image123.wmf"/><Relationship Id="rId453" Type="http://schemas.openxmlformats.org/officeDocument/2006/relationships/oleObject" Target="embeddings/oleObject217.bin"/><Relationship Id="rId660" Type="http://schemas.openxmlformats.org/officeDocument/2006/relationships/oleObject" Target="embeddings/oleObject320.bin"/><Relationship Id="rId898" Type="http://schemas.openxmlformats.org/officeDocument/2006/relationships/oleObject" Target="embeddings/oleObject439.bin"/><Relationship Id="rId106" Type="http://schemas.openxmlformats.org/officeDocument/2006/relationships/oleObject" Target="embeddings/oleObject47.bin"/><Relationship Id="rId313" Type="http://schemas.openxmlformats.org/officeDocument/2006/relationships/image" Target="media/image157.wmf"/><Relationship Id="rId758" Type="http://schemas.openxmlformats.org/officeDocument/2006/relationships/oleObject" Target="embeddings/oleObject369.bin"/><Relationship Id="rId965" Type="http://schemas.openxmlformats.org/officeDocument/2006/relationships/oleObject" Target="embeddings/oleObject474.bin"/><Relationship Id="rId10" Type="http://schemas.openxmlformats.org/officeDocument/2006/relationships/image" Target="media/image2.wmf"/><Relationship Id="rId94" Type="http://schemas.openxmlformats.org/officeDocument/2006/relationships/image" Target="media/image45.wmf"/><Relationship Id="rId397" Type="http://schemas.openxmlformats.org/officeDocument/2006/relationships/image" Target="media/image200.wmf"/><Relationship Id="rId520" Type="http://schemas.openxmlformats.org/officeDocument/2006/relationships/image" Target="media/image262.wmf"/><Relationship Id="rId618" Type="http://schemas.openxmlformats.org/officeDocument/2006/relationships/oleObject" Target="embeddings/oleObject299.bin"/><Relationship Id="rId825" Type="http://schemas.openxmlformats.org/officeDocument/2006/relationships/image" Target="media/image415.wmf"/><Relationship Id="rId257" Type="http://schemas.openxmlformats.org/officeDocument/2006/relationships/oleObject" Target="embeddings/oleObject121.bin"/><Relationship Id="rId464" Type="http://schemas.openxmlformats.org/officeDocument/2006/relationships/image" Target="media/image234.wmf"/><Relationship Id="rId1010" Type="http://schemas.openxmlformats.org/officeDocument/2006/relationships/image" Target="media/image505.wmf"/><Relationship Id="rId117" Type="http://schemas.openxmlformats.org/officeDocument/2006/relationships/image" Target="media/image57.wmf"/><Relationship Id="rId671" Type="http://schemas.openxmlformats.org/officeDocument/2006/relationships/image" Target="media/image338.wmf"/><Relationship Id="rId769" Type="http://schemas.openxmlformats.org/officeDocument/2006/relationships/image" Target="media/image387.wmf"/><Relationship Id="rId976" Type="http://schemas.openxmlformats.org/officeDocument/2006/relationships/image" Target="media/image488.wmf"/><Relationship Id="rId324" Type="http://schemas.openxmlformats.org/officeDocument/2006/relationships/image" Target="media/image163.wmf"/><Relationship Id="rId531" Type="http://schemas.openxmlformats.org/officeDocument/2006/relationships/oleObject" Target="embeddings/oleObject256.bin"/><Relationship Id="rId629" Type="http://schemas.openxmlformats.org/officeDocument/2006/relationships/image" Target="media/image317.wmf"/><Relationship Id="rId836" Type="http://schemas.openxmlformats.org/officeDocument/2006/relationships/oleObject" Target="embeddings/oleObject408.bin"/><Relationship Id="rId1021" Type="http://schemas.openxmlformats.org/officeDocument/2006/relationships/oleObject" Target="embeddings/oleObject503.bin"/><Relationship Id="rId903" Type="http://schemas.openxmlformats.org/officeDocument/2006/relationships/image" Target="media/image454.wmf"/><Relationship Id="rId32" Type="http://schemas.openxmlformats.org/officeDocument/2006/relationships/image" Target="media/image14.wmf"/><Relationship Id="rId181" Type="http://schemas.openxmlformats.org/officeDocument/2006/relationships/oleObject" Target="embeddings/oleObject83.bin"/><Relationship Id="rId279" Type="http://schemas.openxmlformats.org/officeDocument/2006/relationships/oleObject" Target="embeddings/oleObject132.bin"/><Relationship Id="rId486" Type="http://schemas.openxmlformats.org/officeDocument/2006/relationships/image" Target="media/image245.wmf"/><Relationship Id="rId693" Type="http://schemas.openxmlformats.org/officeDocument/2006/relationships/image" Target="media/image349.wmf"/><Relationship Id="rId139" Type="http://schemas.openxmlformats.org/officeDocument/2006/relationships/oleObject" Target="embeddings/oleObject63.bin"/><Relationship Id="rId346" Type="http://schemas.openxmlformats.org/officeDocument/2006/relationships/image" Target="media/image174.wmf"/><Relationship Id="rId553" Type="http://schemas.openxmlformats.org/officeDocument/2006/relationships/image" Target="media/image279.wmf"/><Relationship Id="rId760" Type="http://schemas.openxmlformats.org/officeDocument/2006/relationships/oleObject" Target="embeddings/oleObject370.bin"/><Relationship Id="rId998" Type="http://schemas.openxmlformats.org/officeDocument/2006/relationships/image" Target="media/image499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70EF6-3626-4037-A2E1-3CF20D78B9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</Pages>
  <Words>7088</Words>
  <Characters>40408</Characters>
  <Application>Microsoft Office Word</Application>
  <DocSecurity>0</DocSecurity>
  <Lines>336</Lines>
  <Paragraphs>94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enam</dc:creator>
  <cp:keywords/>
  <dc:description/>
  <cp:lastModifiedBy>Bae Jaenam</cp:lastModifiedBy>
  <cp:revision>8</cp:revision>
  <cp:lastPrinted>2020-06-05T06:03:00Z</cp:lastPrinted>
  <dcterms:created xsi:type="dcterms:W3CDTF">2020-06-05T05:27:00Z</dcterms:created>
  <dcterms:modified xsi:type="dcterms:W3CDTF">2020-06-05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